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77F920" w14:textId="2BAFCF3F" w:rsidR="00110970" w:rsidRPr="005D4EBA" w:rsidRDefault="00BD1407" w:rsidP="004B732C">
      <w:pPr>
        <w:pStyle w:val="SOFinalCoverHeading1"/>
      </w:pPr>
      <w:r>
        <mc:AlternateContent>
          <mc:Choice Requires="wps">
            <w:drawing>
              <wp:anchor distT="45720" distB="45720" distL="114300" distR="114300" simplePos="0" relativeHeight="251658241" behindDoc="0" locked="0" layoutInCell="1" allowOverlap="1" wp14:anchorId="12AE7C3B" wp14:editId="374A2EFD">
                <wp:simplePos x="0" y="0"/>
                <wp:positionH relativeFrom="page">
                  <wp:posOffset>11430</wp:posOffset>
                </wp:positionH>
                <wp:positionV relativeFrom="paragraph">
                  <wp:posOffset>-474980</wp:posOffset>
                </wp:positionV>
                <wp:extent cx="7545788" cy="140462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noFill/>
                        <a:ln w="9525">
                          <a:noFill/>
                          <a:miter lim="800000"/>
                          <a:headEnd/>
                          <a:tailEnd/>
                        </a:ln>
                      </wps:spPr>
                      <wps:txbx>
                        <w:txbxContent>
                          <w:p w14:paraId="28F78C41" w14:textId="77777777" w:rsidR="00BD1407" w:rsidRDefault="00BD1407" w:rsidP="00BD1407">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2AE7C3B" id="_x0000_t202" coordsize="21600,21600" o:spt="202" path="m,l,21600r21600,l21600,xe">
                <v:stroke joinstyle="miter"/>
                <v:path gradientshapeok="t" o:connecttype="rect"/>
              </v:shapetype>
              <v:shape id="Text Box 2" o:spid="_x0000_s1026" type="#_x0000_t202" style="position:absolute;left:0;text-align:left;margin-left:.9pt;margin-top:-37.4pt;width:594.15pt;height:110.6pt;z-index:251658241;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" filled="f" stroked="f">
                <v:textbox style="mso-fit-shape-to-text:t">
                  <w:txbxContent>
                    <w:p w14:paraId="28F78C41" w14:textId="77777777" w:rsidR="00BD1407" w:rsidRDefault="00BD1407" w:rsidP="00BD1407">
                      <w:pPr>
                        <w:jc w:val="center"/>
                      </w:pPr>
                      <w:r w:rsidRPr="00485D8C">
                        <w:rPr>
                          <w:rFonts w:ascii="Arial" w:hAnsi="Arial" w:cs="Arial"/>
                          <w:color w:val="A80000"/>
                          <w:sz w:val="24"/>
                        </w:rPr>
                        <w:t>OFFICIAL</w:t>
                      </w:r>
                    </w:p>
                  </w:txbxContent>
                </v:textbox>
                <w10:wrap anchorx="page"/>
              </v:shape>
            </w:pict>
          </mc:Fallback>
        </mc:AlternateContent>
      </w:r>
      <w:r w:rsidR="00110970">
        <w:drawing>
          <wp:anchor distT="0" distB="0" distL="114300" distR="114300" simplePos="0" relativeHeight="251658240" behindDoc="1" locked="1" layoutInCell="1" allowOverlap="1" wp14:anchorId="36EC7B0A" wp14:editId="49389134">
            <wp:simplePos x="0" y="0"/>
            <wp:positionH relativeFrom="page">
              <wp:posOffset>-817245</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Earth and Environmental  Science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110970">
        <w:t>Earth and Environmental Science</w:t>
      </w:r>
    </w:p>
    <w:p w14:paraId="089CF23B" w14:textId="6F4C3EB6" w:rsidR="00110970" w:rsidRPr="00D26614" w:rsidRDefault="00913DBE" w:rsidP="004B732C">
      <w:pPr>
        <w:pStyle w:val="SOFinalCoverHeading2"/>
      </w:pPr>
      <w:r>
        <w:t>202</w:t>
      </w:r>
      <w:r w:rsidR="00485D8C">
        <w:t>2</w:t>
      </w:r>
      <w:r w:rsidR="00110970">
        <w:t xml:space="preserve"> Subject Outline | Stage 1</w:t>
      </w:r>
    </w:p>
    <w:p w14:paraId="3B4797C6" w14:textId="75BE10B1" w:rsidR="002769BD" w:rsidRPr="00110970" w:rsidRDefault="002769BD" w:rsidP="00804650">
      <w:pPr>
        <w:pStyle w:val="SOFinalCoverHeading3"/>
      </w:pPr>
    </w:p>
    <w:p w14:paraId="449652E8" w14:textId="77777777" w:rsidR="00A9045C" w:rsidRPr="00090813" w:rsidRDefault="00A9045C" w:rsidP="00A9045C">
      <w:pPr>
        <w:sectPr w:rsidR="00A9045C" w:rsidRPr="00090813" w:rsidSect="00110970">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55F76F2A" w14:textId="04C33E54" w:rsidR="00F63C81" w:rsidRPr="00485360" w:rsidRDefault="00F63C81" w:rsidP="001374F7">
      <w:pPr>
        <w:pStyle w:val="SOFinalImprintText"/>
        <w:spacing w:before="9720"/>
      </w:pPr>
      <w:r w:rsidRPr="00485360">
        <w:lastRenderedPageBreak/>
        <w:t>Published by the SACE Board of South Australia,</w:t>
      </w:r>
      <w:r w:rsidRPr="00485360">
        <w:br/>
      </w:r>
      <w:r w:rsidR="00EE1732">
        <w:t>11 Waymouth Street, Adelaide, South Australia</w:t>
      </w:r>
      <w:r w:rsidR="00485D8C">
        <w:t xml:space="preserve"> 5000</w:t>
      </w:r>
    </w:p>
    <w:p w14:paraId="107072C8" w14:textId="77777777" w:rsidR="00F63C81" w:rsidRPr="00485360" w:rsidRDefault="00F63C81" w:rsidP="00F63C81">
      <w:pPr>
        <w:pStyle w:val="SOFinalImprintText"/>
      </w:pPr>
      <w:r w:rsidRPr="00485360">
        <w:t>Copyright © SACE Board of South Australia 20</w:t>
      </w:r>
      <w:r w:rsidR="00CC47E2">
        <w:t>1</w:t>
      </w:r>
      <w:r w:rsidR="00F5195A">
        <w:t>6</w:t>
      </w:r>
    </w:p>
    <w:p w14:paraId="44F011F0" w14:textId="77777777" w:rsidR="00F63C81" w:rsidRPr="00485360" w:rsidRDefault="00F63C81" w:rsidP="00F63C81">
      <w:pPr>
        <w:pStyle w:val="SOFinalImprintText"/>
      </w:pPr>
      <w:r w:rsidRPr="00485360">
        <w:t>First published 20</w:t>
      </w:r>
      <w:r w:rsidR="00CC47E2">
        <w:t>1</w:t>
      </w:r>
      <w:r w:rsidR="00F5195A">
        <w:t>6</w:t>
      </w:r>
    </w:p>
    <w:p w14:paraId="48ECEF44" w14:textId="77777777" w:rsidR="00D77705" w:rsidRDefault="00960BA6" w:rsidP="00F63C81">
      <w:pPr>
        <w:pStyle w:val="SOFinalImprintText"/>
      </w:pPr>
      <w:r>
        <w:t>P</w:t>
      </w:r>
      <w:r w:rsidR="00F63C81">
        <w:t xml:space="preserve">ublished online </w:t>
      </w:r>
      <w:r w:rsidR="00804650">
        <w:t>October</w:t>
      </w:r>
      <w:r w:rsidR="00F63C81">
        <w:t xml:space="preserve"> 20</w:t>
      </w:r>
      <w:r w:rsidR="00804650">
        <w:t>16</w:t>
      </w:r>
    </w:p>
    <w:p w14:paraId="44A3DDB1" w14:textId="61835FD9" w:rsidR="00D77705" w:rsidRDefault="00D77705" w:rsidP="00F63C81">
      <w:pPr>
        <w:pStyle w:val="SOFinalImprintText"/>
      </w:pPr>
      <w:r>
        <w:t>Reissued for 2018</w:t>
      </w:r>
      <w:r w:rsidR="002769BD">
        <w:t>, 2019</w:t>
      </w:r>
      <w:r w:rsidR="004B732C">
        <w:t>, 2020</w:t>
      </w:r>
      <w:r w:rsidR="00913DBE">
        <w:t>, 2021</w:t>
      </w:r>
      <w:r w:rsidR="00EE1732">
        <w:t>, 2022</w:t>
      </w:r>
    </w:p>
    <w:p w14:paraId="5D7CAEE8" w14:textId="77777777" w:rsidR="001374F7" w:rsidRPr="00485360" w:rsidRDefault="001374F7" w:rsidP="001374F7">
      <w:pPr>
        <w:pStyle w:val="SOFinalImprintText"/>
      </w:pPr>
      <w:r w:rsidRPr="00485360">
        <w:t xml:space="preserve">ISBN </w:t>
      </w:r>
      <w:r>
        <w:t>978 1 74102 818 8</w:t>
      </w:r>
      <w:r w:rsidRPr="00485360">
        <w:t xml:space="preserve"> (online Microsoft Word version)</w:t>
      </w:r>
    </w:p>
    <w:p w14:paraId="569EC7B8" w14:textId="363BACF1" w:rsidR="00F63C81" w:rsidRDefault="00F63C81" w:rsidP="00F63C81">
      <w:pPr>
        <w:pStyle w:val="SOFinalImprintTextObjID"/>
      </w:pPr>
      <w:r w:rsidRPr="00DA10F6">
        <w:t xml:space="preserve">ref: </w:t>
      </w:r>
      <w:r w:rsidR="00881D5E" w:rsidRPr="00DA10F6">
        <w:t>A</w:t>
      </w:r>
      <w:r w:rsidR="00DA10F6">
        <w:t>994391</w:t>
      </w:r>
    </w:p>
    <w:p w14:paraId="2460C8EB"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CC47E2">
        <w:rPr>
          <w:i/>
        </w:rPr>
        <w:t>17</w:t>
      </w:r>
    </w:p>
    <w:p w14:paraId="3008A881"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7351B21" w14:textId="77777777" w:rsidR="00F63C81" w:rsidRPr="00090813" w:rsidRDefault="00F63C81" w:rsidP="00247783">
      <w:pPr>
        <w:pStyle w:val="SOFinalCONTENTSHeading"/>
      </w:pPr>
      <w:r w:rsidRPr="00090813">
        <w:lastRenderedPageBreak/>
        <w:t>contents</w:t>
      </w:r>
    </w:p>
    <w:p w14:paraId="2B5E98A8" w14:textId="6162517D" w:rsidR="00A54F36"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A54F36">
        <w:t>Introduction</w:t>
      </w:r>
      <w:r w:rsidR="00A54F36">
        <w:tab/>
      </w:r>
      <w:r w:rsidR="00A54F36">
        <w:fldChar w:fldCharType="begin"/>
      </w:r>
      <w:r w:rsidR="00A54F36">
        <w:instrText xml:space="preserve"> PAGEREF _Toc498696030 \h </w:instrText>
      </w:r>
      <w:r w:rsidR="00A54F36">
        <w:fldChar w:fldCharType="separate"/>
      </w:r>
      <w:r w:rsidR="00234275">
        <w:t>1</w:t>
      </w:r>
      <w:r w:rsidR="00A54F36">
        <w:fldChar w:fldCharType="end"/>
      </w:r>
    </w:p>
    <w:p w14:paraId="67132C70" w14:textId="2369835E" w:rsidR="00A54F36" w:rsidRDefault="00A54F3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96031 \h </w:instrText>
      </w:r>
      <w:r>
        <w:fldChar w:fldCharType="separate"/>
      </w:r>
      <w:r w:rsidR="00234275">
        <w:t>1</w:t>
      </w:r>
      <w:r>
        <w:fldChar w:fldCharType="end"/>
      </w:r>
    </w:p>
    <w:p w14:paraId="659CA27F" w14:textId="62BCB853" w:rsidR="00A54F36" w:rsidRDefault="00A54F3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96032 \h </w:instrText>
      </w:r>
      <w:r>
        <w:fldChar w:fldCharType="separate"/>
      </w:r>
      <w:r w:rsidR="00234275">
        <w:t>2</w:t>
      </w:r>
      <w:r>
        <w:fldChar w:fldCharType="end"/>
      </w:r>
    </w:p>
    <w:p w14:paraId="4512CBDC" w14:textId="5795CF6D" w:rsidR="00A54F36" w:rsidRDefault="00A54F3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96033 \h </w:instrText>
      </w:r>
      <w:r>
        <w:fldChar w:fldCharType="separate"/>
      </w:r>
      <w:r w:rsidR="00234275">
        <w:t>4</w:t>
      </w:r>
      <w:r>
        <w:fldChar w:fldCharType="end"/>
      </w:r>
    </w:p>
    <w:p w14:paraId="7D239C12" w14:textId="19B9ADA3" w:rsidR="00A54F36" w:rsidRDefault="00A54F36">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696034 \h </w:instrText>
      </w:r>
      <w:r>
        <w:fldChar w:fldCharType="separate"/>
      </w:r>
      <w:r w:rsidR="00234275">
        <w:t>5</w:t>
      </w:r>
      <w:r>
        <w:fldChar w:fldCharType="end"/>
      </w:r>
    </w:p>
    <w:p w14:paraId="5A2766FB" w14:textId="5735F255" w:rsidR="00A54F36" w:rsidRDefault="00A54F3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96035 \h </w:instrText>
      </w:r>
      <w:r>
        <w:fldChar w:fldCharType="separate"/>
      </w:r>
      <w:r w:rsidR="00234275">
        <w:t>6</w:t>
      </w:r>
      <w:r>
        <w:fldChar w:fldCharType="end"/>
      </w:r>
    </w:p>
    <w:p w14:paraId="34A6A28C" w14:textId="19EE04D5" w:rsidR="00A54F36" w:rsidRDefault="00A54F3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96036 \h </w:instrText>
      </w:r>
      <w:r>
        <w:fldChar w:fldCharType="separate"/>
      </w:r>
      <w:r w:rsidR="00234275">
        <w:t>6</w:t>
      </w:r>
      <w:r>
        <w:fldChar w:fldCharType="end"/>
      </w:r>
    </w:p>
    <w:p w14:paraId="77B695E5" w14:textId="2D77ED08" w:rsidR="00A54F36" w:rsidRDefault="00A54F3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96037 \h </w:instrText>
      </w:r>
      <w:r>
        <w:fldChar w:fldCharType="separate"/>
      </w:r>
      <w:r w:rsidR="00234275">
        <w:t>6</w:t>
      </w:r>
      <w:r>
        <w:fldChar w:fldCharType="end"/>
      </w:r>
    </w:p>
    <w:p w14:paraId="32A16582" w14:textId="10CFB45F" w:rsidR="00A54F36" w:rsidRDefault="00A54F3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96038 \h </w:instrText>
      </w:r>
      <w:r>
        <w:fldChar w:fldCharType="separate"/>
      </w:r>
      <w:r w:rsidR="00234275">
        <w:t>34</w:t>
      </w:r>
      <w:r>
        <w:fldChar w:fldCharType="end"/>
      </w:r>
    </w:p>
    <w:p w14:paraId="74BFF4AE" w14:textId="49263153" w:rsidR="00A54F36" w:rsidRDefault="00A54F3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96039 \h </w:instrText>
      </w:r>
      <w:r>
        <w:fldChar w:fldCharType="separate"/>
      </w:r>
      <w:r w:rsidR="00234275">
        <w:t>34</w:t>
      </w:r>
      <w:r>
        <w:fldChar w:fldCharType="end"/>
      </w:r>
    </w:p>
    <w:p w14:paraId="031AA9DB" w14:textId="65BAD06D" w:rsidR="00A54F36" w:rsidRDefault="00A54F3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96040 \h </w:instrText>
      </w:r>
      <w:r>
        <w:fldChar w:fldCharType="separate"/>
      </w:r>
      <w:r w:rsidR="00234275">
        <w:t>34</w:t>
      </w:r>
      <w:r>
        <w:fldChar w:fldCharType="end"/>
      </w:r>
    </w:p>
    <w:p w14:paraId="30F2E6BD" w14:textId="457EB6E5" w:rsidR="00A54F36" w:rsidRDefault="00A54F3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96041 \h </w:instrText>
      </w:r>
      <w:r>
        <w:fldChar w:fldCharType="separate"/>
      </w:r>
      <w:r w:rsidR="00234275">
        <w:t>35</w:t>
      </w:r>
      <w:r>
        <w:fldChar w:fldCharType="end"/>
      </w:r>
    </w:p>
    <w:p w14:paraId="718AB2A2" w14:textId="603A22ED" w:rsidR="00A54F36" w:rsidRDefault="00A54F3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96042 \h </w:instrText>
      </w:r>
      <w:r>
        <w:fldChar w:fldCharType="separate"/>
      </w:r>
      <w:r w:rsidR="00234275">
        <w:t>39</w:t>
      </w:r>
      <w:r>
        <w:fldChar w:fldCharType="end"/>
      </w:r>
    </w:p>
    <w:p w14:paraId="70F3D6C0" w14:textId="008E8105" w:rsidR="00A54F36" w:rsidRDefault="00A54F3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96043 \h </w:instrText>
      </w:r>
      <w:r>
        <w:fldChar w:fldCharType="separate"/>
      </w:r>
      <w:r w:rsidR="00234275">
        <w:t>41</w:t>
      </w:r>
      <w:r>
        <w:fldChar w:fldCharType="end"/>
      </w:r>
    </w:p>
    <w:p w14:paraId="55828526" w14:textId="500537C0" w:rsidR="00A54F36" w:rsidRDefault="00A54F3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96044 \h </w:instrText>
      </w:r>
      <w:r>
        <w:fldChar w:fldCharType="separate"/>
      </w:r>
      <w:r w:rsidR="00234275">
        <w:t>42</w:t>
      </w:r>
      <w:r>
        <w:fldChar w:fldCharType="end"/>
      </w:r>
    </w:p>
    <w:p w14:paraId="0B3AF752" w14:textId="5D10EA37" w:rsidR="00A54F36" w:rsidRDefault="00A54F3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96045 \h </w:instrText>
      </w:r>
      <w:r>
        <w:fldChar w:fldCharType="separate"/>
      </w:r>
      <w:r w:rsidR="00234275">
        <w:t>42</w:t>
      </w:r>
      <w:r>
        <w:fldChar w:fldCharType="end"/>
      </w:r>
    </w:p>
    <w:p w14:paraId="702EC992" w14:textId="3C6B2F5F" w:rsidR="00A54F36" w:rsidRDefault="00A54F3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96046 \h </w:instrText>
      </w:r>
      <w:r>
        <w:fldChar w:fldCharType="separate"/>
      </w:r>
      <w:r w:rsidR="00234275">
        <w:t>42</w:t>
      </w:r>
      <w:r>
        <w:fldChar w:fldCharType="end"/>
      </w:r>
    </w:p>
    <w:p w14:paraId="4DF7DC80" w14:textId="77777777" w:rsidR="00943B03" w:rsidRPr="00090813" w:rsidRDefault="00F63C81" w:rsidP="00F63C81">
      <w:pPr>
        <w:pStyle w:val="SOFinalContents2"/>
      </w:pPr>
      <w:r>
        <w:fldChar w:fldCharType="end"/>
      </w:r>
    </w:p>
    <w:p w14:paraId="38D2FB15"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10F733A4" w14:textId="77777777" w:rsidR="006D53EE" w:rsidRPr="00F63C81" w:rsidRDefault="00F63C81" w:rsidP="00F63C81">
      <w:pPr>
        <w:pStyle w:val="SOFinalHead1"/>
      </w:pPr>
      <w:bookmarkStart w:id="0" w:name="_Toc498696030"/>
      <w:bookmarkStart w:id="1" w:name="_Toc205798495"/>
      <w:r w:rsidRPr="00F63C81">
        <w:lastRenderedPageBreak/>
        <w:t>Introduction</w:t>
      </w:r>
      <w:bookmarkEnd w:id="0"/>
    </w:p>
    <w:p w14:paraId="7684DA57" w14:textId="77777777" w:rsidR="00D86C40" w:rsidRPr="00F63C81" w:rsidRDefault="00F63C81" w:rsidP="00960BA6">
      <w:pPr>
        <w:pStyle w:val="SOFinalHead2AfterHead1"/>
      </w:pPr>
      <w:bookmarkStart w:id="2" w:name="_Toc498696031"/>
      <w:bookmarkEnd w:id="1"/>
      <w:r w:rsidRPr="00F63C81">
        <w:t xml:space="preserve">Subject </w:t>
      </w:r>
      <w:r w:rsidR="00D77705">
        <w:t>d</w:t>
      </w:r>
      <w:r w:rsidRPr="00F63C81">
        <w:t>escription</w:t>
      </w:r>
      <w:bookmarkEnd w:id="2"/>
    </w:p>
    <w:p w14:paraId="61B92B8C" w14:textId="579D62B0" w:rsidR="00CC47E2" w:rsidRDefault="00CC47E2" w:rsidP="00CC47E2">
      <w:pPr>
        <w:pStyle w:val="SOFinalBodyText"/>
      </w:pPr>
      <w:r>
        <w:t xml:space="preserve">Earth and Environmental Science </w:t>
      </w:r>
      <w:r w:rsidR="00804650">
        <w:t>i</w:t>
      </w:r>
      <w:r>
        <w:t>s a 10-credit subject or</w:t>
      </w:r>
      <w:r w:rsidR="004B732C">
        <w:t xml:space="preserve"> a 20-credit subject at Stage 1 </w:t>
      </w:r>
      <w:r>
        <w:t>and a 20-credit subject at Stage 2.</w:t>
      </w:r>
    </w:p>
    <w:p w14:paraId="17C88216" w14:textId="77777777" w:rsidR="00CC47E2" w:rsidRDefault="00CC47E2" w:rsidP="00CC47E2">
      <w:pPr>
        <w:pStyle w:val="SOFinalBodyText"/>
      </w:pPr>
      <w:r>
        <w:t>The Earth system involves four interacting systems: the geosphere, atmosphere, hydrosphere, and biosphere.</w:t>
      </w:r>
      <w:r w:rsidR="007E493B">
        <w:t xml:space="preserve"> </w:t>
      </w:r>
      <w:r>
        <w:t xml:space="preserve">A change in any one ‘sphere’ can </w:t>
      </w:r>
      <w:r w:rsidR="007E493B">
        <w:t>affect</w:t>
      </w:r>
      <w:r>
        <w:t xml:space="preserve"> others on a range of temporal and spatial scales.</w:t>
      </w:r>
      <w:r w:rsidR="007E493B">
        <w:t xml:space="preserve"> </w:t>
      </w:r>
      <w:r>
        <w:t>In this subject, the term ‘environment’ encompasses terrestrial, marine, and atmospheric settings and includes the Earth’s interior.</w:t>
      </w:r>
      <w:r w:rsidR="007E493B">
        <w:t xml:space="preserve"> </w:t>
      </w:r>
      <w:r>
        <w:t>Environments are described and characterised with a focus on systems thinking and a multidisciplinary approach, including ecological, geological, biological, physical, and chemical aspects.</w:t>
      </w:r>
      <w:r w:rsidR="007E493B">
        <w:t xml:space="preserve"> </w:t>
      </w:r>
    </w:p>
    <w:p w14:paraId="023352DF" w14:textId="77777777" w:rsidR="00CC47E2" w:rsidRDefault="00CC47E2" w:rsidP="00CC47E2">
      <w:pPr>
        <w:pStyle w:val="SOFinalBodyText"/>
      </w:pPr>
      <w:r>
        <w:t>This subject emphasises ways in which Earth materials and processes generate environments, including habitats, where organisms live; the natural processes and human influences that induce changes in physical environments; and ways in which organisms respond to those changes.</w:t>
      </w:r>
    </w:p>
    <w:p w14:paraId="05FEF66E" w14:textId="77777777" w:rsidR="00CC47E2" w:rsidRDefault="00CC47E2" w:rsidP="00CC47E2">
      <w:pPr>
        <w:pStyle w:val="SOFinalBodyText"/>
      </w:pPr>
      <w:r>
        <w:t>Through their study of Earth and Environmental Science, students develop and extend their inquiry skills, including in designing and undertaking investigations, and collecting and analysing primary and secondary data. They interpret and evaluate information, and synthesise and use evidence to construct and justify conclusions.</w:t>
      </w:r>
    </w:p>
    <w:p w14:paraId="21407D08" w14:textId="77777777" w:rsidR="00CC47E2" w:rsidRDefault="00CC47E2" w:rsidP="00CC47E2">
      <w:pPr>
        <w:pStyle w:val="SOFinalBodyText"/>
      </w:pPr>
      <w:r>
        <w:t xml:space="preserve">Students apply their understanding of the interaction of the four Earth systems to investigate, evaluate, and make predictions about the impact of human activities on the environment and vice versa. </w:t>
      </w:r>
    </w:p>
    <w:p w14:paraId="420966AD" w14:textId="77777777" w:rsidR="00CC47E2" w:rsidRDefault="00CC47E2" w:rsidP="00CC47E2">
      <w:pPr>
        <w:pStyle w:val="SOFinalBodyText"/>
      </w:pPr>
      <w:r>
        <w:t>At Stage 1</w:t>
      </w:r>
      <w:r w:rsidR="007E493B">
        <w:t>,</w:t>
      </w:r>
      <w:r>
        <w:t xml:space="preserve"> students consider a range of the Earth hazards that illustrate the dynamic nature of the Earth’s systems. Students critically examine the scientific evidence for the origin of life, linking this with their understanding of the evolution of the Earth’s hydrosphere and atmosphere. Students review evidence from the fossil record that demonstrates the interrelationships between major changes in the Earth’s systems and the evolution and extinction of organisms. They investigate how the distribution and viability of life on Earth influences, and is influenced by, the Earth’s systems.</w:t>
      </w:r>
    </w:p>
    <w:p w14:paraId="7DB4D013" w14:textId="77777777" w:rsidR="00CC47E2" w:rsidRDefault="00CC47E2" w:rsidP="00CC47E2">
      <w:pPr>
        <w:pStyle w:val="SOFinalBodyText"/>
      </w:pPr>
      <w:r>
        <w:t>At Stage 2</w:t>
      </w:r>
      <w:r w:rsidR="007E493B">
        <w:t>,</w:t>
      </w:r>
      <w:r>
        <w:t xml:space="preserve"> students consider how human beings use the Earth’s resources and the impact of human activities on the environment. They assess the evidence that informs public debate on social and environmental issues such as use of the Earth’s resources, and climate change. They conduct a detailed investigation into an aspect of human activity that impacts on two or more of the Earth’s systems.</w:t>
      </w:r>
    </w:p>
    <w:p w14:paraId="4A7030B0" w14:textId="77777777" w:rsidR="004B732C" w:rsidRDefault="004B732C">
      <w:pPr>
        <w:rPr>
          <w:rFonts w:eastAsia="Times New Roman"/>
          <w:color w:val="000000"/>
          <w:lang w:val="en-US" w:eastAsia="en-US"/>
        </w:rPr>
      </w:pPr>
      <w:r>
        <w:br w:type="page"/>
      </w:r>
    </w:p>
    <w:p w14:paraId="1C9F6D87" w14:textId="58262542" w:rsidR="00F63C81" w:rsidRPr="00CC47E2" w:rsidRDefault="00CC47E2" w:rsidP="00CC47E2">
      <w:pPr>
        <w:pStyle w:val="SOFinalBodyText"/>
      </w:pPr>
      <w:r>
        <w:lastRenderedPageBreak/>
        <w:t>In their study of Earth and Environmental Science</w:t>
      </w:r>
      <w:r w:rsidR="007E493B">
        <w:t>,</w:t>
      </w:r>
      <w:r>
        <w:t xml:space="preserve"> students integrate and apply a range of understanding and inquiry skills that encourage and inspire them in thinking scientifically, contributing their own solutions to current and future problems and challenges, and pursuing scientific pathways, including in environmental science, geology, meteorology, oceanography, seismology, metallurgy, and scientific research.</w:t>
      </w:r>
    </w:p>
    <w:p w14:paraId="2B399B00" w14:textId="77777777" w:rsidR="009163D2" w:rsidRPr="00F63C81" w:rsidRDefault="00F63C81" w:rsidP="004B732C">
      <w:pPr>
        <w:pStyle w:val="SOFinalHead2"/>
      </w:pPr>
      <w:bookmarkStart w:id="3" w:name="_Toc498696032"/>
      <w:r w:rsidRPr="00F63C81">
        <w:t>Capabilities</w:t>
      </w:r>
      <w:bookmarkEnd w:id="3"/>
    </w:p>
    <w:p w14:paraId="5BFC295D" w14:textId="77777777" w:rsidR="00CC47E2" w:rsidRPr="00CC47E2" w:rsidRDefault="00CC47E2" w:rsidP="004B732C">
      <w:pPr>
        <w:pStyle w:val="SOFinalBodyText"/>
      </w:pPr>
      <w:r w:rsidRPr="00CC47E2">
        <w:t>The capabilities connect student learning within and across subjects in a range of contexts. They include essential knowledge and skills that enable people to act in effective and successful ways.</w:t>
      </w:r>
    </w:p>
    <w:p w14:paraId="73CBB0DF" w14:textId="77777777" w:rsidR="00CC47E2" w:rsidRPr="00CC47E2" w:rsidRDefault="00CC47E2" w:rsidP="004B732C">
      <w:pPr>
        <w:pStyle w:val="SOFinalBodyText"/>
      </w:pPr>
      <w:r w:rsidRPr="00CC47E2">
        <w:t>The SACE identifies seven capabilities. They are:</w:t>
      </w:r>
    </w:p>
    <w:p w14:paraId="684D3DEA" w14:textId="77777777" w:rsidR="00CC47E2" w:rsidRDefault="00CC47E2" w:rsidP="004B732C">
      <w:pPr>
        <w:pStyle w:val="SOFinalBullets"/>
        <w:spacing w:line="240" w:lineRule="auto"/>
      </w:pPr>
      <w:r>
        <w:t>literacy</w:t>
      </w:r>
    </w:p>
    <w:p w14:paraId="764D3137" w14:textId="77777777" w:rsidR="00CC47E2" w:rsidRDefault="00CC47E2" w:rsidP="004B732C">
      <w:pPr>
        <w:pStyle w:val="SOFinalBullets"/>
        <w:spacing w:line="240" w:lineRule="auto"/>
      </w:pPr>
      <w:r>
        <w:t>numeracy</w:t>
      </w:r>
    </w:p>
    <w:p w14:paraId="0A660AD0" w14:textId="77777777" w:rsidR="00CC47E2" w:rsidRDefault="00CC47E2" w:rsidP="004B732C">
      <w:pPr>
        <w:pStyle w:val="SOFinalBullets"/>
        <w:spacing w:line="240" w:lineRule="auto"/>
      </w:pPr>
      <w:r>
        <w:t>information and communication technology</w:t>
      </w:r>
      <w:r w:rsidR="007E493B">
        <w:t xml:space="preserve"> (ICT)</w:t>
      </w:r>
      <w:r>
        <w:t xml:space="preserve"> capability</w:t>
      </w:r>
    </w:p>
    <w:p w14:paraId="07B97C8C" w14:textId="77777777" w:rsidR="00CC47E2" w:rsidRDefault="00CC47E2" w:rsidP="004B732C">
      <w:pPr>
        <w:pStyle w:val="SOFinalBullets"/>
        <w:spacing w:line="240" w:lineRule="auto"/>
      </w:pPr>
      <w:r>
        <w:t>critical and creative thinking</w:t>
      </w:r>
    </w:p>
    <w:p w14:paraId="71EBB610" w14:textId="77777777" w:rsidR="00CC47E2" w:rsidRDefault="00CC47E2" w:rsidP="004B732C">
      <w:pPr>
        <w:pStyle w:val="SOFinalBullets"/>
        <w:spacing w:line="240" w:lineRule="auto"/>
      </w:pPr>
      <w:r>
        <w:t>personal and social capability</w:t>
      </w:r>
    </w:p>
    <w:p w14:paraId="7AB46E48" w14:textId="77777777" w:rsidR="00CC47E2" w:rsidRDefault="00CC47E2" w:rsidP="004B732C">
      <w:pPr>
        <w:pStyle w:val="SOFinalBullets"/>
        <w:spacing w:line="240" w:lineRule="auto"/>
      </w:pPr>
      <w:r>
        <w:t>ethical understanding</w:t>
      </w:r>
    </w:p>
    <w:p w14:paraId="76F7C4B4" w14:textId="77777777" w:rsidR="00CC47E2" w:rsidRDefault="00CC47E2" w:rsidP="004B732C">
      <w:pPr>
        <w:pStyle w:val="SOFinalBullets"/>
        <w:spacing w:line="240" w:lineRule="auto"/>
      </w:pPr>
      <w:r>
        <w:t>intercultural understanding.</w:t>
      </w:r>
    </w:p>
    <w:p w14:paraId="1A4213AC" w14:textId="77777777" w:rsidR="00CC47E2" w:rsidRDefault="00CC47E2" w:rsidP="004B732C">
      <w:pPr>
        <w:pStyle w:val="SOFinalHead3"/>
      </w:pPr>
      <w:r>
        <w:t>Literacy</w:t>
      </w:r>
    </w:p>
    <w:p w14:paraId="73F95EB6" w14:textId="77777777" w:rsidR="00CC47E2" w:rsidRDefault="00CC47E2" w:rsidP="004B732C">
      <w:pPr>
        <w:pStyle w:val="SOFinalBodyText"/>
      </w:pPr>
      <w:r>
        <w:t xml:space="preserve">In this subject students </w:t>
      </w:r>
      <w:r w:rsidR="007E493B">
        <w:t>extend and apply</w:t>
      </w:r>
      <w:r>
        <w:t xml:space="preserve"> their literacy capability by, for example:</w:t>
      </w:r>
    </w:p>
    <w:p w14:paraId="40B352EB" w14:textId="77777777" w:rsidR="00CC47E2" w:rsidRDefault="00CC47E2" w:rsidP="004B732C">
      <w:pPr>
        <w:pStyle w:val="SOFinalBullets"/>
        <w:spacing w:line="240" w:lineRule="auto"/>
      </w:pPr>
      <w:r>
        <w:t>interpreting the work of scientists across disciplines, using earth and environmental science knowledge</w:t>
      </w:r>
    </w:p>
    <w:p w14:paraId="3A80E34E" w14:textId="77777777" w:rsidR="00CC47E2" w:rsidRDefault="00CC47E2" w:rsidP="004B732C">
      <w:pPr>
        <w:pStyle w:val="SOFinalBullets"/>
        <w:spacing w:line="240" w:lineRule="auto"/>
      </w:pPr>
      <w:r>
        <w:t>critically analysing and evaluating primary and secondary data</w:t>
      </w:r>
    </w:p>
    <w:p w14:paraId="7D9CEA52" w14:textId="77777777" w:rsidR="00CC47E2" w:rsidRDefault="00CC47E2" w:rsidP="004B732C">
      <w:pPr>
        <w:pStyle w:val="SOFinalBullets"/>
        <w:spacing w:line="240" w:lineRule="auto"/>
      </w:pPr>
      <w:r>
        <w:t>extracting earth and environmental science information presented in a variety of modes</w:t>
      </w:r>
    </w:p>
    <w:p w14:paraId="07D63478" w14:textId="77777777" w:rsidR="00CC47E2" w:rsidRDefault="00CC47E2" w:rsidP="004B732C">
      <w:pPr>
        <w:pStyle w:val="SOFinalBullets"/>
        <w:spacing w:line="240" w:lineRule="auto"/>
      </w:pPr>
      <w:r>
        <w:t>using a range of communication formats to express ideas logically and fluently, incorporating the terminology and conventions of earth and environmental science</w:t>
      </w:r>
    </w:p>
    <w:p w14:paraId="3FA789A1" w14:textId="77777777" w:rsidR="00CC47E2" w:rsidRDefault="00CC47E2" w:rsidP="004B732C">
      <w:pPr>
        <w:pStyle w:val="SOFinalBullets"/>
        <w:spacing w:line="240" w:lineRule="auto"/>
      </w:pPr>
      <w:r>
        <w:t xml:space="preserve">synthesising evidence-based arguments </w:t>
      </w:r>
    </w:p>
    <w:p w14:paraId="1957BB82" w14:textId="77777777" w:rsidR="00CC47E2" w:rsidRDefault="00CC47E2" w:rsidP="004B732C">
      <w:pPr>
        <w:pStyle w:val="SOFinalBullets"/>
        <w:spacing w:line="240" w:lineRule="auto"/>
      </w:pPr>
      <w:r>
        <w:t>communicating appropriately for specific purposes and audiences.</w:t>
      </w:r>
    </w:p>
    <w:p w14:paraId="55C131C8" w14:textId="77777777" w:rsidR="00CC47E2" w:rsidRDefault="00CC47E2" w:rsidP="004B732C">
      <w:pPr>
        <w:pStyle w:val="SOFinalHead3"/>
      </w:pPr>
      <w:r>
        <w:t>Numeracy</w:t>
      </w:r>
    </w:p>
    <w:p w14:paraId="6F9FB167" w14:textId="77777777" w:rsidR="00CC47E2" w:rsidRDefault="00CC47E2" w:rsidP="004B732C">
      <w:pPr>
        <w:pStyle w:val="SOFinalBodyText"/>
      </w:pPr>
      <w:r>
        <w:t xml:space="preserve">In this subject students </w:t>
      </w:r>
      <w:r w:rsidR="007E493B">
        <w:t>extend and apply</w:t>
      </w:r>
      <w:r>
        <w:t xml:space="preserve"> their numeracy capability by, for example:</w:t>
      </w:r>
    </w:p>
    <w:p w14:paraId="5C659DE6" w14:textId="77777777" w:rsidR="00CC47E2" w:rsidRDefault="00CC47E2" w:rsidP="004B732C">
      <w:pPr>
        <w:pStyle w:val="SOFinalBullets"/>
        <w:spacing w:line="240" w:lineRule="auto"/>
      </w:pPr>
      <w:r>
        <w:t>solving problems using calculations and critical thinking skills</w:t>
      </w:r>
    </w:p>
    <w:p w14:paraId="41676688" w14:textId="77777777" w:rsidR="00CC47E2" w:rsidRDefault="00CC47E2" w:rsidP="004B732C">
      <w:pPr>
        <w:pStyle w:val="SOFinalBullets"/>
        <w:spacing w:line="240" w:lineRule="auto"/>
      </w:pPr>
      <w:r>
        <w:t>measuring with appropriate instruments</w:t>
      </w:r>
    </w:p>
    <w:p w14:paraId="36D5516A" w14:textId="77777777" w:rsidR="00CC47E2" w:rsidRDefault="00CC47E2" w:rsidP="004B732C">
      <w:pPr>
        <w:pStyle w:val="SOFinalBullets"/>
        <w:spacing w:line="240" w:lineRule="auto"/>
      </w:pPr>
      <w:r>
        <w:t>recording, collating, representing, and analysing primary data</w:t>
      </w:r>
    </w:p>
    <w:p w14:paraId="30A11977" w14:textId="77777777" w:rsidR="00CC47E2" w:rsidRDefault="00CC47E2" w:rsidP="004B732C">
      <w:pPr>
        <w:pStyle w:val="SOFinalBullets"/>
        <w:spacing w:line="240" w:lineRule="auto"/>
      </w:pPr>
      <w:r>
        <w:t>accessing and interpreting secondary data</w:t>
      </w:r>
    </w:p>
    <w:p w14:paraId="2F5AA86C" w14:textId="77777777" w:rsidR="00CC47E2" w:rsidRDefault="00CC47E2" w:rsidP="004B732C">
      <w:pPr>
        <w:pStyle w:val="SOFinalBullets"/>
        <w:spacing w:line="240" w:lineRule="auto"/>
      </w:pPr>
      <w:r>
        <w:t>identifying and interpreting trends and relationships</w:t>
      </w:r>
    </w:p>
    <w:p w14:paraId="43FC07EF" w14:textId="77777777" w:rsidR="00CC47E2" w:rsidRDefault="00CC47E2" w:rsidP="004B732C">
      <w:pPr>
        <w:pStyle w:val="SOFinalBullets"/>
        <w:spacing w:line="240" w:lineRule="auto"/>
      </w:pPr>
      <w:r>
        <w:t>calculating and predicting values by manipulating data and using appropriate scientific conventions.</w:t>
      </w:r>
    </w:p>
    <w:p w14:paraId="36C9275A" w14:textId="77777777" w:rsidR="00CC47E2" w:rsidRDefault="00CC47E2" w:rsidP="004B732C">
      <w:pPr>
        <w:pStyle w:val="SOFinalHead3"/>
      </w:pPr>
      <w:r>
        <w:lastRenderedPageBreak/>
        <w:t xml:space="preserve">Information and </w:t>
      </w:r>
      <w:r w:rsidR="00D77705">
        <w:t>c</w:t>
      </w:r>
      <w:r>
        <w:t xml:space="preserve">ommunication </w:t>
      </w:r>
      <w:r w:rsidR="00D77705">
        <w:t>t</w:t>
      </w:r>
      <w:r>
        <w:t>echnology</w:t>
      </w:r>
      <w:r w:rsidR="00804650">
        <w:t xml:space="preserve"> (ICT)</w:t>
      </w:r>
      <w:r>
        <w:t xml:space="preserve"> </w:t>
      </w:r>
      <w:r w:rsidR="00D77705">
        <w:t>c</w:t>
      </w:r>
      <w:r>
        <w:t>apability</w:t>
      </w:r>
    </w:p>
    <w:p w14:paraId="5DF78521" w14:textId="77777777" w:rsidR="00CC47E2" w:rsidRDefault="00CC47E2" w:rsidP="004B732C">
      <w:pPr>
        <w:pStyle w:val="SOFinalBodyText"/>
      </w:pPr>
      <w:r>
        <w:t xml:space="preserve">In this subject students </w:t>
      </w:r>
      <w:r w:rsidR="007E493B">
        <w:t>extend and apply</w:t>
      </w:r>
      <w:r>
        <w:t xml:space="preserve"> their </w:t>
      </w:r>
      <w:r w:rsidR="00202BBC">
        <w:t>ICT</w:t>
      </w:r>
      <w:r>
        <w:t xml:space="preserve"> capability by, for example:</w:t>
      </w:r>
    </w:p>
    <w:p w14:paraId="7BBB303B" w14:textId="77777777" w:rsidR="00CC47E2" w:rsidRDefault="00CC47E2" w:rsidP="004B732C">
      <w:pPr>
        <w:pStyle w:val="SOFinalBullets"/>
        <w:spacing w:line="240" w:lineRule="auto"/>
      </w:pPr>
      <w:r>
        <w:t xml:space="preserve">locating and accessing information </w:t>
      </w:r>
    </w:p>
    <w:p w14:paraId="57364131" w14:textId="77777777" w:rsidR="00CC47E2" w:rsidRDefault="00CC47E2" w:rsidP="004B732C">
      <w:pPr>
        <w:pStyle w:val="SOFinalBullets"/>
        <w:spacing w:line="240" w:lineRule="auto"/>
      </w:pPr>
      <w:r>
        <w:t>collecting, analysing, and representing data electronically</w:t>
      </w:r>
    </w:p>
    <w:p w14:paraId="576FD515" w14:textId="77777777" w:rsidR="00CC47E2" w:rsidRDefault="00CC47E2" w:rsidP="004B732C">
      <w:pPr>
        <w:pStyle w:val="SOFinalBullets"/>
        <w:spacing w:line="240" w:lineRule="auto"/>
      </w:pPr>
      <w:r>
        <w:t>modelling concepts and relationships</w:t>
      </w:r>
    </w:p>
    <w:p w14:paraId="784E7020" w14:textId="77777777" w:rsidR="00CC47E2" w:rsidRDefault="00CC47E2" w:rsidP="004B732C">
      <w:pPr>
        <w:pStyle w:val="SOFinalBullets"/>
        <w:spacing w:line="240" w:lineRule="auto"/>
      </w:pPr>
      <w:r>
        <w:t>using technologies to create new ways of thinking about science</w:t>
      </w:r>
    </w:p>
    <w:p w14:paraId="7430723C" w14:textId="77777777" w:rsidR="00CC47E2" w:rsidRDefault="00CC47E2" w:rsidP="004B732C">
      <w:pPr>
        <w:pStyle w:val="SOFinalBullets"/>
        <w:spacing w:line="240" w:lineRule="auto"/>
      </w:pPr>
      <w:r>
        <w:t>communicating earth and environmental science ideas, processes, and information</w:t>
      </w:r>
    </w:p>
    <w:p w14:paraId="019B5652" w14:textId="77777777" w:rsidR="00CC47E2" w:rsidRDefault="00CC47E2" w:rsidP="004B732C">
      <w:pPr>
        <w:pStyle w:val="SOFinalBullets"/>
        <w:spacing w:line="240" w:lineRule="auto"/>
      </w:pPr>
      <w:r>
        <w:t>understanding the impact of ICT on the development of earth and environmental science and its application in society</w:t>
      </w:r>
    </w:p>
    <w:p w14:paraId="3F4B3845" w14:textId="77777777" w:rsidR="00CC47E2" w:rsidRDefault="00CC47E2" w:rsidP="004B732C">
      <w:pPr>
        <w:pStyle w:val="SOFinalBullets"/>
        <w:spacing w:line="240" w:lineRule="auto"/>
      </w:pPr>
      <w:r>
        <w:t>evaluating the application of ICT to advance understanding and investigations in earth and environmental science.</w:t>
      </w:r>
    </w:p>
    <w:p w14:paraId="43BA768D" w14:textId="77777777" w:rsidR="00CC47E2" w:rsidRDefault="00CC47E2" w:rsidP="004B732C">
      <w:pPr>
        <w:pStyle w:val="SOFinalHead3"/>
      </w:pPr>
      <w:r>
        <w:t xml:space="preserve">Critical and </w:t>
      </w:r>
      <w:r w:rsidR="00D77705">
        <w:t>c</w:t>
      </w:r>
      <w:r>
        <w:t xml:space="preserve">reative </w:t>
      </w:r>
      <w:r w:rsidR="00D77705">
        <w:t>t</w:t>
      </w:r>
      <w:r>
        <w:t>hinking</w:t>
      </w:r>
    </w:p>
    <w:p w14:paraId="6362C91A" w14:textId="77777777" w:rsidR="00CC47E2" w:rsidRDefault="00CC47E2" w:rsidP="004B732C">
      <w:pPr>
        <w:pStyle w:val="SOFinalBodyText"/>
      </w:pPr>
      <w:r>
        <w:t xml:space="preserve">In this subject students </w:t>
      </w:r>
      <w:r w:rsidR="007E493B">
        <w:t>extend and apply</w:t>
      </w:r>
      <w:r>
        <w:t xml:space="preserve"> critical and creative thinking by, for example:</w:t>
      </w:r>
    </w:p>
    <w:p w14:paraId="5FC9C807" w14:textId="77777777" w:rsidR="00CC47E2" w:rsidRDefault="00CC47E2" w:rsidP="004B732C">
      <w:pPr>
        <w:pStyle w:val="SOFinalBullets"/>
        <w:spacing w:line="240" w:lineRule="auto"/>
      </w:pPr>
      <w:r>
        <w:t>analysing and interpreting problems from different</w:t>
      </w:r>
      <w:r w:rsidR="007E493B">
        <w:t xml:space="preserve"> </w:t>
      </w:r>
      <w:r>
        <w:t>perspectives</w:t>
      </w:r>
    </w:p>
    <w:p w14:paraId="5B0BAFB9" w14:textId="77777777" w:rsidR="00BB2A9E" w:rsidRPr="00C243F9" w:rsidRDefault="00BB2A9E" w:rsidP="004B732C">
      <w:pPr>
        <w:pStyle w:val="SOFinalBullets"/>
        <w:spacing w:line="240" w:lineRule="auto"/>
      </w:pPr>
      <w:r w:rsidRPr="00C243F9">
        <w:t>deconstructing a problem to determine the most appropriate method for investigation</w:t>
      </w:r>
    </w:p>
    <w:p w14:paraId="6A613DB9" w14:textId="77777777" w:rsidR="00BB2A9E" w:rsidRPr="00C243F9" w:rsidRDefault="00BB2A9E" w:rsidP="004B732C">
      <w:pPr>
        <w:pStyle w:val="SOFinalBullets"/>
        <w:spacing w:line="240" w:lineRule="auto"/>
      </w:pPr>
      <w:r w:rsidRPr="00C243F9">
        <w:t>constructing, reviewing, and revising hypotheses to design investigations</w:t>
      </w:r>
    </w:p>
    <w:p w14:paraId="2F89C32A" w14:textId="77777777" w:rsidR="00CC47E2" w:rsidRDefault="00CC47E2" w:rsidP="004B732C">
      <w:pPr>
        <w:pStyle w:val="SOFinalBullets"/>
        <w:spacing w:line="240" w:lineRule="auto"/>
      </w:pPr>
      <w:r>
        <w:t xml:space="preserve">interpreting and evaluating data and procedures to develop logical conclusions </w:t>
      </w:r>
    </w:p>
    <w:p w14:paraId="5310FDBF" w14:textId="77777777" w:rsidR="00CC47E2" w:rsidRDefault="00CC47E2" w:rsidP="004B732C">
      <w:pPr>
        <w:pStyle w:val="SOFinalBullets"/>
        <w:spacing w:line="240" w:lineRule="auto"/>
      </w:pPr>
      <w:r>
        <w:t>analysing interpretations and claims, for validity and reliability</w:t>
      </w:r>
    </w:p>
    <w:p w14:paraId="4DE359E8" w14:textId="77777777" w:rsidR="00CC47E2" w:rsidRDefault="00CC47E2" w:rsidP="004B732C">
      <w:pPr>
        <w:pStyle w:val="SOFinalBullets"/>
        <w:spacing w:line="240" w:lineRule="auto"/>
      </w:pPr>
      <w:r>
        <w:t>devising imaginative solutions and making reasonable predictions</w:t>
      </w:r>
    </w:p>
    <w:p w14:paraId="25FD0B19" w14:textId="77777777" w:rsidR="00CC47E2" w:rsidRDefault="00CC47E2" w:rsidP="004B732C">
      <w:pPr>
        <w:pStyle w:val="SOFinalBullets"/>
        <w:spacing w:line="240" w:lineRule="auto"/>
      </w:pPr>
      <w:r>
        <w:t>envisaging consequences and speculating on possible outcomes</w:t>
      </w:r>
    </w:p>
    <w:p w14:paraId="779F948C" w14:textId="77777777" w:rsidR="00CC47E2" w:rsidRDefault="00CC47E2" w:rsidP="004B732C">
      <w:pPr>
        <w:pStyle w:val="SOFinalBullets"/>
        <w:spacing w:line="240" w:lineRule="auto"/>
      </w:pPr>
      <w:r>
        <w:t>recognising the significance of creative thinking on the development of earth and environmental science knowledge and applications.</w:t>
      </w:r>
    </w:p>
    <w:p w14:paraId="4012B03A" w14:textId="77777777" w:rsidR="00CC47E2" w:rsidRDefault="00CC47E2" w:rsidP="004B732C">
      <w:pPr>
        <w:pStyle w:val="SOFinalHead3"/>
      </w:pPr>
      <w:r>
        <w:t xml:space="preserve">Personal and </w:t>
      </w:r>
      <w:r w:rsidR="00D77705">
        <w:t>s</w:t>
      </w:r>
      <w:r>
        <w:t xml:space="preserve">ocial </w:t>
      </w:r>
      <w:r w:rsidR="00D77705">
        <w:t>c</w:t>
      </w:r>
      <w:r>
        <w:t>apability</w:t>
      </w:r>
    </w:p>
    <w:p w14:paraId="27FF742B" w14:textId="77777777" w:rsidR="00CC47E2" w:rsidRDefault="00CC47E2" w:rsidP="004B732C">
      <w:pPr>
        <w:pStyle w:val="SOFinalBodyText"/>
      </w:pPr>
      <w:r>
        <w:t xml:space="preserve">In this subject students </w:t>
      </w:r>
      <w:r w:rsidR="007E493B">
        <w:t>extend and apply</w:t>
      </w:r>
      <w:r>
        <w:t xml:space="preserve"> their personal and social capability by, for example:</w:t>
      </w:r>
    </w:p>
    <w:p w14:paraId="0E1859F6" w14:textId="77777777" w:rsidR="00CC47E2" w:rsidRDefault="00CC47E2" w:rsidP="004B732C">
      <w:pPr>
        <w:pStyle w:val="SOFinalBullets"/>
        <w:spacing w:line="240" w:lineRule="auto"/>
      </w:pPr>
      <w:r>
        <w:t>understanding the importance of earth and environmental science knowledge on health and well-being, both personally and globally</w:t>
      </w:r>
    </w:p>
    <w:p w14:paraId="573FD8A8" w14:textId="77777777" w:rsidR="00CC47E2" w:rsidRDefault="00CC47E2" w:rsidP="004B732C">
      <w:pPr>
        <w:pStyle w:val="SOFinalBullets"/>
        <w:spacing w:line="240" w:lineRule="auto"/>
      </w:pPr>
      <w:r>
        <w:t>making decisions and taking initiative while working independently and collaboratively</w:t>
      </w:r>
    </w:p>
    <w:p w14:paraId="476777E7" w14:textId="77777777" w:rsidR="00CC47E2" w:rsidRDefault="00CC47E2" w:rsidP="004B732C">
      <w:pPr>
        <w:pStyle w:val="SOFinalBullets"/>
        <w:spacing w:line="240" w:lineRule="auto"/>
      </w:pPr>
      <w:r>
        <w:t>planning effectively, managing time, following procedures effectively</w:t>
      </w:r>
      <w:r w:rsidR="007E493B">
        <w:t>,</w:t>
      </w:r>
      <w:r>
        <w:t xml:space="preserve"> and working safely</w:t>
      </w:r>
    </w:p>
    <w:p w14:paraId="676FAEB5" w14:textId="77777777" w:rsidR="00CC47E2" w:rsidRDefault="00CC47E2" w:rsidP="004B732C">
      <w:pPr>
        <w:pStyle w:val="SOFinalBullets"/>
        <w:spacing w:line="240" w:lineRule="auto"/>
      </w:pPr>
      <w:r>
        <w:t>sharing and discussing ideas about earth and environmental science issues and developments, while respecting the perspectives of others</w:t>
      </w:r>
    </w:p>
    <w:p w14:paraId="428E5522" w14:textId="77777777" w:rsidR="007E493B" w:rsidRDefault="00CC47E2" w:rsidP="004B732C">
      <w:pPr>
        <w:pStyle w:val="SOFinalBullets"/>
        <w:spacing w:line="240" w:lineRule="auto"/>
      </w:pPr>
      <w:r>
        <w:t>recognising the role of their own beliefs and attitudes in gauging the impact of earth and environmental science in society</w:t>
      </w:r>
    </w:p>
    <w:p w14:paraId="6964CB19" w14:textId="77777777" w:rsidR="00CC47E2" w:rsidRDefault="007E493B" w:rsidP="004B732C">
      <w:pPr>
        <w:pStyle w:val="SOFinalBullets"/>
        <w:spacing w:line="240" w:lineRule="auto"/>
      </w:pPr>
      <w:r>
        <w:t>seeking, valuing, and acting on feedback</w:t>
      </w:r>
      <w:r w:rsidR="00CC47E2">
        <w:t>.</w:t>
      </w:r>
    </w:p>
    <w:p w14:paraId="49558EC8" w14:textId="77777777" w:rsidR="004B732C" w:rsidRDefault="004B732C">
      <w:pPr>
        <w:rPr>
          <w:rFonts w:ascii="Roboto Medium" w:eastAsia="Times New Roman" w:hAnsi="Roboto Medium"/>
          <w:bCs/>
          <w:spacing w:val="2"/>
          <w:sz w:val="28"/>
          <w:szCs w:val="20"/>
          <w:lang w:eastAsia="en-US"/>
        </w:rPr>
      </w:pPr>
      <w:r>
        <w:br w:type="page"/>
      </w:r>
    </w:p>
    <w:p w14:paraId="5AD05E70" w14:textId="6B9835D1" w:rsidR="00CC47E2" w:rsidRDefault="00CC47E2" w:rsidP="004B732C">
      <w:pPr>
        <w:pStyle w:val="SOFinalHead3"/>
      </w:pPr>
      <w:r>
        <w:lastRenderedPageBreak/>
        <w:t xml:space="preserve">Ethical </w:t>
      </w:r>
      <w:r w:rsidR="00D77705">
        <w:t>u</w:t>
      </w:r>
      <w:r>
        <w:t>nderstanding</w:t>
      </w:r>
    </w:p>
    <w:p w14:paraId="06C3DF29" w14:textId="77777777" w:rsidR="00CC47E2" w:rsidRDefault="00CC47E2" w:rsidP="004B732C">
      <w:pPr>
        <w:pStyle w:val="SOFinalBodyText"/>
      </w:pPr>
      <w:r>
        <w:t xml:space="preserve">In this subject students </w:t>
      </w:r>
      <w:r w:rsidR="007E493B">
        <w:t>extend and apply</w:t>
      </w:r>
      <w:r>
        <w:t xml:space="preserve"> their ethical understanding by, for example:</w:t>
      </w:r>
    </w:p>
    <w:p w14:paraId="2354CDA9" w14:textId="77777777" w:rsidR="00CC47E2" w:rsidRDefault="00CC47E2" w:rsidP="004B732C">
      <w:pPr>
        <w:pStyle w:val="SOFinalBullets"/>
        <w:spacing w:line="240" w:lineRule="auto"/>
      </w:pPr>
      <w:r>
        <w:t>considering the implications of their investigations on organisms and the environment</w:t>
      </w:r>
    </w:p>
    <w:p w14:paraId="076294DB" w14:textId="77777777" w:rsidR="00CC47E2" w:rsidRDefault="00CC47E2" w:rsidP="004B732C">
      <w:pPr>
        <w:pStyle w:val="SOFinalBullets"/>
        <w:spacing w:line="240" w:lineRule="auto"/>
      </w:pPr>
      <w:r>
        <w:t>making ethical decisions based on an understanding of earth and environmental science principles</w:t>
      </w:r>
    </w:p>
    <w:p w14:paraId="6BF53B78" w14:textId="77777777" w:rsidR="00CC47E2" w:rsidRDefault="00CC47E2" w:rsidP="009F088F">
      <w:pPr>
        <w:pStyle w:val="SOFinalBullets"/>
      </w:pPr>
      <w:r>
        <w:t>using data and reporting the outcomes of investigations accurately and fairly</w:t>
      </w:r>
    </w:p>
    <w:p w14:paraId="39F7675A" w14:textId="77777777" w:rsidR="00CC47E2" w:rsidRDefault="00CC47E2" w:rsidP="009F088F">
      <w:pPr>
        <w:pStyle w:val="SOFinalBullets"/>
      </w:pPr>
      <w:r>
        <w:t>acknowledging the need to plan for the future and to protect and sustain the biosphere</w:t>
      </w:r>
    </w:p>
    <w:p w14:paraId="6344ABCE" w14:textId="77777777" w:rsidR="00CC47E2" w:rsidRDefault="00CC47E2" w:rsidP="009F088F">
      <w:pPr>
        <w:pStyle w:val="SOFinalBullets"/>
      </w:pPr>
      <w:r>
        <w:t>recognising the importance of their responsible participation in social, political, economic, and legal decision-making.</w:t>
      </w:r>
    </w:p>
    <w:p w14:paraId="3025B226" w14:textId="77777777" w:rsidR="00CC47E2" w:rsidRDefault="00CC47E2" w:rsidP="004B732C">
      <w:pPr>
        <w:pStyle w:val="SOFinalHead3"/>
      </w:pPr>
      <w:r>
        <w:t xml:space="preserve">Intercultural </w:t>
      </w:r>
      <w:r w:rsidR="00D77705">
        <w:t>u</w:t>
      </w:r>
      <w:r>
        <w:t>nderstanding</w:t>
      </w:r>
    </w:p>
    <w:p w14:paraId="3130307A" w14:textId="77777777" w:rsidR="00CC47E2" w:rsidRDefault="00CC47E2" w:rsidP="004B732C">
      <w:pPr>
        <w:pStyle w:val="SOFinalBodyText"/>
      </w:pPr>
      <w:r>
        <w:t xml:space="preserve">In this subject students </w:t>
      </w:r>
      <w:r w:rsidR="007E493B">
        <w:t>extend and apply</w:t>
      </w:r>
      <w:r>
        <w:t xml:space="preserve"> their intercultural understanding by, for example:</w:t>
      </w:r>
    </w:p>
    <w:p w14:paraId="20C0758A" w14:textId="77777777" w:rsidR="00CC47E2" w:rsidRDefault="00CC47E2" w:rsidP="004B732C">
      <w:pPr>
        <w:pStyle w:val="SOFinalBullets"/>
        <w:spacing w:line="240" w:lineRule="auto"/>
      </w:pPr>
      <w:r>
        <w:t>recognising that science is a global endeavour with significant contributions from diverse cultures</w:t>
      </w:r>
    </w:p>
    <w:p w14:paraId="1269F1F9" w14:textId="77777777" w:rsidR="00CC47E2" w:rsidRDefault="00CC47E2" w:rsidP="004B732C">
      <w:pPr>
        <w:pStyle w:val="SOFinalBullets"/>
        <w:spacing w:line="240" w:lineRule="auto"/>
      </w:pPr>
      <w:r>
        <w:t xml:space="preserve">respecting and engaging with different cultural views and customs and exploring their interaction with scientific research and practices </w:t>
      </w:r>
    </w:p>
    <w:p w14:paraId="057491D6" w14:textId="77777777" w:rsidR="00CC47E2" w:rsidRDefault="00CC47E2" w:rsidP="004B732C">
      <w:pPr>
        <w:pStyle w:val="SOFinalBullets"/>
        <w:spacing w:line="240" w:lineRule="auto"/>
      </w:pPr>
      <w:r>
        <w:t>being open-minded and receptive to change in the light of scientific thinking based on new information</w:t>
      </w:r>
    </w:p>
    <w:p w14:paraId="640B70F1" w14:textId="77777777" w:rsidR="00CC47E2" w:rsidRDefault="00CC47E2" w:rsidP="004B732C">
      <w:pPr>
        <w:pStyle w:val="SOFinalBullets"/>
        <w:spacing w:line="240" w:lineRule="auto"/>
      </w:pPr>
      <w:r>
        <w:t>understanding that the progress of earth and environmental science influences and is influenced by cultural factors.</w:t>
      </w:r>
    </w:p>
    <w:p w14:paraId="25F8C237" w14:textId="77777777" w:rsidR="00BB6C1A" w:rsidRPr="00090813" w:rsidRDefault="00F63C81" w:rsidP="004B732C">
      <w:pPr>
        <w:pStyle w:val="SOFinalHead2"/>
      </w:pPr>
      <w:bookmarkStart w:id="4" w:name="_Toc498696033"/>
      <w:r w:rsidRPr="00090813">
        <w:t xml:space="preserve">Aboriginal </w:t>
      </w:r>
      <w:r>
        <w:t>a</w:t>
      </w:r>
      <w:r w:rsidRPr="00090813">
        <w:t xml:space="preserve">nd Torres Strait Islander </w:t>
      </w:r>
      <w:r w:rsidR="00D77705">
        <w:t>k</w:t>
      </w:r>
      <w:r w:rsidRPr="00090813">
        <w:t xml:space="preserve">nowledge, </w:t>
      </w:r>
      <w:r w:rsidR="00D77705">
        <w:t>c</w:t>
      </w:r>
      <w:r w:rsidRPr="00090813">
        <w:t xml:space="preserve">ultures, </w:t>
      </w:r>
      <w:r>
        <w:t>a</w:t>
      </w:r>
      <w:r w:rsidRPr="00090813">
        <w:t xml:space="preserve">nd </w:t>
      </w:r>
      <w:r w:rsidR="00D77705">
        <w:t>p</w:t>
      </w:r>
      <w:r w:rsidRPr="00090813">
        <w:t>erspectives</w:t>
      </w:r>
      <w:bookmarkEnd w:id="4"/>
    </w:p>
    <w:p w14:paraId="533F8AB3" w14:textId="77777777" w:rsidR="00BB6C1A" w:rsidRPr="00090813" w:rsidRDefault="00BB6C1A" w:rsidP="004B732C">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47B8E33F" w14:textId="77777777" w:rsidR="00BB6C1A" w:rsidRPr="00090813" w:rsidRDefault="00BB6C1A" w:rsidP="004B732C">
      <w:pPr>
        <w:pStyle w:val="SOFinalBodyText"/>
      </w:pPr>
      <w:r w:rsidRPr="00090813">
        <w:t>The SACE Board encourages teachers to include Aboriginal and Torres Strait Islander knowledge and perspectives in the design, delivery, and assessment of teaching and learning programs by:</w:t>
      </w:r>
    </w:p>
    <w:p w14:paraId="1AF2C925" w14:textId="77777777" w:rsidR="00BB6C1A" w:rsidRPr="00090813" w:rsidRDefault="00BB6C1A" w:rsidP="004B732C">
      <w:pPr>
        <w:pStyle w:val="SOFinalBullets"/>
        <w:spacing w:line="240" w:lineRule="auto"/>
      </w:pPr>
      <w:r w:rsidRPr="00090813">
        <w:t>providing opportunities in SACE subjects for students to learn about Aboriginal and Torres Strait Islander histories, cultures, and contemporary experiences</w:t>
      </w:r>
    </w:p>
    <w:p w14:paraId="6F1B6170" w14:textId="77777777" w:rsidR="00BB6C1A" w:rsidRPr="00090813" w:rsidRDefault="00BB6C1A" w:rsidP="004B732C">
      <w:pPr>
        <w:pStyle w:val="SOFinalBullets"/>
        <w:spacing w:line="240" w:lineRule="auto"/>
      </w:pPr>
      <w:r w:rsidRPr="00090813">
        <w:t>recognising and respecting the significant contribution of Aboriginal and Torres Strait Islander peoples to Australian society</w:t>
      </w:r>
    </w:p>
    <w:p w14:paraId="0875ED18" w14:textId="77777777" w:rsidR="00BB6C1A" w:rsidRPr="00090813" w:rsidRDefault="00BB6C1A" w:rsidP="004B732C">
      <w:pPr>
        <w:pStyle w:val="SOFinalBullets"/>
        <w:spacing w:line="240" w:lineRule="auto"/>
      </w:pPr>
      <w:r w:rsidRPr="00090813">
        <w:t>drawing students’ attention to the value of Aboriginal and Torres Strait Islander knowledge and perspectives from the past and the present</w:t>
      </w:r>
    </w:p>
    <w:p w14:paraId="2F15584F" w14:textId="77777777" w:rsidR="00744F4B" w:rsidRPr="00090813" w:rsidRDefault="00BB6C1A" w:rsidP="004B732C">
      <w:pPr>
        <w:pStyle w:val="SOFinalBullets"/>
        <w:spacing w:line="240" w:lineRule="auto"/>
      </w:pPr>
      <w:r w:rsidRPr="00090813">
        <w:t>promoting the use of culturally appropriate protocols when engaging with and learning from Aboriginal and Torres Strait Islander peoples and communities.</w:t>
      </w:r>
    </w:p>
    <w:p w14:paraId="699490FC" w14:textId="77777777" w:rsidR="004B732C" w:rsidRDefault="004B732C">
      <w:pPr>
        <w:rPr>
          <w:rFonts w:ascii="Roboto Medium" w:eastAsia="Times New Roman" w:hAnsi="Roboto Medium"/>
          <w:caps/>
          <w:color w:val="000000"/>
          <w:sz w:val="28"/>
          <w:lang w:val="en-US" w:eastAsia="en-US"/>
        </w:rPr>
      </w:pPr>
      <w:bookmarkStart w:id="5" w:name="_Toc498696034"/>
      <w:r>
        <w:br w:type="page"/>
      </w:r>
    </w:p>
    <w:p w14:paraId="60E99714" w14:textId="00E84465" w:rsidR="00CC47E2" w:rsidRDefault="009F088F" w:rsidP="004B732C">
      <w:pPr>
        <w:pStyle w:val="SOFinalHead2"/>
      </w:pPr>
      <w:r>
        <w:lastRenderedPageBreak/>
        <w:t xml:space="preserve">Health and </w:t>
      </w:r>
      <w:r w:rsidR="00D77705">
        <w:t>s</w:t>
      </w:r>
      <w:r>
        <w:t>afety</w:t>
      </w:r>
      <w:bookmarkEnd w:id="5"/>
    </w:p>
    <w:p w14:paraId="7C55C5EF" w14:textId="77777777" w:rsidR="00CC47E2" w:rsidRDefault="00CC47E2" w:rsidP="004B732C">
      <w:pPr>
        <w:pStyle w:val="SOFinalBodyText"/>
      </w:pPr>
      <w:r>
        <w:t xml:space="preserve">It is the responsibility of the school to ensure that duty of care is exercised in relation to the health and safety of all students and that school practices meet the requirements of the </w:t>
      </w:r>
      <w:r w:rsidRPr="007E493B">
        <w:rPr>
          <w:rStyle w:val="SOFinalItalicText10pt"/>
        </w:rPr>
        <w:t>Work Health and Safety Act 2012</w:t>
      </w:r>
      <w:r>
        <w:t xml:space="preserve">, in addition to relevant state, territory, or national health and safety guidelines. Information about these procedures is available from the school sectors. </w:t>
      </w:r>
    </w:p>
    <w:p w14:paraId="019762B4" w14:textId="77777777" w:rsidR="00CC47E2" w:rsidRDefault="00CC47E2" w:rsidP="004B732C">
      <w:pPr>
        <w:pStyle w:val="SOFinalBodyText"/>
      </w:pPr>
      <w:r>
        <w:t>The following safety practices must be observed in all laboratory work:</w:t>
      </w:r>
    </w:p>
    <w:p w14:paraId="27B2570D" w14:textId="77777777" w:rsidR="00CC47E2" w:rsidRPr="009F088F" w:rsidRDefault="00CC47E2" w:rsidP="004B732C">
      <w:pPr>
        <w:pStyle w:val="SOFinalBullets"/>
        <w:spacing w:line="240" w:lineRule="auto"/>
      </w:pPr>
      <w:r w:rsidRPr="009F088F">
        <w:t>Use equipment only under the direction and supervision of a teacher or other qualified person.</w:t>
      </w:r>
    </w:p>
    <w:p w14:paraId="7FC26862" w14:textId="77777777" w:rsidR="00CC47E2" w:rsidRPr="009F088F" w:rsidRDefault="00CC47E2" w:rsidP="004B732C">
      <w:pPr>
        <w:pStyle w:val="SOFinalBullets"/>
        <w:spacing w:line="240" w:lineRule="auto"/>
      </w:pPr>
      <w:r w:rsidRPr="009F088F">
        <w:t>Follow safety procedures when preparing or manipulating apparatus.</w:t>
      </w:r>
    </w:p>
    <w:p w14:paraId="602B7B10" w14:textId="77777777" w:rsidR="00CC47E2" w:rsidRPr="009F088F" w:rsidRDefault="00CC47E2" w:rsidP="004B732C">
      <w:pPr>
        <w:pStyle w:val="SOFinalBullets"/>
        <w:spacing w:line="240" w:lineRule="auto"/>
      </w:pPr>
      <w:r w:rsidRPr="009F088F">
        <w:t>Use appropriate safety gear when preparing or manipulating apparatus.</w:t>
      </w:r>
    </w:p>
    <w:p w14:paraId="151601AB" w14:textId="77777777" w:rsidR="00CC47E2" w:rsidRDefault="00CC47E2" w:rsidP="004B732C">
      <w:pPr>
        <w:pStyle w:val="SOFinalBodyText"/>
      </w:pPr>
      <w:r>
        <w:t>The following ethical and safety practices must be observed in all fieldwork:</w:t>
      </w:r>
    </w:p>
    <w:p w14:paraId="084AC249" w14:textId="77777777" w:rsidR="00CC47E2" w:rsidRPr="009F088F" w:rsidRDefault="00CC47E2" w:rsidP="004B732C">
      <w:pPr>
        <w:pStyle w:val="SOFinalBullets"/>
        <w:spacing w:line="240" w:lineRule="auto"/>
      </w:pPr>
      <w:r w:rsidRPr="009F088F">
        <w:t>Obtain permission if conducting fieldwork on private land and Indigenous lands.</w:t>
      </w:r>
    </w:p>
    <w:p w14:paraId="370C10BC" w14:textId="77777777" w:rsidR="00CC47E2" w:rsidRPr="009F088F" w:rsidRDefault="00CC47E2" w:rsidP="004B732C">
      <w:pPr>
        <w:pStyle w:val="SOFinalBullets"/>
        <w:spacing w:line="240" w:lineRule="auto"/>
      </w:pPr>
      <w:r w:rsidRPr="009F088F">
        <w:t>Be environmentally sensitive in deciding where to collect samples and the amount of samples needed.</w:t>
      </w:r>
    </w:p>
    <w:p w14:paraId="64EAC833" w14:textId="77777777" w:rsidR="00CC47E2" w:rsidRPr="009F088F" w:rsidRDefault="00CC47E2" w:rsidP="004B732C">
      <w:pPr>
        <w:pStyle w:val="SOFinalBullets"/>
        <w:spacing w:line="240" w:lineRule="auto"/>
      </w:pPr>
      <w:r w:rsidRPr="009F088F">
        <w:t>Do not collect specimens or cause damage when visiting conservation sites.</w:t>
      </w:r>
    </w:p>
    <w:p w14:paraId="1E0F2672" w14:textId="77777777" w:rsidR="00CC47E2" w:rsidRPr="009F088F" w:rsidRDefault="00CC47E2" w:rsidP="004B732C">
      <w:pPr>
        <w:pStyle w:val="SOFinalBullets"/>
        <w:spacing w:line="240" w:lineRule="auto"/>
      </w:pPr>
      <w:r w:rsidRPr="009F088F">
        <w:t xml:space="preserve">Follow </w:t>
      </w:r>
      <w:r w:rsidR="007E493B">
        <w:t xml:space="preserve">appropriate </w:t>
      </w:r>
      <w:r w:rsidRPr="009F088F">
        <w:t>safety procedures.</w:t>
      </w:r>
    </w:p>
    <w:p w14:paraId="464295B1" w14:textId="77777777" w:rsidR="00CC47E2" w:rsidRPr="009F088F" w:rsidRDefault="00CC47E2" w:rsidP="004B732C">
      <w:pPr>
        <w:pStyle w:val="SOFinalBullets"/>
        <w:spacing w:line="240" w:lineRule="auto"/>
      </w:pPr>
      <w:r w:rsidRPr="009F088F">
        <w:t>Use appropriate safety gear when visiting quarries and collecting samples.</w:t>
      </w:r>
    </w:p>
    <w:p w14:paraId="03757C93" w14:textId="77777777" w:rsidR="005C306E" w:rsidRPr="009F088F" w:rsidRDefault="00CC47E2" w:rsidP="004B732C">
      <w:pPr>
        <w:pStyle w:val="SOFinalBullets"/>
        <w:spacing w:line="240" w:lineRule="auto"/>
      </w:pPr>
      <w:r w:rsidRPr="009F088F">
        <w:t>Observe care when visiting coastal areas to minimise the risk posed by freak waves.</w:t>
      </w:r>
    </w:p>
    <w:p w14:paraId="4D38BBA3" w14:textId="77777777" w:rsidR="00CC47E2" w:rsidRPr="00090813" w:rsidRDefault="00CC47E2" w:rsidP="005C306E">
      <w:pPr>
        <w:pStyle w:val="SOFinalBullets"/>
        <w:numPr>
          <w:ilvl w:val="0"/>
          <w:numId w:val="0"/>
        </w:numPr>
      </w:pPr>
    </w:p>
    <w:p w14:paraId="14834AD0"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0BD9C4F0" w14:textId="77777777" w:rsidR="00495BF1" w:rsidRPr="00090813" w:rsidRDefault="00F63C81" w:rsidP="00F63C81">
      <w:pPr>
        <w:pStyle w:val="SOFinalHead1"/>
      </w:pPr>
      <w:bookmarkStart w:id="6" w:name="_Toc498696035"/>
      <w:r>
        <w:lastRenderedPageBreak/>
        <w:t xml:space="preserve">Learning </w:t>
      </w:r>
      <w:r w:rsidR="00D77705">
        <w:t>s</w:t>
      </w:r>
      <w:r>
        <w:t>cope a</w:t>
      </w:r>
      <w:r w:rsidRPr="00090813">
        <w:t xml:space="preserve">nd </w:t>
      </w:r>
      <w:r w:rsidR="00D77705">
        <w:t>r</w:t>
      </w:r>
      <w:r w:rsidRPr="00090813">
        <w:t>equirements</w:t>
      </w:r>
      <w:bookmarkEnd w:id="6"/>
    </w:p>
    <w:p w14:paraId="3C64E795" w14:textId="77777777" w:rsidR="00C25E9E" w:rsidRPr="00F63C81" w:rsidRDefault="00F63C81" w:rsidP="00F63C81">
      <w:pPr>
        <w:pStyle w:val="SOFinalHead2AfterHead1"/>
      </w:pPr>
      <w:bookmarkStart w:id="7" w:name="_Toc498696036"/>
      <w:r w:rsidRPr="00F63C81">
        <w:t xml:space="preserve">Learning </w:t>
      </w:r>
      <w:r w:rsidR="00D77705">
        <w:t>r</w:t>
      </w:r>
      <w:r w:rsidRPr="00F63C81">
        <w:t>equirements</w:t>
      </w:r>
      <w:bookmarkEnd w:id="7"/>
    </w:p>
    <w:p w14:paraId="0615020B" w14:textId="15C06A46" w:rsidR="00B50446" w:rsidRDefault="00B50446" w:rsidP="00B50446">
      <w:pPr>
        <w:pStyle w:val="SOFinalBodyText"/>
      </w:pPr>
      <w:r>
        <w:t xml:space="preserve">The learning requirements summarise the knowledge, skills, and understanding that students are expected to develop and demonstrate through </w:t>
      </w:r>
      <w:r w:rsidR="004B732C">
        <w:t>their learning in Stage 1 Earth </w:t>
      </w:r>
      <w:r>
        <w:t>and Environmental Science.</w:t>
      </w:r>
    </w:p>
    <w:p w14:paraId="6EFC1B56" w14:textId="77777777" w:rsidR="00974D12" w:rsidRPr="00090813" w:rsidRDefault="00B50446" w:rsidP="00B50446">
      <w:pPr>
        <w:pStyle w:val="SOFinalBodyText"/>
      </w:pPr>
      <w:r>
        <w:t>In this subject, students are expected to:</w:t>
      </w:r>
    </w:p>
    <w:p w14:paraId="58B1AD0C" w14:textId="77777777" w:rsidR="00B50446" w:rsidRDefault="00974D12" w:rsidP="00B50446">
      <w:pPr>
        <w:pStyle w:val="SOFinalNumbering"/>
      </w:pPr>
      <w:r w:rsidRPr="00090813">
        <w:t>1.</w:t>
      </w:r>
      <w:r w:rsidRPr="00090813">
        <w:tab/>
      </w:r>
      <w:r w:rsidR="00B50446">
        <w:t xml:space="preserve">apply science inquiry skills to </w:t>
      </w:r>
      <w:r w:rsidR="000B56FA">
        <w:t xml:space="preserve">deconstruct a problem and </w:t>
      </w:r>
      <w:r w:rsidR="00B50446">
        <w:t>design and conduct earth and environmental science investigations, using appropriate procedures and safe, ethical working practices</w:t>
      </w:r>
    </w:p>
    <w:p w14:paraId="33489A79" w14:textId="77777777" w:rsidR="00B50446" w:rsidRDefault="00B50446" w:rsidP="00B50446">
      <w:pPr>
        <w:pStyle w:val="SOFinalNumbering"/>
      </w:pPr>
      <w:r>
        <w:t>2.</w:t>
      </w:r>
      <w:r>
        <w:tab/>
        <w:t>obtain, record, represent, analyse, and interpret the results of earth and environmental science investigations</w:t>
      </w:r>
    </w:p>
    <w:p w14:paraId="035AEA21" w14:textId="77777777" w:rsidR="00B50446" w:rsidRDefault="00B50446" w:rsidP="00B50446">
      <w:pPr>
        <w:pStyle w:val="SOFinalNumbering"/>
      </w:pPr>
      <w:r>
        <w:t>3.</w:t>
      </w:r>
      <w:r>
        <w:tab/>
        <w:t>evaluate procedures and results</w:t>
      </w:r>
      <w:r w:rsidR="007E493B">
        <w:t>,</w:t>
      </w:r>
      <w:r>
        <w:t xml:space="preserve"> and analyse evidence to formulate and justify conclusions</w:t>
      </w:r>
    </w:p>
    <w:p w14:paraId="51D4A31E" w14:textId="77777777" w:rsidR="00B50446" w:rsidRDefault="00B50446" w:rsidP="00B50446">
      <w:pPr>
        <w:pStyle w:val="SOFinalNumbering"/>
      </w:pPr>
      <w:r>
        <w:t>4.</w:t>
      </w:r>
      <w:r>
        <w:tab/>
        <w:t>develop and apply knowledge and understanding of earth and environmental science concepts in new and familiar contexts</w:t>
      </w:r>
    </w:p>
    <w:p w14:paraId="65829967" w14:textId="77777777" w:rsidR="00B50446" w:rsidRDefault="00B50446" w:rsidP="00B50446">
      <w:pPr>
        <w:pStyle w:val="SOFinalNumbering"/>
      </w:pPr>
      <w:r>
        <w:t>5.</w:t>
      </w:r>
      <w:r>
        <w:tab/>
        <w:t>explore and understand science as a human endeavour</w:t>
      </w:r>
    </w:p>
    <w:p w14:paraId="5E43E6A6" w14:textId="77777777" w:rsidR="00974D12" w:rsidRPr="00090813" w:rsidRDefault="00B50446" w:rsidP="00B50446">
      <w:pPr>
        <w:pStyle w:val="SOFinalNumbering"/>
      </w:pPr>
      <w:r>
        <w:t>6.</w:t>
      </w:r>
      <w:r>
        <w:tab/>
        <w:t>communicate knowledge and understanding of earth and environmental science concepts, using appropriate terms, conventions, and representations.</w:t>
      </w:r>
    </w:p>
    <w:p w14:paraId="6DF44D29" w14:textId="77777777" w:rsidR="00914720" w:rsidRPr="00F63C81" w:rsidRDefault="00F63C81" w:rsidP="00F63C81">
      <w:pPr>
        <w:pStyle w:val="SOFinalHead2"/>
      </w:pPr>
      <w:bookmarkStart w:id="8" w:name="_Toc498696037"/>
      <w:r w:rsidRPr="00F63C81">
        <w:t>Content</w:t>
      </w:r>
      <w:bookmarkEnd w:id="8"/>
    </w:p>
    <w:p w14:paraId="50411C73" w14:textId="77777777" w:rsidR="00B50446" w:rsidRDefault="00B50446" w:rsidP="00B50446">
      <w:pPr>
        <w:pStyle w:val="SOFinalBodyText"/>
      </w:pPr>
      <w:r>
        <w:t xml:space="preserve">Earth and Environmental Science </w:t>
      </w:r>
      <w:r w:rsidR="007E493B">
        <w:t>i</w:t>
      </w:r>
      <w:r>
        <w:t>s a 10-credit or a 20-credit subject</w:t>
      </w:r>
      <w:r w:rsidR="007E493B">
        <w:t xml:space="preserve"> at Stage 1</w:t>
      </w:r>
      <w:r>
        <w:t>.</w:t>
      </w:r>
    </w:p>
    <w:p w14:paraId="6CED39AC" w14:textId="77777777" w:rsidR="00B50446" w:rsidRDefault="00B50446" w:rsidP="00B50446">
      <w:pPr>
        <w:pStyle w:val="SOFinalBodyText"/>
      </w:pPr>
      <w:r>
        <w:t>The topics in Stage 1 Earth and Environmental Science provide the framework for developing integrated programs of learning through which students extend their skills, knowl</w:t>
      </w:r>
      <w:r w:rsidR="007E493B">
        <w:t>edge, and understanding of the</w:t>
      </w:r>
      <w:r>
        <w:t xml:space="preserve"> three strands of science.</w:t>
      </w:r>
    </w:p>
    <w:p w14:paraId="63CA69C7" w14:textId="77777777" w:rsidR="007E493B" w:rsidRDefault="007E493B" w:rsidP="007E493B">
      <w:pPr>
        <w:pStyle w:val="SOFinalBodyText"/>
      </w:pPr>
      <w:r>
        <w:t xml:space="preserve">The three strands of science to be integrated throughout student learning are: </w:t>
      </w:r>
    </w:p>
    <w:p w14:paraId="6748DF84" w14:textId="77777777" w:rsidR="007E493B" w:rsidRDefault="007E493B" w:rsidP="007E493B">
      <w:pPr>
        <w:pStyle w:val="SOFinalBullets"/>
      </w:pPr>
      <w:r>
        <w:t>science inquiry skills</w:t>
      </w:r>
    </w:p>
    <w:p w14:paraId="71B3BE31" w14:textId="77777777" w:rsidR="007E493B" w:rsidRDefault="007E493B" w:rsidP="007E493B">
      <w:pPr>
        <w:pStyle w:val="SOFinalBullets"/>
      </w:pPr>
      <w:r>
        <w:t>science as a human endeavour</w:t>
      </w:r>
    </w:p>
    <w:p w14:paraId="17944594" w14:textId="77777777" w:rsidR="007E493B" w:rsidRDefault="007E493B" w:rsidP="007E493B">
      <w:pPr>
        <w:pStyle w:val="SOFinalBullets"/>
      </w:pPr>
      <w:r>
        <w:t>science understanding.</w:t>
      </w:r>
    </w:p>
    <w:p w14:paraId="2E3E0846" w14:textId="77777777" w:rsidR="00B50446" w:rsidRDefault="00B50446" w:rsidP="00B50446">
      <w:pPr>
        <w:pStyle w:val="SOFinalBodyText"/>
      </w:pPr>
      <w:r>
        <w:t>The topics for Stage 1 Earth and Environmental Science</w:t>
      </w:r>
      <w:r w:rsidR="00BB70D6">
        <w:t xml:space="preserve"> are</w:t>
      </w:r>
      <w:r>
        <w:t>:</w:t>
      </w:r>
    </w:p>
    <w:p w14:paraId="1CD0202D" w14:textId="77777777" w:rsidR="00B50446" w:rsidRDefault="00B50446" w:rsidP="00B50446">
      <w:pPr>
        <w:pStyle w:val="SOFinalBullets"/>
      </w:pPr>
      <w:r>
        <w:t xml:space="preserve">Topic 1: Turbulent </w:t>
      </w:r>
      <w:r w:rsidR="00AD5E2F">
        <w:t>E</w:t>
      </w:r>
      <w:r>
        <w:t>arth</w:t>
      </w:r>
    </w:p>
    <w:p w14:paraId="776F2168" w14:textId="77777777" w:rsidR="00B50446" w:rsidRDefault="00B50446" w:rsidP="00B50446">
      <w:pPr>
        <w:pStyle w:val="SOFinalBullets"/>
      </w:pPr>
      <w:r>
        <w:t xml:space="preserve">Topic 2: Composition of the </w:t>
      </w:r>
      <w:r w:rsidR="00424F93">
        <w:t>g</w:t>
      </w:r>
      <w:r>
        <w:t>eosphere</w:t>
      </w:r>
    </w:p>
    <w:p w14:paraId="7D61826C" w14:textId="77777777" w:rsidR="00B50446" w:rsidRDefault="00B50446" w:rsidP="00B50446">
      <w:pPr>
        <w:pStyle w:val="SOFinalBullets"/>
      </w:pPr>
      <w:r>
        <w:t xml:space="preserve">Topic 3: Processes in the </w:t>
      </w:r>
      <w:r w:rsidR="00424F93">
        <w:t>g</w:t>
      </w:r>
      <w:r>
        <w:t>eosphere</w:t>
      </w:r>
    </w:p>
    <w:p w14:paraId="20D55BF4" w14:textId="77777777" w:rsidR="00B50446" w:rsidRDefault="00B50446" w:rsidP="00B50446">
      <w:pPr>
        <w:pStyle w:val="SOFinalBullets"/>
      </w:pPr>
      <w:r>
        <w:t xml:space="preserve">Topic 4: The Earth’s </w:t>
      </w:r>
      <w:r w:rsidR="00424F93">
        <w:t>a</w:t>
      </w:r>
      <w:r>
        <w:t>tmosphere</w:t>
      </w:r>
    </w:p>
    <w:p w14:paraId="343556B7" w14:textId="77777777" w:rsidR="00B50446" w:rsidRDefault="00B50446" w:rsidP="00B50446">
      <w:pPr>
        <w:pStyle w:val="SOFinalBullets"/>
      </w:pPr>
      <w:r>
        <w:t xml:space="preserve">Topic 5: Importance of the </w:t>
      </w:r>
      <w:r w:rsidR="00424F93">
        <w:t>h</w:t>
      </w:r>
      <w:r>
        <w:t>ydrosphere</w:t>
      </w:r>
    </w:p>
    <w:p w14:paraId="7D4C715C" w14:textId="77777777" w:rsidR="00B50446" w:rsidRDefault="00B50446" w:rsidP="00B50446">
      <w:pPr>
        <w:pStyle w:val="SOFinalBullets"/>
      </w:pPr>
      <w:r>
        <w:t>Topic 6: Biosphere</w:t>
      </w:r>
    </w:p>
    <w:p w14:paraId="78A5D02D" w14:textId="77777777" w:rsidR="00B50446" w:rsidRPr="00B50446" w:rsidRDefault="00B50446" w:rsidP="004B732C">
      <w:pPr>
        <w:pStyle w:val="SOFinalBodyText"/>
        <w:keepNext/>
      </w:pPr>
      <w:r w:rsidRPr="00B50446">
        <w:lastRenderedPageBreak/>
        <w:t xml:space="preserve">For a 10-credit subject, students study a selection of </w:t>
      </w:r>
      <w:r w:rsidR="00F2587C">
        <w:t>concepts from</w:t>
      </w:r>
      <w:r w:rsidRPr="00B50446">
        <w:t xml:space="preserve"> at least two topics.</w:t>
      </w:r>
    </w:p>
    <w:p w14:paraId="0C3054FF" w14:textId="77777777" w:rsidR="00B50446" w:rsidRPr="00B50446" w:rsidRDefault="00B50446" w:rsidP="004B732C">
      <w:pPr>
        <w:pStyle w:val="SOFinalBodyText"/>
      </w:pPr>
      <w:r w:rsidRPr="00B50446">
        <w:t xml:space="preserve">For a 20-credit subject, students study a selection of </w:t>
      </w:r>
      <w:r w:rsidR="00F2587C">
        <w:t>concepts from</w:t>
      </w:r>
      <w:r w:rsidR="00F2587C" w:rsidRPr="00B50446">
        <w:t xml:space="preserve"> </w:t>
      </w:r>
      <w:r w:rsidRPr="00B50446">
        <w:t>at least four topics.</w:t>
      </w:r>
    </w:p>
    <w:p w14:paraId="35397DD9" w14:textId="77777777" w:rsidR="00B50446" w:rsidRPr="00B50446" w:rsidRDefault="00B50446" w:rsidP="004B732C">
      <w:pPr>
        <w:pStyle w:val="SOFinalBodyText"/>
      </w:pPr>
      <w:r w:rsidRPr="00B50446">
        <w:t xml:space="preserve">The topics selected can be sequenced and structured to suit individual </w:t>
      </w:r>
      <w:r w:rsidR="00BB70D6">
        <w:t>groups</w:t>
      </w:r>
      <w:r w:rsidRPr="00B50446">
        <w:t xml:space="preserve"> of students. Topics can be studied in their entirety or in part, taking into account student interests, and preparation for pathways into future study of earth and environmental science.</w:t>
      </w:r>
    </w:p>
    <w:p w14:paraId="799DC50C" w14:textId="77777777" w:rsidR="00BB70D6" w:rsidRDefault="00BB70D6" w:rsidP="004B732C">
      <w:pPr>
        <w:pStyle w:val="SOFinalBodyText"/>
      </w:pPr>
      <w:r>
        <w:t>The following pages describe in more detail:</w:t>
      </w:r>
    </w:p>
    <w:p w14:paraId="349D47AF" w14:textId="77777777" w:rsidR="00BB70D6" w:rsidRDefault="00BB70D6" w:rsidP="004B732C">
      <w:pPr>
        <w:pStyle w:val="SOFinalBullets"/>
        <w:spacing w:line="240" w:lineRule="auto"/>
      </w:pPr>
      <w:r>
        <w:t>science inquiry skills</w:t>
      </w:r>
    </w:p>
    <w:p w14:paraId="10D3D4D3" w14:textId="77777777" w:rsidR="00BB70D6" w:rsidRDefault="00BB70D6" w:rsidP="004B732C">
      <w:pPr>
        <w:pStyle w:val="SOFinalBullets"/>
        <w:spacing w:line="240" w:lineRule="auto"/>
      </w:pPr>
      <w:r>
        <w:t>science as a human endeavour</w:t>
      </w:r>
    </w:p>
    <w:p w14:paraId="29986ABC" w14:textId="77777777" w:rsidR="00BB70D6" w:rsidRDefault="00BB70D6" w:rsidP="004B732C">
      <w:pPr>
        <w:pStyle w:val="SOFinalBullets"/>
        <w:spacing w:line="240" w:lineRule="auto"/>
      </w:pPr>
      <w:r>
        <w:t>the topics for science understanding.</w:t>
      </w:r>
    </w:p>
    <w:p w14:paraId="57437E18" w14:textId="77777777" w:rsidR="00BB70D6" w:rsidRPr="00BB70D6" w:rsidRDefault="00BB70D6" w:rsidP="004B732C">
      <w:pPr>
        <w:pStyle w:val="SOFinalBodyText"/>
      </w:pPr>
      <w:r w:rsidRPr="00BB70D6">
        <w:t>The descriptions of the science inquiry skills and the topics are structured in two columns: the left-hand column sets out the science inquiry skills or science understanding and the right-hand column sets out possible contexts.</w:t>
      </w:r>
    </w:p>
    <w:p w14:paraId="534949B7" w14:textId="77777777" w:rsidR="00BB70D6" w:rsidRPr="00BB70D6" w:rsidRDefault="00BB70D6" w:rsidP="004B732C">
      <w:pPr>
        <w:pStyle w:val="SOFinalBodyText"/>
      </w:pPr>
      <w:r w:rsidRPr="00BB70D6">
        <w:t>Together with science as a human endeavour, the science inquiry skills and science understanding form the basis of teaching, learning, and assessment in this subject.</w:t>
      </w:r>
    </w:p>
    <w:p w14:paraId="3D9DDA02" w14:textId="77777777" w:rsidR="00BB70D6" w:rsidRPr="00BB70D6" w:rsidRDefault="00BB70D6" w:rsidP="004B732C">
      <w:pPr>
        <w:pStyle w:val="SOFinalBodyText"/>
      </w:pPr>
      <w:r w:rsidRPr="00BB70D6">
        <w:t>The possible contexts are suggestions for potential approaches, and are neither comprehensive nor exclusive. Teachers may select from these and are encouraged to consider other approaches according to local needs and interests.</w:t>
      </w:r>
    </w:p>
    <w:p w14:paraId="6BC1411C" w14:textId="77777777" w:rsidR="00800B1F" w:rsidRPr="00BB70D6" w:rsidRDefault="00BB70D6" w:rsidP="004B732C">
      <w:pPr>
        <w:pStyle w:val="SOFinalBodyBeforeContentTable"/>
      </w:pPr>
      <w:r w:rsidRPr="00BB70D6">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800B1F" w14:paraId="415D0EEA" w14:textId="77777777" w:rsidTr="00800B1F">
        <w:tc>
          <w:tcPr>
            <w:tcW w:w="1151" w:type="dxa"/>
          </w:tcPr>
          <w:p w14:paraId="6FEBCCD3" w14:textId="77777777" w:rsidR="00800B1F" w:rsidRDefault="00BB70D6" w:rsidP="004B732C">
            <w:pPr>
              <w:pStyle w:val="SOFinalBodyText"/>
              <w:spacing w:before="60" w:after="60"/>
              <w:jc w:val="center"/>
            </w:pPr>
            <w:r>
              <w:rPr>
                <w:noProof/>
                <w:lang w:val="en-AU" w:eastAsia="en-AU"/>
              </w:rPr>
              <w:drawing>
                <wp:inline distT="0" distB="0" distL="0" distR="0" wp14:anchorId="52800077" wp14:editId="139EB930">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441DAC05" w14:textId="77777777" w:rsidR="00800B1F" w:rsidRDefault="00800B1F" w:rsidP="004B732C">
            <w:pPr>
              <w:pStyle w:val="SOFinalBodyText"/>
            </w:pPr>
            <w:r w:rsidRPr="00A91BFC">
              <w:t>indicates a possible teaching and learning strategy for science understanding</w:t>
            </w:r>
          </w:p>
        </w:tc>
      </w:tr>
      <w:tr w:rsidR="00800B1F" w14:paraId="668DB5A1" w14:textId="77777777" w:rsidTr="00800B1F">
        <w:tc>
          <w:tcPr>
            <w:tcW w:w="1151" w:type="dxa"/>
          </w:tcPr>
          <w:p w14:paraId="2A11EB58" w14:textId="77777777" w:rsidR="00800B1F" w:rsidRPr="00475488" w:rsidRDefault="00804650" w:rsidP="004B732C">
            <w:pPr>
              <w:pStyle w:val="SOFinalBodyText"/>
              <w:spacing w:before="60" w:after="60"/>
              <w:jc w:val="center"/>
              <w:rPr>
                <w:rFonts w:cs="Arial"/>
              </w:rPr>
            </w:pPr>
            <w:r w:rsidRPr="004A31C0">
              <w:rPr>
                <w:noProof/>
                <w:lang w:val="en-AU" w:eastAsia="en-AU"/>
              </w:rPr>
              <w:drawing>
                <wp:inline distT="0" distB="0" distL="0" distR="0" wp14:anchorId="4B3325C0" wp14:editId="043C2340">
                  <wp:extent cx="260000" cy="32400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0C7E5BA0" w14:textId="77777777" w:rsidR="00800B1F" w:rsidRDefault="00800B1F" w:rsidP="004B732C">
            <w:pPr>
              <w:pStyle w:val="SOFinalBodyText"/>
              <w:spacing w:before="60" w:after="60"/>
            </w:pPr>
            <w:r w:rsidRPr="00A91BFC">
              <w:t>indicates a possible science inquiry activity</w:t>
            </w:r>
          </w:p>
        </w:tc>
      </w:tr>
      <w:tr w:rsidR="00800B1F" w14:paraId="0A7F17C1" w14:textId="77777777" w:rsidTr="00800B1F">
        <w:tc>
          <w:tcPr>
            <w:tcW w:w="1151" w:type="dxa"/>
          </w:tcPr>
          <w:p w14:paraId="657DDDA4" w14:textId="77777777" w:rsidR="00800B1F" w:rsidRDefault="00804650" w:rsidP="004B732C">
            <w:pPr>
              <w:pStyle w:val="SOFinalBodyText"/>
              <w:spacing w:before="60"/>
              <w:jc w:val="center"/>
            </w:pPr>
            <w:r>
              <w:rPr>
                <w:noProof/>
                <w:lang w:val="en-AU" w:eastAsia="en-AU"/>
              </w:rPr>
              <w:drawing>
                <wp:inline distT="0" distB="0" distL="0" distR="0" wp14:anchorId="12210254" wp14:editId="17630D36">
                  <wp:extent cx="289013" cy="540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28ACDBF5" w14:textId="77777777" w:rsidR="00800B1F" w:rsidRDefault="00800B1F" w:rsidP="004B732C">
            <w:pPr>
              <w:pStyle w:val="SOFinalBodyText"/>
              <w:spacing w:before="60"/>
            </w:pPr>
            <w:r w:rsidRPr="00A91BFC">
              <w:t>indicates a possible</w:t>
            </w:r>
            <w:r>
              <w:t xml:space="preserve"> focus on science as a human endeavour.</w:t>
            </w:r>
          </w:p>
        </w:tc>
      </w:tr>
    </w:tbl>
    <w:p w14:paraId="629A5946" w14:textId="77777777" w:rsidR="0077651C" w:rsidRDefault="0077651C">
      <w:pPr>
        <w:rPr>
          <w:rFonts w:ascii="Arial Narrow Bold" w:eastAsia="Times New Roman" w:hAnsi="Arial Narrow Bold"/>
          <w:b/>
          <w:color w:val="000000"/>
          <w:position w:val="-6"/>
          <w:sz w:val="28"/>
          <w:lang w:val="en-US" w:eastAsia="en-US"/>
        </w:rPr>
      </w:pPr>
      <w:r>
        <w:rPr>
          <w:rFonts w:ascii="Arial Narrow Bold" w:hAnsi="Arial Narrow Bold"/>
          <w:position w:val="-6"/>
        </w:rPr>
        <w:br w:type="page"/>
      </w:r>
    </w:p>
    <w:p w14:paraId="565FC4EB" w14:textId="19FA23BB" w:rsidR="00800B1F" w:rsidRPr="00090813" w:rsidRDefault="00EE1732" w:rsidP="00D80D56">
      <w:pPr>
        <w:pStyle w:val="SOFinalHead3TOP"/>
      </w:pPr>
      <w:r>
        <w:rPr>
          <w:rFonts w:ascii="Arial Narrow Bold" w:hAnsi="Arial Narrow Bold"/>
          <w:noProof/>
          <w:position w:val="-6"/>
        </w:rPr>
        <w:lastRenderedPageBreak/>
        <w:drawing>
          <wp:inline distT="0" distB="0" distL="0" distR="0" wp14:anchorId="4DFE890A" wp14:editId="1D492416">
            <wp:extent cx="246380" cy="341630"/>
            <wp:effectExtent l="0" t="0" r="1270" b="127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6380" cy="341630"/>
                    </a:xfrm>
                    <a:prstGeom prst="rect">
                      <a:avLst/>
                    </a:prstGeom>
                    <a:noFill/>
                    <a:ln>
                      <a:noFill/>
                    </a:ln>
                  </pic:spPr>
                </pic:pic>
              </a:graphicData>
            </a:graphic>
          </wp:inline>
        </w:drawing>
      </w:r>
      <w:r w:rsidR="00800B1F">
        <w:t xml:space="preserve"> </w:t>
      </w:r>
      <w:r w:rsidR="00800B1F" w:rsidRPr="00BB70D6">
        <w:t>Science Inquiry Skills</w:t>
      </w:r>
    </w:p>
    <w:p w14:paraId="33125A31" w14:textId="77777777" w:rsidR="00B50446" w:rsidRDefault="00B50446" w:rsidP="00D80D56">
      <w:pPr>
        <w:pStyle w:val="SOFinalBodyText"/>
        <w:spacing w:line="220" w:lineRule="exact"/>
      </w:pPr>
      <w:r>
        <w:t>In Earth and Environmental Science</w:t>
      </w:r>
      <w:r w:rsidR="00BB70D6">
        <w:t>,</w:t>
      </w:r>
      <w:r>
        <w:t xml:space="preserve"> investigation is an integral part of the learning and understanding of concepts, using the scientific method to test ideas and develop new knowledge.</w:t>
      </w:r>
    </w:p>
    <w:p w14:paraId="621AD613" w14:textId="77777777" w:rsidR="00B50446" w:rsidRDefault="00B50446" w:rsidP="00D80D56">
      <w:pPr>
        <w:pStyle w:val="SOFinalBodyText"/>
        <w:spacing w:line="220" w:lineRule="exact"/>
      </w:pPr>
      <w:r>
        <w:t>Practical investigations must involve a range of both individual and collaborative activities, during which students extend the science inquiry skills described in the table that follows.</w:t>
      </w:r>
    </w:p>
    <w:p w14:paraId="3A9393A9" w14:textId="77777777" w:rsidR="00B50446" w:rsidRDefault="00F2587C" w:rsidP="000B56FA">
      <w:pPr>
        <w:pStyle w:val="SOFinalBodyText"/>
        <w:spacing w:line="220" w:lineRule="exact"/>
      </w:pPr>
      <w:r>
        <w:t>P</w:t>
      </w:r>
      <w:r w:rsidR="00B50446">
        <w:t xml:space="preserve">ractical activities may take a range of forms, such as </w:t>
      </w:r>
      <w:r>
        <w:t xml:space="preserve">developing or </w:t>
      </w:r>
      <w:r w:rsidR="0077651C">
        <w:t>using</w:t>
      </w:r>
      <w:r w:rsidR="00B50446">
        <w:t xml:space="preserve"> models and simulations that enable students to develop a better understanding of particular concepts. </w:t>
      </w:r>
      <w:r w:rsidR="00BB70D6">
        <w:t>The activities</w:t>
      </w:r>
      <w:r w:rsidR="00B50446">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t>represent</w:t>
      </w:r>
      <w:r w:rsidR="00B50446">
        <w:t xml:space="preserve"> and analyse the data they have collected</w:t>
      </w:r>
      <w:r w:rsidR="000B56FA">
        <w:t>;</w:t>
      </w:r>
      <w:r w:rsidR="00B50446">
        <w:t xml:space="preserve"> evaluate procedures, </w:t>
      </w:r>
      <w:r w:rsidR="00BE62A0">
        <w:t xml:space="preserve">and </w:t>
      </w:r>
      <w:r w:rsidR="00B50446">
        <w:t>describe the limitations</w:t>
      </w:r>
      <w:r w:rsidR="00BB70D6">
        <w:t xml:space="preserve"> of the data and procedures</w:t>
      </w:r>
      <w:r w:rsidR="000B56FA">
        <w:t>;</w:t>
      </w:r>
      <w:r w:rsidR="00B50446">
        <w:t xml:space="preserve"> consider explanations for their observations</w:t>
      </w:r>
      <w:r w:rsidR="000B56FA">
        <w:t>;</w:t>
      </w:r>
      <w:r w:rsidR="00B50446">
        <w:t xml:space="preserve"> and present and justify conclusions appropriate to the initial question or hypothesis.</w:t>
      </w:r>
    </w:p>
    <w:p w14:paraId="4A947E6E" w14:textId="77777777" w:rsidR="00B50446" w:rsidRDefault="00B50446" w:rsidP="00D80D56">
      <w:pPr>
        <w:pStyle w:val="SOFinalBodyText"/>
        <w:spacing w:line="220" w:lineRule="exact"/>
      </w:pPr>
      <w:r>
        <w:t>For a 10-credit subject, it is recommended that a minimum of 8–10 hours of class time involve</w:t>
      </w:r>
      <w:r w:rsidR="00BB70D6">
        <w:t>s</w:t>
      </w:r>
      <w:r>
        <w:t xml:space="preserve"> practical activities.</w:t>
      </w:r>
    </w:p>
    <w:p w14:paraId="3DC3191A" w14:textId="77777777" w:rsidR="00B50446" w:rsidRDefault="00B50446" w:rsidP="00D80D56">
      <w:pPr>
        <w:pStyle w:val="SOFinalBodyText"/>
        <w:spacing w:line="220" w:lineRule="exact"/>
      </w:pPr>
      <w:r>
        <w:t>For a 20-credit subject, it is recommended that a minimum of 16–20 hours of class time involve</w:t>
      </w:r>
      <w:r w:rsidR="00BB70D6">
        <w:t>s</w:t>
      </w:r>
      <w:r>
        <w:t xml:space="preserve"> practical activities.</w:t>
      </w:r>
    </w:p>
    <w:p w14:paraId="00A6DDCE" w14:textId="77777777" w:rsidR="00B50446" w:rsidRDefault="00B50446" w:rsidP="00D80D56">
      <w:pPr>
        <w:pStyle w:val="SOFinalBodyBeforeContentTable"/>
        <w:spacing w:line="220" w:lineRule="exact"/>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08"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954"/>
        <w:gridCol w:w="3954"/>
      </w:tblGrid>
      <w:tr w:rsidR="00800B1F" w:rsidRPr="006124DB" w14:paraId="364F3E48" w14:textId="77777777" w:rsidTr="00B42451">
        <w:trPr>
          <w:tblHeader/>
        </w:trPr>
        <w:tc>
          <w:tcPr>
            <w:tcW w:w="3954" w:type="dxa"/>
            <w:tcMar>
              <w:top w:w="62" w:type="dxa"/>
              <w:bottom w:w="62" w:type="dxa"/>
            </w:tcMar>
          </w:tcPr>
          <w:p w14:paraId="1C97D5C5" w14:textId="77777777" w:rsidR="00800B1F" w:rsidRPr="006124DB" w:rsidRDefault="00800B1F" w:rsidP="00804650">
            <w:pPr>
              <w:pStyle w:val="SOFinalContentTableHead2"/>
              <w:spacing w:after="0"/>
            </w:pPr>
            <w:r>
              <w:t>Science Inquiry Skills</w:t>
            </w:r>
          </w:p>
        </w:tc>
        <w:tc>
          <w:tcPr>
            <w:tcW w:w="3954" w:type="dxa"/>
            <w:tcMar>
              <w:top w:w="62" w:type="dxa"/>
              <w:bottom w:w="62" w:type="dxa"/>
            </w:tcMar>
          </w:tcPr>
          <w:p w14:paraId="07F0A74F" w14:textId="77777777" w:rsidR="00800B1F" w:rsidRPr="006124DB" w:rsidRDefault="00800B1F" w:rsidP="002C1ED3">
            <w:pPr>
              <w:pStyle w:val="SOFinalContentTableHead2"/>
              <w:spacing w:after="0"/>
            </w:pPr>
            <w:r>
              <w:t xml:space="preserve">Possible </w:t>
            </w:r>
            <w:r w:rsidR="002C1ED3">
              <w:t>c</w:t>
            </w:r>
            <w:r>
              <w:t>ontexts</w:t>
            </w:r>
          </w:p>
        </w:tc>
      </w:tr>
      <w:tr w:rsidR="00800B1F" w:rsidRPr="006124DB" w14:paraId="5E6CF5ED" w14:textId="77777777" w:rsidTr="00913DBE">
        <w:trPr>
          <w:cantSplit w:val="0"/>
        </w:trPr>
        <w:tc>
          <w:tcPr>
            <w:tcW w:w="3954" w:type="dxa"/>
            <w:tcMar>
              <w:top w:w="113" w:type="dxa"/>
              <w:bottom w:w="85" w:type="dxa"/>
            </w:tcMar>
          </w:tcPr>
          <w:p w14:paraId="1915114F" w14:textId="77777777" w:rsidR="00800B1F" w:rsidRDefault="00800B1F" w:rsidP="00913DBE">
            <w:pPr>
              <w:pStyle w:val="SOFinalContentTableText"/>
              <w:spacing w:before="0"/>
            </w:pPr>
            <w:r>
              <w:t>Scientific methods enable systematic investigation to obtain measurable evidence.</w:t>
            </w:r>
          </w:p>
          <w:p w14:paraId="5845C7E2" w14:textId="77777777" w:rsidR="00800B1F" w:rsidRDefault="00800B1F" w:rsidP="0089254C">
            <w:pPr>
              <w:pStyle w:val="SOFinalContentTableBullets"/>
            </w:pPr>
            <w:r>
              <w:t>Deconstruct a problem to determine</w:t>
            </w:r>
            <w:r w:rsidR="000B56FA">
              <w:t xml:space="preserve"> and justify</w:t>
            </w:r>
            <w:r>
              <w:t xml:space="preserve"> the most appropriate method for investigation.</w:t>
            </w:r>
          </w:p>
          <w:p w14:paraId="08120E2F" w14:textId="77777777" w:rsidR="00800B1F" w:rsidRDefault="00800B1F" w:rsidP="0089254C">
            <w:pPr>
              <w:pStyle w:val="SOFinalContentTableBullets"/>
            </w:pPr>
            <w:r>
              <w:t>Design investigations, including:</w:t>
            </w:r>
          </w:p>
          <w:p w14:paraId="37B6D5D3" w14:textId="77777777" w:rsidR="00800B1F" w:rsidRDefault="00800B1F" w:rsidP="00BD4968">
            <w:pPr>
              <w:pStyle w:val="SOFinalContentTableBulletsIndented"/>
            </w:pPr>
            <w:r>
              <w:t>a hypothesis or inquiry question</w:t>
            </w:r>
          </w:p>
          <w:p w14:paraId="7C35D4B1" w14:textId="77777777" w:rsidR="00800B1F" w:rsidRDefault="00800B1F">
            <w:pPr>
              <w:pStyle w:val="SOFinalContentTableBulletsIndented"/>
            </w:pPr>
            <w:r>
              <w:t>types of variables</w:t>
            </w:r>
          </w:p>
          <w:p w14:paraId="382D90B9" w14:textId="77777777" w:rsidR="00800B1F" w:rsidRDefault="00800B1F" w:rsidP="00800B1F">
            <w:pPr>
              <w:pStyle w:val="SOFinalContentTableBulletsIndented2"/>
            </w:pPr>
            <w:r>
              <w:t>dependent</w:t>
            </w:r>
          </w:p>
          <w:p w14:paraId="4715DDF3" w14:textId="77777777" w:rsidR="00800B1F" w:rsidRDefault="00800B1F" w:rsidP="00800B1F">
            <w:pPr>
              <w:pStyle w:val="SOFinalContentTableBulletsIndented2"/>
            </w:pPr>
            <w:r>
              <w:t>independent</w:t>
            </w:r>
          </w:p>
          <w:p w14:paraId="2CF09DD4" w14:textId="77777777" w:rsidR="00800B1F" w:rsidRDefault="00800B1F" w:rsidP="00800B1F">
            <w:pPr>
              <w:pStyle w:val="SOFinalContentTableBulletsIndented2"/>
            </w:pPr>
            <w:r>
              <w:t>factors held constant (how and why they are controlled)</w:t>
            </w:r>
          </w:p>
          <w:p w14:paraId="25E38CBC" w14:textId="77777777" w:rsidR="00800B1F" w:rsidRDefault="00800B1F" w:rsidP="00800B1F">
            <w:pPr>
              <w:pStyle w:val="SOFinalContentTableBulletsIndented2"/>
            </w:pPr>
            <w:r>
              <w:t>factors that may not be able to be controlled (and why not)</w:t>
            </w:r>
          </w:p>
          <w:p w14:paraId="259ABD0C" w14:textId="77777777" w:rsidR="00800B1F" w:rsidRDefault="00800B1F" w:rsidP="00BD4968">
            <w:pPr>
              <w:pStyle w:val="SOFinalContentTableBulletsIndented"/>
            </w:pPr>
            <w:r>
              <w:t>materials required</w:t>
            </w:r>
          </w:p>
          <w:p w14:paraId="3C534A67" w14:textId="77777777" w:rsidR="00800B1F" w:rsidRDefault="00800B1F" w:rsidP="000B56FA">
            <w:pPr>
              <w:pStyle w:val="SOFinalContentTableBulletsIndented"/>
            </w:pPr>
            <w:r>
              <w:t xml:space="preserve">the </w:t>
            </w:r>
            <w:r w:rsidR="00BE62A0">
              <w:t>method</w:t>
            </w:r>
            <w:r>
              <w:t xml:space="preserve"> to be followed </w:t>
            </w:r>
          </w:p>
          <w:p w14:paraId="625A3179" w14:textId="77777777" w:rsidR="00800B1F" w:rsidRDefault="00800B1F">
            <w:pPr>
              <w:pStyle w:val="SOFinalContentTableBulletsIndented"/>
            </w:pPr>
            <w:r>
              <w:t>the type and amount of data to be collected</w:t>
            </w:r>
          </w:p>
          <w:p w14:paraId="3928E9EA" w14:textId="77777777" w:rsidR="00800B1F" w:rsidRPr="006124DB" w:rsidRDefault="00800B1F">
            <w:pPr>
              <w:pStyle w:val="SOFinalContentTableBulletsIndented"/>
            </w:pPr>
            <w:r>
              <w:t>identification of ethical and safety considerations.</w:t>
            </w:r>
          </w:p>
        </w:tc>
        <w:tc>
          <w:tcPr>
            <w:tcW w:w="3954" w:type="dxa"/>
            <w:tcMar>
              <w:top w:w="113" w:type="dxa"/>
              <w:bottom w:w="85" w:type="dxa"/>
            </w:tcMar>
          </w:tcPr>
          <w:p w14:paraId="71A2929E" w14:textId="77777777" w:rsidR="00800B1F" w:rsidRDefault="00800B1F" w:rsidP="00913DBE">
            <w:pPr>
              <w:pStyle w:val="SOFinalContentTableText"/>
              <w:spacing w:before="0" w:line="206" w:lineRule="exact"/>
            </w:pPr>
            <w:r>
              <w:t>Develop inquiry skills by, for example:</w:t>
            </w:r>
          </w:p>
          <w:p w14:paraId="04DFA4B9" w14:textId="77777777" w:rsidR="00800B1F" w:rsidRDefault="00800B1F" w:rsidP="00913DBE">
            <w:pPr>
              <w:pStyle w:val="SOFinalContentTableBullets"/>
              <w:spacing w:line="206" w:lineRule="exact"/>
            </w:pPr>
            <w:r>
              <w:t>designing investigations that require investigable questions and imaginative solutions (with or without implementation)</w:t>
            </w:r>
          </w:p>
          <w:p w14:paraId="12BF0149" w14:textId="77777777" w:rsidR="00800B1F" w:rsidRDefault="00800B1F" w:rsidP="00913DBE">
            <w:pPr>
              <w:pStyle w:val="SOFinalContentTableBullets"/>
              <w:spacing w:line="206" w:lineRule="exact"/>
            </w:pPr>
            <w:r>
              <w:t>critiquing proposed investigations</w:t>
            </w:r>
          </w:p>
          <w:p w14:paraId="44A10A36" w14:textId="77777777" w:rsidR="00800B1F" w:rsidRDefault="00800B1F" w:rsidP="00913DBE">
            <w:pPr>
              <w:pStyle w:val="SOFinalContentTableBullets"/>
              <w:spacing w:line="206" w:lineRule="exact"/>
            </w:pPr>
            <w:r>
              <w:t>using the conclusion of one investigation to propose subsequent experiments</w:t>
            </w:r>
          </w:p>
          <w:p w14:paraId="71119866" w14:textId="77777777" w:rsidR="00800B1F" w:rsidRDefault="00800B1F" w:rsidP="00913DBE">
            <w:pPr>
              <w:pStyle w:val="SOFinalContentTableBullets"/>
              <w:spacing w:line="206" w:lineRule="exact"/>
            </w:pPr>
            <w:r>
              <w:t>changing an independent variable in a given procedure and adapting the method</w:t>
            </w:r>
          </w:p>
          <w:p w14:paraId="4B1078A4" w14:textId="77777777" w:rsidR="00800B1F" w:rsidRDefault="00800B1F" w:rsidP="00913DBE">
            <w:pPr>
              <w:pStyle w:val="SOFinalContentTableBullets"/>
              <w:spacing w:line="206" w:lineRule="exact"/>
            </w:pPr>
            <w:r>
              <w:t>researching, developing, and trialling a method</w:t>
            </w:r>
          </w:p>
          <w:p w14:paraId="51F10185" w14:textId="77777777" w:rsidR="00800B1F" w:rsidRDefault="00800B1F" w:rsidP="00913DBE">
            <w:pPr>
              <w:pStyle w:val="SOFinalContentTableBullets"/>
              <w:spacing w:line="206" w:lineRule="exact"/>
            </w:pPr>
            <w:r>
              <w:t>improving an existing procedure</w:t>
            </w:r>
          </w:p>
          <w:p w14:paraId="25D43245" w14:textId="77777777" w:rsidR="00800B1F" w:rsidRDefault="00800B1F" w:rsidP="00913DBE">
            <w:pPr>
              <w:pStyle w:val="SOFinalContentTableBullets"/>
              <w:spacing w:line="206" w:lineRule="exact"/>
            </w:pPr>
            <w:r>
              <w:t>identifying options for measuring the dependent variable</w:t>
            </w:r>
          </w:p>
          <w:p w14:paraId="58994A92" w14:textId="77777777" w:rsidR="00800B1F" w:rsidRDefault="00800B1F" w:rsidP="00913DBE">
            <w:pPr>
              <w:pStyle w:val="SOFinalContentTableBullets"/>
              <w:spacing w:line="206" w:lineRule="exact"/>
            </w:pPr>
            <w:r>
              <w:t>researching hazards related to the use and disposal of chemicals and/or earth and environmental science materials</w:t>
            </w:r>
          </w:p>
          <w:p w14:paraId="0BCEA426" w14:textId="77777777" w:rsidR="00800B1F" w:rsidRDefault="00800B1F" w:rsidP="00913DBE">
            <w:pPr>
              <w:pStyle w:val="SOFinalContentTableBullets"/>
              <w:spacing w:line="206" w:lineRule="exact"/>
            </w:pPr>
            <w:r>
              <w:t>developing safety audits</w:t>
            </w:r>
          </w:p>
          <w:p w14:paraId="117C08DE" w14:textId="77777777" w:rsidR="00800B1F" w:rsidRPr="006124DB" w:rsidRDefault="00800B1F" w:rsidP="00913DBE">
            <w:pPr>
              <w:pStyle w:val="SOFinalContentTableBullets"/>
              <w:spacing w:line="206" w:lineRule="exact"/>
            </w:pPr>
            <w:r>
              <w:t>identifying relevant ethical and/or legal considerations, including accessibility of investigation sites, in different contexts.</w:t>
            </w:r>
          </w:p>
        </w:tc>
      </w:tr>
      <w:tr w:rsidR="00800B1F" w:rsidRPr="006124DB" w14:paraId="11F3C74E" w14:textId="77777777" w:rsidTr="00913DBE">
        <w:tc>
          <w:tcPr>
            <w:tcW w:w="3954" w:type="dxa"/>
            <w:tcMar>
              <w:top w:w="113" w:type="dxa"/>
              <w:bottom w:w="85" w:type="dxa"/>
            </w:tcMar>
          </w:tcPr>
          <w:p w14:paraId="152377AA" w14:textId="77777777" w:rsidR="00800B1F" w:rsidRDefault="00800B1F" w:rsidP="00913DBE">
            <w:pPr>
              <w:pStyle w:val="SOFinalContentTableText"/>
              <w:spacing w:before="0"/>
            </w:pPr>
            <w:r>
              <w:lastRenderedPageBreak/>
              <w:t>Obtaining meaningful data depends on conducting investigations using appropriate procedures and safe, ethical working practices.</w:t>
            </w:r>
          </w:p>
          <w:p w14:paraId="0CB2842F" w14:textId="77777777" w:rsidR="00800B1F" w:rsidRDefault="00800B1F" w:rsidP="0089254C">
            <w:pPr>
              <w:pStyle w:val="SOFinalContentTableBullets"/>
            </w:pPr>
            <w:r>
              <w:t>Conduct investigations, including:</w:t>
            </w:r>
          </w:p>
          <w:p w14:paraId="3785C73B" w14:textId="77777777" w:rsidR="00800B1F" w:rsidRDefault="00800B1F" w:rsidP="00BD4968">
            <w:pPr>
              <w:pStyle w:val="SOFinalContentTableBulletsIndented"/>
            </w:pPr>
            <w:r>
              <w:t>selection and safe use of appropriate materials, apparatus, and equipment</w:t>
            </w:r>
          </w:p>
          <w:p w14:paraId="2238F934" w14:textId="77777777" w:rsidR="00800B1F" w:rsidRDefault="00800B1F">
            <w:pPr>
              <w:pStyle w:val="SOFinalContentTableBulletsIndented"/>
            </w:pPr>
            <w:r>
              <w:t>collection of appropriate primary and/or secondary data (numerical, visual, descriptive)</w:t>
            </w:r>
          </w:p>
          <w:p w14:paraId="7EBD0066" w14:textId="77777777" w:rsidR="00800B1F" w:rsidRPr="006124DB" w:rsidRDefault="00800B1F">
            <w:pPr>
              <w:pStyle w:val="SOFinalContentTableBulletsIndented"/>
            </w:pPr>
            <w:r>
              <w:t>individual and collaborative work.</w:t>
            </w:r>
          </w:p>
        </w:tc>
        <w:tc>
          <w:tcPr>
            <w:tcW w:w="3954" w:type="dxa"/>
            <w:tcMar>
              <w:top w:w="113" w:type="dxa"/>
              <w:bottom w:w="85" w:type="dxa"/>
            </w:tcMar>
          </w:tcPr>
          <w:p w14:paraId="33C55852" w14:textId="77777777" w:rsidR="00800B1F" w:rsidRDefault="00800B1F" w:rsidP="00913DBE">
            <w:pPr>
              <w:pStyle w:val="SOFinalContentTableText"/>
              <w:spacing w:before="0"/>
            </w:pPr>
            <w:r>
              <w:t xml:space="preserve">Develop inquiry skills by, for example: </w:t>
            </w:r>
          </w:p>
          <w:p w14:paraId="34DA00A8" w14:textId="77777777" w:rsidR="00800B1F" w:rsidRDefault="00800B1F" w:rsidP="0089254C">
            <w:pPr>
              <w:pStyle w:val="SOFinalContentTableBullets"/>
            </w:pPr>
            <w:r>
              <w:t>identifying equipment, materials, or instruments fit for purpose</w:t>
            </w:r>
          </w:p>
          <w:p w14:paraId="2A57EFB8" w14:textId="77777777" w:rsidR="00800B1F" w:rsidRDefault="00800B1F" w:rsidP="0089254C">
            <w:pPr>
              <w:pStyle w:val="SOFinalContentTableBullets"/>
            </w:pPr>
            <w:r>
              <w:t>practising techniques and safe use of apparatus</w:t>
            </w:r>
          </w:p>
          <w:p w14:paraId="0A9432A6" w14:textId="77777777" w:rsidR="00800B1F" w:rsidRDefault="00800B1F" w:rsidP="0089254C">
            <w:pPr>
              <w:pStyle w:val="SOFinalContentTableBullets"/>
            </w:pPr>
            <w:r>
              <w:t>comparing resolution of different measuring tools</w:t>
            </w:r>
          </w:p>
          <w:p w14:paraId="7267C4BF" w14:textId="77777777" w:rsidR="00800B1F" w:rsidRPr="006124DB" w:rsidRDefault="00800B1F" w:rsidP="0089254C">
            <w:pPr>
              <w:pStyle w:val="SOFinalContentTableBullets"/>
            </w:pPr>
            <w:r>
              <w:t>distinguishing between</w:t>
            </w:r>
            <w:r w:rsidR="00B42451">
              <w:t>,</w:t>
            </w:r>
            <w:r>
              <w:t xml:space="preserve"> and using</w:t>
            </w:r>
            <w:r w:rsidR="00B42451">
              <w:t>,</w:t>
            </w:r>
            <w:r>
              <w:t xml:space="preserve"> primary and secondary data.</w:t>
            </w:r>
          </w:p>
        </w:tc>
      </w:tr>
      <w:tr w:rsidR="00800B1F" w:rsidRPr="006124DB" w14:paraId="5DE210F8" w14:textId="77777777" w:rsidTr="00913DBE">
        <w:tc>
          <w:tcPr>
            <w:tcW w:w="3954" w:type="dxa"/>
            <w:tcMar>
              <w:top w:w="113" w:type="dxa"/>
              <w:bottom w:w="85" w:type="dxa"/>
            </w:tcMar>
          </w:tcPr>
          <w:p w14:paraId="5031AED0" w14:textId="77777777" w:rsidR="00800B1F" w:rsidRDefault="00B42451" w:rsidP="00913DBE">
            <w:pPr>
              <w:pStyle w:val="SOFinalContentTableText"/>
              <w:spacing w:before="0"/>
            </w:pPr>
            <w:r>
              <w:t>R</w:t>
            </w:r>
            <w:r w:rsidR="00800B1F">
              <w:t xml:space="preserve">esults of investigations are </w:t>
            </w:r>
            <w:r w:rsidR="00F2587C">
              <w:t>re</w:t>
            </w:r>
            <w:r w:rsidR="00800B1F">
              <w:t>presented in a well-organised way to allow them to be interpreted.</w:t>
            </w:r>
          </w:p>
          <w:p w14:paraId="1D0C333D" w14:textId="77777777" w:rsidR="00800B1F" w:rsidRDefault="00F2587C" w:rsidP="0089254C">
            <w:pPr>
              <w:pStyle w:val="SOFinalContentTableBullets"/>
            </w:pPr>
            <w:r>
              <w:t>Rep</w:t>
            </w:r>
            <w:r w:rsidR="00800B1F">
              <w:t>resent results of investigations in appropriate ways, including</w:t>
            </w:r>
            <w:r w:rsidR="00B42451">
              <w:t>:</w:t>
            </w:r>
          </w:p>
          <w:p w14:paraId="78165E2F" w14:textId="77777777" w:rsidR="00800B1F" w:rsidRDefault="00800B1F" w:rsidP="00BD4968">
            <w:pPr>
              <w:pStyle w:val="SOFinalContentTableBulletsIndented"/>
            </w:pPr>
            <w:r>
              <w:t>use of appropriate SI units, symbols</w:t>
            </w:r>
          </w:p>
          <w:p w14:paraId="0D2825AB" w14:textId="77777777" w:rsidR="00800B1F" w:rsidRDefault="00800B1F">
            <w:pPr>
              <w:pStyle w:val="SOFinalContentTableBulletsIndented"/>
            </w:pPr>
            <w:r>
              <w:t>use of field notes</w:t>
            </w:r>
          </w:p>
          <w:p w14:paraId="5839B682" w14:textId="77777777" w:rsidR="00800B1F" w:rsidRDefault="00800B1F">
            <w:pPr>
              <w:pStyle w:val="SOFinalContentTableBulletsIndented"/>
            </w:pPr>
            <w:r>
              <w:t>construction of appropriately labelled tables</w:t>
            </w:r>
          </w:p>
          <w:p w14:paraId="391B8B91" w14:textId="3FC0A826" w:rsidR="00800B1F" w:rsidRDefault="00D34AA0">
            <w:pPr>
              <w:pStyle w:val="SOFinalContentTableBulletsIndented"/>
            </w:pPr>
            <w:r>
              <w:t>drawing of graphs, including lines or curves of best fit as appropriate</w:t>
            </w:r>
          </w:p>
          <w:p w14:paraId="70C61A8E" w14:textId="77777777" w:rsidR="00800B1F" w:rsidRPr="006124DB" w:rsidRDefault="00800B1F">
            <w:pPr>
              <w:pStyle w:val="SOFinalContentTableBulletsIndented"/>
            </w:pPr>
            <w:r>
              <w:t>use of significant figures.</w:t>
            </w:r>
          </w:p>
        </w:tc>
        <w:tc>
          <w:tcPr>
            <w:tcW w:w="3954" w:type="dxa"/>
            <w:tcMar>
              <w:top w:w="113" w:type="dxa"/>
              <w:bottom w:w="85" w:type="dxa"/>
            </w:tcMar>
          </w:tcPr>
          <w:p w14:paraId="7AF5B477" w14:textId="77777777" w:rsidR="00800B1F" w:rsidRDefault="00800B1F" w:rsidP="00913DBE">
            <w:pPr>
              <w:pStyle w:val="SOFinalContentTableText"/>
              <w:spacing w:before="0"/>
            </w:pPr>
            <w:r>
              <w:t xml:space="preserve">Develop </w:t>
            </w:r>
            <w:r w:rsidR="00B42451">
              <w:t>inquiry skills by, for example:</w:t>
            </w:r>
          </w:p>
          <w:p w14:paraId="3F19353D" w14:textId="77777777" w:rsidR="00800B1F" w:rsidRDefault="00800B1F" w:rsidP="0089254C">
            <w:pPr>
              <w:pStyle w:val="SOFinalContentTableBullets"/>
            </w:pPr>
            <w:r>
              <w:t>practising</w:t>
            </w:r>
            <w:r w:rsidR="00933FE6">
              <w:t xml:space="preserve"> constructing field notes</w:t>
            </w:r>
            <w:r w:rsidR="00B42451">
              <w:t xml:space="preserve"> </w:t>
            </w:r>
            <w:r w:rsidR="00933FE6">
              <w:t>(</w:t>
            </w:r>
            <w:r w:rsidR="00B42451">
              <w:t>e.g. use the FieldMove Clino or FieldMove apps</w:t>
            </w:r>
            <w:r w:rsidR="00933FE6">
              <w:t>)</w:t>
            </w:r>
            <w:r w:rsidR="00B42451">
              <w:t>.</w:t>
            </w:r>
          </w:p>
          <w:p w14:paraId="451C3050" w14:textId="77777777" w:rsidR="00800B1F" w:rsidRDefault="00800B1F" w:rsidP="0089254C">
            <w:pPr>
              <w:pStyle w:val="SOFinalContentTableBullets"/>
            </w:pPr>
            <w:r>
              <w:t>practising constructing tables to tabulate data</w:t>
            </w:r>
            <w:r w:rsidR="00B42451">
              <w:t>,</w:t>
            </w:r>
            <w:r>
              <w:t xml:space="preserve"> </w:t>
            </w:r>
            <w:r w:rsidR="00B42451">
              <w:t xml:space="preserve">including </w:t>
            </w:r>
            <w:r>
              <w:t>column and row labels with units</w:t>
            </w:r>
          </w:p>
          <w:p w14:paraId="65764E05" w14:textId="77777777" w:rsidR="00800B1F" w:rsidRDefault="00800B1F" w:rsidP="0089254C">
            <w:pPr>
              <w:pStyle w:val="SOFinalContentTableBullets"/>
            </w:pPr>
            <w:r>
              <w:t>identifying the appropriate representations to graph different data sets</w:t>
            </w:r>
          </w:p>
          <w:p w14:paraId="069BF14F" w14:textId="77777777" w:rsidR="00800B1F" w:rsidRDefault="00800B1F" w:rsidP="0089254C">
            <w:pPr>
              <w:pStyle w:val="SOFinalContentTableBullets"/>
            </w:pPr>
            <w:r>
              <w:t>selecting appropriate axes and scales to graph data</w:t>
            </w:r>
          </w:p>
          <w:p w14:paraId="27850EDC" w14:textId="77777777" w:rsidR="00800B1F" w:rsidRDefault="00800B1F" w:rsidP="0089254C">
            <w:pPr>
              <w:pStyle w:val="SOFinalContentTableBullets"/>
            </w:pPr>
            <w:r>
              <w:t>clarifying understanding of significant figures</w:t>
            </w:r>
            <w:r w:rsidR="00B42451">
              <w:t>, e.g. using:</w:t>
            </w:r>
          </w:p>
          <w:p w14:paraId="3697D960" w14:textId="770514AB" w:rsidR="00800B1F" w:rsidRPr="00817F0F" w:rsidRDefault="00B337E0" w:rsidP="00B42451">
            <w:pPr>
              <w:pStyle w:val="SOFinalhyperlinkfirst2ptaboveindented"/>
              <w:rPr>
                <w:rStyle w:val="Hyperlink"/>
                <w:color w:val="000000" w:themeColor="text1"/>
                <w:u w:val="none"/>
              </w:rPr>
            </w:pPr>
            <w:r w:rsidRPr="008B5628">
              <w:fldChar w:fldCharType="begin"/>
            </w:r>
            <w:r w:rsidRPr="008B5628">
              <w:instrText xml:space="preserve"> HYPERLINK "http://www.astro.yale.edu/astro120/SigFig.pdf" </w:instrText>
            </w:r>
            <w:r w:rsidRPr="008B5628">
              <w:fldChar w:fldCharType="separate"/>
            </w:r>
            <w:r w:rsidR="00800B1F" w:rsidRPr="00817F0F">
              <w:rPr>
                <w:rStyle w:val="Hyperlink"/>
                <w:color w:val="000000" w:themeColor="text1"/>
                <w:u w:val="none"/>
              </w:rPr>
              <w:t>www.astro.yale.edu/astro120/SigFig.pdf</w:t>
            </w:r>
          </w:p>
          <w:p w14:paraId="7A7B0E57" w14:textId="77777777" w:rsidR="00800B1F" w:rsidRPr="006124DB" w:rsidRDefault="00B337E0" w:rsidP="00B42451">
            <w:pPr>
              <w:pStyle w:val="SOFinalContentTableBullets"/>
            </w:pPr>
            <w:r w:rsidRPr="008B5628">
              <w:rPr>
                <w:rFonts w:eastAsia="SimSun" w:cs="Times New Roman"/>
                <w:color w:val="auto"/>
                <w:szCs w:val="18"/>
                <w:lang w:val="en-AU" w:eastAsia="zh-CN"/>
              </w:rPr>
              <w:fldChar w:fldCharType="end"/>
            </w:r>
            <w:r w:rsidR="00800B1F">
              <w:t xml:space="preserve">comparing data from different sources to describe as quantitative </w:t>
            </w:r>
            <w:r w:rsidR="00933FE6">
              <w:t xml:space="preserve">or </w:t>
            </w:r>
            <w:r w:rsidR="00800B1F">
              <w:t>qualitative.</w:t>
            </w:r>
          </w:p>
        </w:tc>
      </w:tr>
      <w:tr w:rsidR="00800B1F" w14:paraId="66BCE33A" w14:textId="77777777" w:rsidTr="00913DBE">
        <w:tc>
          <w:tcPr>
            <w:tcW w:w="3954" w:type="dxa"/>
            <w:tcMar>
              <w:top w:w="113" w:type="dxa"/>
              <w:bottom w:w="85" w:type="dxa"/>
            </w:tcMar>
          </w:tcPr>
          <w:p w14:paraId="44B1F38D" w14:textId="77777777" w:rsidR="00800B1F" w:rsidRDefault="00800B1F" w:rsidP="00913DBE">
            <w:pPr>
              <w:pStyle w:val="SOFinalContentTableText"/>
              <w:spacing w:before="0"/>
            </w:pPr>
            <w:r>
              <w:t>Scientific information can be presented using different types of symbols and representations.</w:t>
            </w:r>
          </w:p>
          <w:p w14:paraId="79D952EB" w14:textId="77777777" w:rsidR="00800B1F" w:rsidRDefault="00800B1F" w:rsidP="0089254C">
            <w:pPr>
              <w:pStyle w:val="SOFinalContentTableBullets"/>
            </w:pPr>
            <w:r>
              <w:t>Select, use, and interpret appropriate representations, including:</w:t>
            </w:r>
          </w:p>
          <w:p w14:paraId="214EF463" w14:textId="77777777" w:rsidR="00800B1F" w:rsidRDefault="00800B1F" w:rsidP="00BD4968">
            <w:pPr>
              <w:pStyle w:val="SOFinalContentTableBulletsIndented"/>
            </w:pPr>
            <w:r>
              <w:t>mathematical relationships, such as ratios</w:t>
            </w:r>
          </w:p>
          <w:p w14:paraId="6D024CE8" w14:textId="77777777" w:rsidR="00800B1F" w:rsidRDefault="00800B1F">
            <w:pPr>
              <w:pStyle w:val="SOFinalContentTableBulletsIndented"/>
            </w:pPr>
            <w:r>
              <w:t>diagrams</w:t>
            </w:r>
          </w:p>
          <w:p w14:paraId="0C4D6369" w14:textId="77777777" w:rsidR="00800B1F" w:rsidRDefault="00800B1F">
            <w:pPr>
              <w:pStyle w:val="SOFinalContentTableBulletsIndented"/>
            </w:pPr>
            <w:r>
              <w:t>equations</w:t>
            </w:r>
          </w:p>
          <w:p w14:paraId="0FEB61D4" w14:textId="77777777" w:rsidR="00800B1F" w:rsidRPr="00800B1F" w:rsidRDefault="00800B1F" w:rsidP="00B42451">
            <w:pPr>
              <w:pStyle w:val="SOFinalContentTableTextUnderBullet"/>
            </w:pPr>
            <w:r>
              <w:t>to explain concepts, solve problems, and make predictions.</w:t>
            </w:r>
          </w:p>
        </w:tc>
        <w:tc>
          <w:tcPr>
            <w:tcW w:w="3954" w:type="dxa"/>
            <w:tcMar>
              <w:top w:w="113" w:type="dxa"/>
              <w:bottom w:w="85" w:type="dxa"/>
            </w:tcMar>
          </w:tcPr>
          <w:p w14:paraId="5414BBB6" w14:textId="77777777" w:rsidR="00800B1F" w:rsidRDefault="00800B1F" w:rsidP="00913DBE">
            <w:pPr>
              <w:pStyle w:val="SOFinalContentTableText"/>
              <w:spacing w:before="0"/>
            </w:pPr>
            <w:r>
              <w:t>Develop inquiry skills by, for example:</w:t>
            </w:r>
          </w:p>
          <w:p w14:paraId="3A7209B6" w14:textId="77777777" w:rsidR="00800B1F" w:rsidRDefault="00800B1F" w:rsidP="0089254C">
            <w:pPr>
              <w:pStyle w:val="SOFinalContentTableBullets"/>
            </w:pPr>
            <w:r>
              <w:t>drawing and labelling diagrams</w:t>
            </w:r>
          </w:p>
          <w:p w14:paraId="43EB67BB" w14:textId="77777777" w:rsidR="00800B1F" w:rsidRDefault="00800B1F" w:rsidP="0089254C">
            <w:pPr>
              <w:pStyle w:val="SOFinalContentTableBullets"/>
            </w:pPr>
            <w:r>
              <w:t>constructing flow diagrams</w:t>
            </w:r>
          </w:p>
          <w:p w14:paraId="38F737E4" w14:textId="77777777" w:rsidR="00800B1F" w:rsidRDefault="00800B1F" w:rsidP="0089254C">
            <w:pPr>
              <w:pStyle w:val="SOFinalContentTableBullets"/>
            </w:pPr>
            <w:r>
              <w:t xml:space="preserve">recording images </w:t>
            </w:r>
          </w:p>
          <w:p w14:paraId="7F280030" w14:textId="77777777" w:rsidR="00800B1F" w:rsidRDefault="00800B1F" w:rsidP="0089254C">
            <w:pPr>
              <w:pStyle w:val="SOFinalContentTableBullets"/>
            </w:pPr>
            <w:r>
              <w:t>writing chemical formulae and equations</w:t>
            </w:r>
          </w:p>
          <w:p w14:paraId="3C9C33E3" w14:textId="77777777" w:rsidR="00800B1F" w:rsidRDefault="00800B1F" w:rsidP="0089254C">
            <w:pPr>
              <w:pStyle w:val="SOFinalContentTableBullets"/>
            </w:pPr>
            <w:r>
              <w:t>interpreting satellite images</w:t>
            </w:r>
          </w:p>
          <w:p w14:paraId="4F7F6E72" w14:textId="77777777" w:rsidR="00800B1F" w:rsidRDefault="00B42451" w:rsidP="0089254C">
            <w:pPr>
              <w:pStyle w:val="SOFinalContentTableBullets"/>
            </w:pPr>
            <w:r>
              <w:t>constructing</w:t>
            </w:r>
            <w:r w:rsidR="00800B1F">
              <w:t xml:space="preserve"> maps and cross-sections.</w:t>
            </w:r>
          </w:p>
        </w:tc>
      </w:tr>
      <w:tr w:rsidR="00800B1F" w14:paraId="5706FC40" w14:textId="77777777" w:rsidTr="00913DBE">
        <w:tc>
          <w:tcPr>
            <w:tcW w:w="3954" w:type="dxa"/>
            <w:tcMar>
              <w:top w:w="113" w:type="dxa"/>
              <w:bottom w:w="85" w:type="dxa"/>
            </w:tcMar>
          </w:tcPr>
          <w:p w14:paraId="776623C6" w14:textId="77777777" w:rsidR="00800B1F" w:rsidRDefault="00B42451" w:rsidP="00913DBE">
            <w:pPr>
              <w:pStyle w:val="SOFinalContentTableText8ptabove"/>
              <w:spacing w:before="0"/>
            </w:pPr>
            <w:r>
              <w:t>A</w:t>
            </w:r>
            <w:r w:rsidR="00800B1F">
              <w:t>nalysis of the results of investigations allows them to be interpreted in a meaningful way.</w:t>
            </w:r>
          </w:p>
          <w:p w14:paraId="24775EDD" w14:textId="77777777" w:rsidR="00800B1F" w:rsidRDefault="00800B1F" w:rsidP="0089254C">
            <w:pPr>
              <w:pStyle w:val="SOFinalContentTableBullets"/>
            </w:pPr>
            <w:r>
              <w:t>Analyse data, including:</w:t>
            </w:r>
          </w:p>
          <w:p w14:paraId="127F088C" w14:textId="77777777" w:rsidR="00800B1F" w:rsidRDefault="00800B1F" w:rsidP="00BD4968">
            <w:pPr>
              <w:pStyle w:val="SOFinalContentTableBulletsIndented"/>
            </w:pPr>
            <w:r>
              <w:t>identification and discussion of trends, patterns, and relationships</w:t>
            </w:r>
          </w:p>
          <w:p w14:paraId="2E77A88B" w14:textId="77777777" w:rsidR="00800B1F" w:rsidRDefault="00800B1F">
            <w:pPr>
              <w:pStyle w:val="SOFinalContentTableBulletsIndented"/>
            </w:pPr>
            <w:r>
              <w:t>interpolation</w:t>
            </w:r>
            <w:r w:rsidR="005524BC">
              <w:t xml:space="preserve"> or </w:t>
            </w:r>
            <w:r>
              <w:t>extrapolation where appropriate.</w:t>
            </w:r>
          </w:p>
        </w:tc>
        <w:tc>
          <w:tcPr>
            <w:tcW w:w="3954" w:type="dxa"/>
            <w:tcMar>
              <w:top w:w="113" w:type="dxa"/>
              <w:bottom w:w="85" w:type="dxa"/>
            </w:tcMar>
          </w:tcPr>
          <w:p w14:paraId="3F89B37D" w14:textId="77777777" w:rsidR="00800B1F" w:rsidRDefault="00800B1F" w:rsidP="00913DBE">
            <w:pPr>
              <w:pStyle w:val="SOFinalContentTableText8ptabove"/>
              <w:spacing w:before="0"/>
            </w:pPr>
            <w:r>
              <w:t xml:space="preserve">Develop inquiry skills by, for example: </w:t>
            </w:r>
          </w:p>
          <w:p w14:paraId="20B797D5" w14:textId="77777777" w:rsidR="00800B1F" w:rsidRDefault="00800B1F" w:rsidP="0089254C">
            <w:pPr>
              <w:pStyle w:val="SOFinalContentTableBullets"/>
            </w:pPr>
            <w:r>
              <w:t>analysing data sets to identify trends and patterns</w:t>
            </w:r>
          </w:p>
          <w:p w14:paraId="3E487C8D" w14:textId="77777777" w:rsidR="00800B1F" w:rsidRDefault="00800B1F" w:rsidP="0089254C">
            <w:pPr>
              <w:pStyle w:val="SOFinalContentTableBullets"/>
            </w:pPr>
            <w:r>
              <w:t>determining relationships between independent and dependent variables</w:t>
            </w:r>
          </w:p>
          <w:p w14:paraId="7DDF1392" w14:textId="77777777" w:rsidR="00800B1F" w:rsidRDefault="00800B1F" w:rsidP="0089254C">
            <w:pPr>
              <w:pStyle w:val="SOFinalContentTableBullets"/>
            </w:pPr>
            <w:r>
              <w:t>using graphs from different sources</w:t>
            </w:r>
            <w:r w:rsidR="00933FE6">
              <w:t xml:space="preserve"> (</w:t>
            </w:r>
            <w:r>
              <w:t xml:space="preserve">e.g. CSIRO, </w:t>
            </w:r>
            <w:r w:rsidR="005524BC">
              <w:t>the Bureau of Meteorology (</w:t>
            </w:r>
            <w:r>
              <w:t>BOM</w:t>
            </w:r>
            <w:r w:rsidR="005524BC">
              <w:t>)</w:t>
            </w:r>
            <w:r>
              <w:t xml:space="preserve">, or </w:t>
            </w:r>
            <w:r w:rsidR="005524BC">
              <w:t>the Australian Bureau of Statistics (</w:t>
            </w:r>
            <w:r>
              <w:t>ABS</w:t>
            </w:r>
            <w:r w:rsidR="005524BC">
              <w:t>)</w:t>
            </w:r>
            <w:r w:rsidR="00933FE6">
              <w:t>)</w:t>
            </w:r>
            <w:r>
              <w:t>, to predict values other than plotted points</w:t>
            </w:r>
          </w:p>
          <w:p w14:paraId="71FECCE2" w14:textId="77777777" w:rsidR="00800B1F" w:rsidRDefault="005524BC" w:rsidP="005524BC">
            <w:pPr>
              <w:pStyle w:val="SOFinalContentTableBullets"/>
            </w:pPr>
            <w:r>
              <w:t xml:space="preserve">calculating mean values, </w:t>
            </w:r>
            <w:r w:rsidR="00800B1F">
              <w:t>where appropriate.</w:t>
            </w:r>
          </w:p>
        </w:tc>
      </w:tr>
      <w:tr w:rsidR="00800B1F" w14:paraId="24258D8D" w14:textId="77777777" w:rsidTr="00913DBE">
        <w:tc>
          <w:tcPr>
            <w:tcW w:w="3954" w:type="dxa"/>
            <w:tcMar>
              <w:top w:w="113" w:type="dxa"/>
              <w:bottom w:w="85" w:type="dxa"/>
            </w:tcMar>
          </w:tcPr>
          <w:p w14:paraId="420810B8" w14:textId="77777777" w:rsidR="002C1ED3" w:rsidRPr="00C0729E" w:rsidRDefault="002C1ED3" w:rsidP="00913DBE">
            <w:pPr>
              <w:keepLines/>
              <w:spacing w:after="60"/>
              <w:rPr>
                <w:rFonts w:eastAsia="Times New Roman"/>
                <w:sz w:val="18"/>
                <w:szCs w:val="18"/>
                <w:lang w:val="en-US" w:eastAsia="en-US"/>
              </w:rPr>
            </w:pPr>
            <w:r w:rsidRPr="00C0729E">
              <w:rPr>
                <w:rFonts w:eastAsia="Times New Roman"/>
                <w:sz w:val="18"/>
                <w:lang w:val="en-US" w:eastAsia="en-US"/>
              </w:rPr>
              <w:lastRenderedPageBreak/>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14:paraId="4A764B25" w14:textId="77777777" w:rsidR="002C1ED3" w:rsidRPr="00C0729E" w:rsidRDefault="002C1ED3" w:rsidP="002C1ED3">
            <w:pPr>
              <w:pStyle w:val="SOFinalContentTableBullets"/>
              <w:rPr>
                <w:szCs w:val="20"/>
              </w:rPr>
            </w:pPr>
            <w:r w:rsidRPr="00C0729E">
              <w:t xml:space="preserve">Identify sources of uncertainty, including: </w:t>
            </w:r>
          </w:p>
          <w:p w14:paraId="372D9E49" w14:textId="77777777" w:rsidR="002C1ED3" w:rsidRPr="00A95CB4" w:rsidRDefault="002C1ED3" w:rsidP="00BD4968">
            <w:pPr>
              <w:pStyle w:val="SOFinalContentTableBulletsIndented"/>
            </w:pPr>
            <w:r w:rsidRPr="00C0729E">
              <w:rPr>
                <w:rFonts w:eastAsia="Calibri" w:cs="Arial"/>
              </w:rPr>
              <w:t>rando</w:t>
            </w:r>
            <w:r w:rsidRPr="00A95CB4">
              <w:t>m and systematic errors</w:t>
            </w:r>
          </w:p>
          <w:p w14:paraId="6C1E3A2C" w14:textId="77777777" w:rsidR="002C1ED3" w:rsidRPr="00C0729E" w:rsidRDefault="002C1ED3">
            <w:pPr>
              <w:pStyle w:val="SOFinalContentTableBulletsIndented"/>
              <w:rPr>
                <w:rFonts w:eastAsia="Calibri" w:cs="Arial"/>
              </w:rPr>
            </w:pPr>
            <w:r>
              <w:t>uncontrolled factors.</w:t>
            </w:r>
          </w:p>
          <w:p w14:paraId="5EAA9A27" w14:textId="77777777" w:rsidR="002C1ED3" w:rsidRPr="00C0729E" w:rsidRDefault="002C1ED3" w:rsidP="002C1ED3">
            <w:pPr>
              <w:pStyle w:val="SOFinalContentTableBullets"/>
            </w:pPr>
            <w:r w:rsidRPr="00C0729E">
              <w:t xml:space="preserve">Evaluate </w:t>
            </w:r>
            <w:r>
              <w:t>reliability, accuracy, and validity of results, by discussing factors in</w:t>
            </w:r>
            <w:r w:rsidRPr="00C0729E">
              <w:t xml:space="preserve">cluding: </w:t>
            </w:r>
          </w:p>
          <w:p w14:paraId="51E8A0DC" w14:textId="77777777" w:rsidR="00BE62A0" w:rsidRPr="00BE62A0" w:rsidRDefault="00BE62A0" w:rsidP="00BE62A0">
            <w:pPr>
              <w:pStyle w:val="SOFinalContentTableBulletsIndented"/>
              <w:rPr>
                <w:rFonts w:eastAsia="Calibri" w:cs="Arial"/>
              </w:rPr>
            </w:pPr>
            <w:r w:rsidRPr="00BE62A0">
              <w:rPr>
                <w:rFonts w:eastAsia="Calibri" w:cs="Arial"/>
              </w:rPr>
              <w:t xml:space="preserve">sample size </w:t>
            </w:r>
          </w:p>
          <w:p w14:paraId="646FF7D4" w14:textId="77777777" w:rsidR="00BE62A0" w:rsidRPr="00BE62A0" w:rsidRDefault="00BE62A0" w:rsidP="00BE62A0">
            <w:pPr>
              <w:pStyle w:val="SOFinalContentTableBulletsIndented"/>
              <w:rPr>
                <w:rFonts w:eastAsia="Calibri" w:cs="Arial"/>
              </w:rPr>
            </w:pPr>
            <w:r w:rsidRPr="00BE62A0">
              <w:rPr>
                <w:rFonts w:eastAsia="Calibri" w:cs="Arial"/>
              </w:rPr>
              <w:t>precision</w:t>
            </w:r>
          </w:p>
          <w:p w14:paraId="36836D0A" w14:textId="77777777" w:rsidR="00BE62A0" w:rsidRPr="00BE62A0" w:rsidRDefault="00BE62A0" w:rsidP="00BE62A0">
            <w:pPr>
              <w:pStyle w:val="SOFinalContentTableBulletsIndented"/>
              <w:rPr>
                <w:rFonts w:eastAsia="Calibri" w:cs="Arial"/>
              </w:rPr>
            </w:pPr>
            <w:r w:rsidRPr="00BE62A0">
              <w:rPr>
                <w:rFonts w:eastAsia="Calibri" w:cs="Arial"/>
              </w:rPr>
              <w:t>resolution of equipment</w:t>
            </w:r>
          </w:p>
          <w:p w14:paraId="6AFAD71F" w14:textId="77777777" w:rsidR="00BE62A0" w:rsidRPr="00BE62A0" w:rsidRDefault="00BE62A0" w:rsidP="00BE62A0">
            <w:pPr>
              <w:pStyle w:val="SOFinalContentTableBulletsIndented"/>
              <w:rPr>
                <w:rFonts w:eastAsia="Calibri" w:cs="Arial"/>
              </w:rPr>
            </w:pPr>
            <w:r w:rsidRPr="00BE62A0">
              <w:rPr>
                <w:rFonts w:eastAsia="Calibri" w:cs="Arial"/>
              </w:rPr>
              <w:t>random error</w:t>
            </w:r>
          </w:p>
          <w:p w14:paraId="341BACD5" w14:textId="77777777" w:rsidR="00BE62A0" w:rsidRPr="00BE62A0" w:rsidRDefault="00BE62A0" w:rsidP="00BE62A0">
            <w:pPr>
              <w:pStyle w:val="SOFinalContentTableBulletsIndented"/>
              <w:rPr>
                <w:rFonts w:eastAsia="Calibri" w:cs="Arial"/>
              </w:rPr>
            </w:pPr>
            <w:r w:rsidRPr="00BE62A0">
              <w:rPr>
                <w:rFonts w:eastAsia="Calibri" w:cs="Arial"/>
              </w:rPr>
              <w:t>systematic error</w:t>
            </w:r>
          </w:p>
          <w:p w14:paraId="24C248DD" w14:textId="77777777" w:rsidR="00800B1F" w:rsidRDefault="00BE62A0" w:rsidP="00BE62A0">
            <w:pPr>
              <w:pStyle w:val="SOFinalContentTableBulletsIndented"/>
            </w:pPr>
            <w:r w:rsidRPr="00BE62A0">
              <w:rPr>
                <w:rFonts w:eastAsia="Calibri" w:cs="Arial"/>
              </w:rPr>
              <w:t>factors that cannot be controlled.</w:t>
            </w:r>
          </w:p>
        </w:tc>
        <w:tc>
          <w:tcPr>
            <w:tcW w:w="3954" w:type="dxa"/>
            <w:tcMar>
              <w:top w:w="113" w:type="dxa"/>
              <w:bottom w:w="85" w:type="dxa"/>
            </w:tcMar>
          </w:tcPr>
          <w:p w14:paraId="4C7205D3" w14:textId="77777777" w:rsidR="00800B1F" w:rsidRDefault="00800B1F" w:rsidP="00913DBE">
            <w:pPr>
              <w:pStyle w:val="SOFinalContentTableText8ptabove"/>
              <w:spacing w:before="0"/>
            </w:pPr>
            <w:r>
              <w:t>Develop inquiry skills by, for example:</w:t>
            </w:r>
          </w:p>
          <w:p w14:paraId="4D564AB1" w14:textId="77777777" w:rsidR="00BD4968" w:rsidRPr="00820884" w:rsidRDefault="00BD4968" w:rsidP="00BD4968">
            <w:pPr>
              <w:pStyle w:val="SOFinalContentTableBullets"/>
            </w:pPr>
            <w:r>
              <w:t>discussing how the repeating of an investigation with different materials/equipment may detect a systematic error</w:t>
            </w:r>
          </w:p>
          <w:p w14:paraId="027C3661" w14:textId="77777777" w:rsidR="00BD4968" w:rsidRPr="00820884" w:rsidRDefault="00BD4968" w:rsidP="00BD4968">
            <w:pPr>
              <w:pStyle w:val="SOFinalContentTableBullets"/>
            </w:pPr>
            <w:r w:rsidRPr="00820884">
              <w:t>using an example of an investigation report to develop report-writing skills.</w:t>
            </w:r>
          </w:p>
          <w:p w14:paraId="723EE50D" w14:textId="77777777" w:rsidR="005524BC" w:rsidRDefault="005524BC" w:rsidP="005524BC">
            <w:pPr>
              <w:pStyle w:val="SOFinalContentTableText"/>
            </w:pPr>
            <w:r>
              <w:t>Useful website:</w:t>
            </w:r>
          </w:p>
          <w:p w14:paraId="71E61E4E" w14:textId="18F6D710" w:rsidR="00800B1F" w:rsidRPr="005524BC" w:rsidRDefault="00C655C1" w:rsidP="005524BC">
            <w:pPr>
              <w:pStyle w:val="SOFinalhyperlinkfirst2ptabove"/>
            </w:pPr>
            <w:hyperlink r:id="rId33" w:history="1">
              <w:r w:rsidR="008B5628" w:rsidRPr="008B5628">
                <w:rPr>
                  <w:rStyle w:val="Hyperlink"/>
                  <w:color w:val="auto"/>
                  <w:u w:val="none"/>
                </w:rPr>
                <w:t>www.biologyjunction.com/ap_sample_lab_12_dissolved_oxyge.htm</w:t>
              </w:r>
            </w:hyperlink>
          </w:p>
        </w:tc>
      </w:tr>
      <w:tr w:rsidR="002C1ED3" w14:paraId="4C30D666" w14:textId="77777777" w:rsidTr="00913DBE">
        <w:tc>
          <w:tcPr>
            <w:tcW w:w="3954" w:type="dxa"/>
            <w:tcMar>
              <w:top w:w="113" w:type="dxa"/>
              <w:bottom w:w="85" w:type="dxa"/>
            </w:tcMar>
          </w:tcPr>
          <w:p w14:paraId="4FB40D66" w14:textId="77777777" w:rsidR="002C1ED3" w:rsidRPr="00C143E3" w:rsidRDefault="002C1ED3" w:rsidP="00913DBE">
            <w:pPr>
              <w:keepLines/>
              <w:spacing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4972DE37" w14:textId="77777777" w:rsidR="002C1ED3" w:rsidRPr="00C143E3" w:rsidRDefault="002C1ED3" w:rsidP="002C1ED3">
            <w:pPr>
              <w:pStyle w:val="SOFinalContentTableBullets"/>
            </w:pPr>
            <w:r w:rsidRPr="00C143E3">
              <w:t>Select and use evidence and scientific understanding to make and justify conclusions.</w:t>
            </w:r>
          </w:p>
          <w:p w14:paraId="56C3CDDA" w14:textId="77777777" w:rsidR="002C1ED3" w:rsidRDefault="002C1ED3" w:rsidP="002C1ED3">
            <w:pPr>
              <w:pStyle w:val="SOFinalContentTableBullets"/>
            </w:pPr>
            <w:r w:rsidRPr="00C143E3">
              <w:t>Recognise the limitations of conclusions.</w:t>
            </w:r>
          </w:p>
          <w:p w14:paraId="30BD1749" w14:textId="77777777" w:rsidR="002C1ED3" w:rsidRPr="002C1ED3" w:rsidRDefault="002C1ED3" w:rsidP="00A54F36">
            <w:pPr>
              <w:pStyle w:val="SOFinalContentTableBullets"/>
            </w:pPr>
            <w:r w:rsidRPr="006049E6">
              <w:t>Recognise that the results of some investigations may not lead to definitive conclusions</w:t>
            </w:r>
            <w:r>
              <w:t>.</w:t>
            </w:r>
          </w:p>
        </w:tc>
        <w:tc>
          <w:tcPr>
            <w:tcW w:w="3954" w:type="dxa"/>
            <w:tcMar>
              <w:top w:w="113" w:type="dxa"/>
              <w:bottom w:w="85" w:type="dxa"/>
            </w:tcMar>
          </w:tcPr>
          <w:p w14:paraId="6133255B" w14:textId="77777777" w:rsidR="002C1ED3" w:rsidRPr="00C143E3" w:rsidRDefault="002C1ED3" w:rsidP="00913DBE">
            <w:pPr>
              <w:keepLines/>
              <w:spacing w:after="60"/>
              <w:rPr>
                <w:rFonts w:eastAsia="Times New Roman"/>
                <w:sz w:val="18"/>
                <w:lang w:val="en-US" w:eastAsia="en-US"/>
              </w:rPr>
            </w:pPr>
            <w:r w:rsidRPr="00C143E3">
              <w:rPr>
                <w:rFonts w:eastAsia="Times New Roman"/>
                <w:sz w:val="18"/>
                <w:lang w:val="en-US" w:eastAsia="en-US"/>
              </w:rPr>
              <w:t>Develop inquiry skills by, for example:</w:t>
            </w:r>
          </w:p>
          <w:p w14:paraId="022D0C19" w14:textId="77777777" w:rsidR="002C1ED3" w:rsidRPr="00C143E3" w:rsidRDefault="002C1ED3" w:rsidP="002C1ED3">
            <w:pPr>
              <w:pStyle w:val="SOFinalContentTableBullets"/>
            </w:pPr>
            <w:r w:rsidRPr="00C143E3">
              <w:t>evaluating procedures and data sets provided by the teacher to determine and hence comment on the limitations of possible conclusions</w:t>
            </w:r>
          </w:p>
          <w:p w14:paraId="1535CE1C" w14:textId="77777777" w:rsidR="002C1ED3" w:rsidRPr="002C1ED3" w:rsidRDefault="002C1ED3" w:rsidP="00A54F36">
            <w:pPr>
              <w:pStyle w:val="SOFinalContentTableBullets"/>
            </w:pPr>
            <w:r w:rsidRPr="00C143E3">
              <w:t>using data sets to discuss the limitations of the data in relation to the range of possible conclusions that could be made.</w:t>
            </w:r>
          </w:p>
        </w:tc>
      </w:tr>
      <w:tr w:rsidR="00800B1F" w14:paraId="4D196DB6" w14:textId="77777777" w:rsidTr="00913DBE">
        <w:tc>
          <w:tcPr>
            <w:tcW w:w="3954" w:type="dxa"/>
            <w:tcMar>
              <w:top w:w="113" w:type="dxa"/>
              <w:bottom w:w="85" w:type="dxa"/>
            </w:tcMar>
          </w:tcPr>
          <w:p w14:paraId="089DE9D0" w14:textId="77777777" w:rsidR="00800B1F" w:rsidRPr="00800B1F" w:rsidRDefault="00800B1F" w:rsidP="00913DBE">
            <w:pPr>
              <w:pStyle w:val="SOFinalContentTableText8ptabove"/>
              <w:keepLines/>
              <w:spacing w:before="0" w:after="60"/>
            </w:pPr>
            <w:r w:rsidRPr="00800B1F">
              <w:t>Effective scientific communication is clear and concise.</w:t>
            </w:r>
          </w:p>
          <w:p w14:paraId="2D1F937A" w14:textId="77777777" w:rsidR="00800B1F" w:rsidRPr="00800B1F" w:rsidRDefault="00800B1F" w:rsidP="0089254C">
            <w:pPr>
              <w:pStyle w:val="SOFinalContentTableBullets"/>
            </w:pPr>
            <w:r w:rsidRPr="00800B1F">
              <w:t>Communicate to specific audiences and for specific purposes using:</w:t>
            </w:r>
          </w:p>
          <w:p w14:paraId="2F696AAA" w14:textId="77777777" w:rsidR="00800B1F" w:rsidRPr="00800B1F" w:rsidRDefault="00800B1F" w:rsidP="00BD4968">
            <w:pPr>
              <w:pStyle w:val="SOFinalContentTableBulletsIndented"/>
            </w:pPr>
            <w:r w:rsidRPr="00800B1F">
              <w:t>appropriate language</w:t>
            </w:r>
          </w:p>
          <w:p w14:paraId="7A2DD033" w14:textId="77777777" w:rsidR="00800B1F" w:rsidRPr="00800B1F" w:rsidRDefault="00800B1F">
            <w:pPr>
              <w:pStyle w:val="SOFinalContentTableBulletsIndented"/>
            </w:pPr>
            <w:r w:rsidRPr="00800B1F">
              <w:t>terminology</w:t>
            </w:r>
          </w:p>
          <w:p w14:paraId="4A992991" w14:textId="77777777" w:rsidR="00800B1F" w:rsidRPr="00800B1F" w:rsidRDefault="00800B1F">
            <w:pPr>
              <w:pStyle w:val="SOFinalContentTableBulletsIndented"/>
            </w:pPr>
            <w:r w:rsidRPr="00800B1F">
              <w:t>conventions.</w:t>
            </w:r>
          </w:p>
        </w:tc>
        <w:tc>
          <w:tcPr>
            <w:tcW w:w="3954" w:type="dxa"/>
            <w:tcMar>
              <w:top w:w="113" w:type="dxa"/>
              <w:bottom w:w="85" w:type="dxa"/>
            </w:tcMar>
          </w:tcPr>
          <w:p w14:paraId="70DC6F06" w14:textId="77777777" w:rsidR="00800B1F" w:rsidRDefault="00800B1F" w:rsidP="00913DBE">
            <w:pPr>
              <w:pStyle w:val="SOFinalContentTableText8ptabove"/>
              <w:keepLines/>
              <w:spacing w:before="0" w:after="60"/>
            </w:pPr>
            <w:r>
              <w:t>Develop i</w:t>
            </w:r>
            <w:r w:rsidR="005524BC">
              <w:t>nquiry skills by, for example:</w:t>
            </w:r>
          </w:p>
          <w:p w14:paraId="539C20BB" w14:textId="77777777" w:rsidR="00800B1F" w:rsidRDefault="00800B1F" w:rsidP="0089254C">
            <w:pPr>
              <w:pStyle w:val="SOFinalContentTableBullets"/>
            </w:pPr>
            <w:r>
              <w:t>reviewing scientific articles or presentations to recognise conventions</w:t>
            </w:r>
          </w:p>
          <w:p w14:paraId="27A080F9" w14:textId="77777777" w:rsidR="00800B1F" w:rsidRDefault="00800B1F" w:rsidP="0089254C">
            <w:pPr>
              <w:pStyle w:val="SOFinalContentTableBullets"/>
            </w:pPr>
            <w:r>
              <w:t>developing skills in referencing and/or footnoting</w:t>
            </w:r>
          </w:p>
          <w:p w14:paraId="53809E88" w14:textId="77777777" w:rsidR="00800B1F" w:rsidRDefault="00800B1F" w:rsidP="0089254C">
            <w:pPr>
              <w:pStyle w:val="SOFinalContentTableBullets"/>
            </w:pPr>
            <w:r>
              <w:t>distinguishing between reference lists and bibliographies</w:t>
            </w:r>
          </w:p>
          <w:p w14:paraId="084EAB97" w14:textId="77777777" w:rsidR="00800B1F" w:rsidRDefault="00800B1F" w:rsidP="000B56FA">
            <w:pPr>
              <w:pStyle w:val="SOFinalContentTableBullets"/>
            </w:pPr>
            <w:r>
              <w:t>practis</w:t>
            </w:r>
            <w:r w:rsidR="005524BC">
              <w:t>ing</w:t>
            </w:r>
            <w:r>
              <w:t xml:space="preserve"> scientific communication in written, oral, and multim</w:t>
            </w:r>
            <w:r w:rsidR="000B56FA">
              <w:t>odal</w:t>
            </w:r>
            <w:r>
              <w:t xml:space="preserve"> formats.</w:t>
            </w:r>
          </w:p>
        </w:tc>
      </w:tr>
    </w:tbl>
    <w:p w14:paraId="0FBFD5D1" w14:textId="77777777" w:rsidR="00F2587C" w:rsidRDefault="00F2587C">
      <w:pPr>
        <w:rPr>
          <w:rFonts w:ascii="Arial Narrow" w:eastAsia="Times New Roman" w:hAnsi="Arial Narrow"/>
          <w:b/>
          <w:color w:val="000000"/>
          <w:sz w:val="28"/>
          <w:lang w:val="en-US" w:eastAsia="en-US"/>
        </w:rPr>
      </w:pPr>
      <w:r>
        <w:br w:type="page"/>
      </w:r>
    </w:p>
    <w:p w14:paraId="4D7A650D" w14:textId="77777777" w:rsidR="008E7981" w:rsidRDefault="00BC27A7" w:rsidP="004B732C">
      <w:pPr>
        <w:pStyle w:val="SOFinalHead3"/>
      </w:pPr>
      <w:r w:rsidRPr="00DF5AF9">
        <w:rPr>
          <w:rFonts w:ascii="Arial Narrow Bold" w:hAnsi="Arial Narrow Bold"/>
          <w:noProof/>
          <w:position w:val="-6"/>
          <w:lang w:eastAsia="en-AU"/>
        </w:rPr>
        <w:lastRenderedPageBreak/>
        <w:drawing>
          <wp:inline distT="0" distB="0" distL="0" distR="0" wp14:anchorId="38DC15DB" wp14:editId="6E3F4880">
            <wp:extent cx="289013" cy="5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8E7981">
        <w:t xml:space="preserve"> </w:t>
      </w:r>
      <w:r w:rsidR="008E7981" w:rsidRPr="00333A96">
        <w:t>Science as a Human Endeavour</w:t>
      </w:r>
    </w:p>
    <w:p w14:paraId="6B83916A" w14:textId="77777777" w:rsidR="00333A96" w:rsidRDefault="00333A96" w:rsidP="004B732C">
      <w:pPr>
        <w:pStyle w:val="SOFinalBodyText"/>
      </w:pPr>
      <w:r>
        <w:t xml:space="preserve">The </w:t>
      </w:r>
      <w:r>
        <w:rPr>
          <w:rStyle w:val="SOFinalItalicText10pt"/>
          <w:i w:val="0"/>
          <w:iCs w:val="0"/>
        </w:rPr>
        <w:t>s</w:t>
      </w:r>
      <w:r w:rsidRPr="00A23632">
        <w:rPr>
          <w:rStyle w:val="SOFinalItalicText10pt"/>
          <w:i w:val="0"/>
          <w:iCs w:val="0"/>
        </w:rPr>
        <w:t xml:space="preserve">cience as a </w:t>
      </w:r>
      <w:r>
        <w:rPr>
          <w:rStyle w:val="SOFinalItalicText10pt"/>
          <w:i w:val="0"/>
          <w:iCs w:val="0"/>
        </w:rPr>
        <w:t>h</w:t>
      </w:r>
      <w:r w:rsidRPr="00A23632">
        <w:rPr>
          <w:rStyle w:val="SOFinalItalicText10pt"/>
          <w:i w:val="0"/>
          <w:iCs w:val="0"/>
        </w:rPr>
        <w:t xml:space="preserve">uman </w:t>
      </w:r>
      <w:r>
        <w:rPr>
          <w:rStyle w:val="SOFinalItalicText10pt"/>
          <w:i w:val="0"/>
          <w:iCs w:val="0"/>
        </w:rPr>
        <w:t>e</w:t>
      </w:r>
      <w:r w:rsidRPr="00A23632">
        <w:rPr>
          <w:rStyle w:val="SOFinalItalicText10pt"/>
          <w:i w:val="0"/>
          <w:iCs w:val="0"/>
        </w:rPr>
        <w:t>ndeavour</w:t>
      </w:r>
      <w:r>
        <w:t xml:space="preserve"> strand highlights science as a way of knowing and doing, and explores the </w:t>
      </w:r>
      <w:r w:rsidR="00363289">
        <w:t xml:space="preserve">purpose, </w:t>
      </w:r>
      <w:r>
        <w:t>use</w:t>
      </w:r>
      <w:r w:rsidR="00363289">
        <w:t>,</w:t>
      </w:r>
      <w:r>
        <w:t xml:space="preserve"> and influence of science in society.</w:t>
      </w:r>
    </w:p>
    <w:p w14:paraId="316E8CB7" w14:textId="77777777" w:rsidR="00333A96" w:rsidRDefault="00333A96" w:rsidP="004B732C">
      <w:pPr>
        <w:pStyle w:val="SOFinalBodyText"/>
      </w:pPr>
      <w:r>
        <w:t>By exploring science as a human endeavour, students develop and apply their understanding of the complex ways in which science interacts with society, and investigate the dynamic nature of earth and environmental science. They explore how earth and environmental scient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9191009" w14:textId="77777777" w:rsidR="00333A96" w:rsidRDefault="00333A96" w:rsidP="004B732C">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51891504" w14:textId="77777777" w:rsidR="00333A96" w:rsidRDefault="00333A96" w:rsidP="004B732C">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12F81C16" w14:textId="77777777" w:rsidR="00B85018" w:rsidRDefault="00F2587C" w:rsidP="004B732C">
      <w:pPr>
        <w:pStyle w:val="SOFinalBodyText"/>
      </w:pPr>
      <w:r>
        <w:rPr>
          <w:rStyle w:val="SOFinalItalicText10pt"/>
          <w:i w:val="0"/>
          <w:iCs w:val="0"/>
        </w:rPr>
        <w:t>The key concepts of s</w:t>
      </w:r>
      <w:r w:rsidR="00333A96" w:rsidRPr="00A23632">
        <w:rPr>
          <w:rStyle w:val="SOFinalItalicText10pt"/>
          <w:i w:val="0"/>
          <w:iCs w:val="0"/>
        </w:rPr>
        <w:t xml:space="preserve">cience as a </w:t>
      </w:r>
      <w:r w:rsidR="00333A96">
        <w:rPr>
          <w:rStyle w:val="SOFinalItalicText10pt"/>
          <w:i w:val="0"/>
          <w:iCs w:val="0"/>
        </w:rPr>
        <w:t>h</w:t>
      </w:r>
      <w:r w:rsidR="00333A96" w:rsidRPr="00A23632">
        <w:rPr>
          <w:rStyle w:val="SOFinalItalicText10pt"/>
          <w:i w:val="0"/>
          <w:iCs w:val="0"/>
        </w:rPr>
        <w:t xml:space="preserve">uman </w:t>
      </w:r>
      <w:r w:rsidR="00333A96">
        <w:rPr>
          <w:rStyle w:val="SOFinalItalicText10pt"/>
          <w:i w:val="0"/>
          <w:iCs w:val="0"/>
        </w:rPr>
        <w:t>e</w:t>
      </w:r>
      <w:r w:rsidR="00333A96" w:rsidRPr="00A23632">
        <w:rPr>
          <w:rStyle w:val="SOFinalItalicText10pt"/>
          <w:i w:val="0"/>
          <w:iCs w:val="0"/>
        </w:rPr>
        <w:t>ndeavour</w:t>
      </w:r>
      <w:r w:rsidR="00333A96">
        <w:t xml:space="preserve"> underpin the contexts, approaches, and activities in this subject, and must be integrated into all teaching and learning programs. </w:t>
      </w:r>
    </w:p>
    <w:p w14:paraId="535A4578" w14:textId="77777777" w:rsidR="00333A96" w:rsidRDefault="00BE62A0" w:rsidP="004B732C">
      <w:pPr>
        <w:pStyle w:val="SOFinalBodyText"/>
      </w:pPr>
      <w:r w:rsidRPr="00BE62A0">
        <w:rPr>
          <w:rStyle w:val="SOFinalItalicText10pt"/>
          <w:i w:val="0"/>
          <w:iCs w:val="0"/>
        </w:rPr>
        <w:t>The key concepts of science as a human endeavo</w:t>
      </w:r>
      <w:r w:rsidR="00B76738">
        <w:rPr>
          <w:rStyle w:val="SOFinalItalicText10pt"/>
          <w:i w:val="0"/>
          <w:iCs w:val="0"/>
        </w:rPr>
        <w:t>u</w:t>
      </w:r>
      <w:r w:rsidRPr="00BE62A0">
        <w:rPr>
          <w:rStyle w:val="SOFinalItalicText10pt"/>
          <w:i w:val="0"/>
          <w:iCs w:val="0"/>
        </w:rPr>
        <w:t>r, with elaborations that are neither comprehensive nor exclusive, in the study of</w:t>
      </w:r>
      <w:r w:rsidR="00333A96" w:rsidRPr="00BE62A0">
        <w:rPr>
          <w:rStyle w:val="SOFinalItalicText10pt"/>
          <w:i w:val="0"/>
          <w:iCs w:val="0"/>
        </w:rPr>
        <w:t xml:space="preserve"> </w:t>
      </w:r>
      <w:r w:rsidR="00333A96">
        <w:t>Earth and Environmental Science are:</w:t>
      </w:r>
    </w:p>
    <w:p w14:paraId="4927DF64" w14:textId="77777777" w:rsidR="00333A96" w:rsidRPr="004451E8" w:rsidRDefault="00333A96" w:rsidP="004B732C">
      <w:pPr>
        <w:pStyle w:val="SOFinalHead4a"/>
      </w:pPr>
      <w:r w:rsidRPr="004451E8">
        <w:t xml:space="preserve">Communication and </w:t>
      </w:r>
      <w:r w:rsidR="005F0DF8">
        <w:t>C</w:t>
      </w:r>
      <w:r w:rsidRPr="004451E8">
        <w:t>ollaboration</w:t>
      </w:r>
    </w:p>
    <w:p w14:paraId="19B1CE28" w14:textId="77777777" w:rsidR="00333A96" w:rsidRDefault="00333A96" w:rsidP="004B732C">
      <w:pPr>
        <w:pStyle w:val="SOFinalBullets"/>
        <w:spacing w:line="240" w:lineRule="auto"/>
      </w:pPr>
      <w:r>
        <w:t>Science is a global enterprise that relies on clear communication, international conventions, and review and verification of results.</w:t>
      </w:r>
    </w:p>
    <w:p w14:paraId="553E8B4E" w14:textId="77777777" w:rsidR="00333A96" w:rsidRDefault="00363289" w:rsidP="004B732C">
      <w:pPr>
        <w:pStyle w:val="SOFinalBullets"/>
        <w:spacing w:line="240" w:lineRule="auto"/>
      </w:pPr>
      <w:r>
        <w:t>C</w:t>
      </w:r>
      <w:r w:rsidR="00333A96">
        <w:t xml:space="preserve">ollaboration </w:t>
      </w:r>
      <w:r>
        <w:t xml:space="preserve">between scientists, governments, and other agencies </w:t>
      </w:r>
      <w:r w:rsidR="00333A96">
        <w:t xml:space="preserve">is often required in scientific </w:t>
      </w:r>
      <w:r>
        <w:t>research and enterprise</w:t>
      </w:r>
      <w:r w:rsidR="00333A96">
        <w:t>.</w:t>
      </w:r>
    </w:p>
    <w:p w14:paraId="5B7300B5" w14:textId="77777777" w:rsidR="00333A96" w:rsidRDefault="00333A96" w:rsidP="004B732C">
      <w:pPr>
        <w:pStyle w:val="SOFinalHead4a"/>
      </w:pPr>
      <w:r>
        <w:t>Development</w:t>
      </w:r>
    </w:p>
    <w:p w14:paraId="65EF03A2" w14:textId="77777777" w:rsidR="00333A96" w:rsidRDefault="00333A96" w:rsidP="004B732C">
      <w:pPr>
        <w:pStyle w:val="SOFinalBullets"/>
        <w:spacing w:line="240" w:lineRule="auto"/>
      </w:pPr>
      <w:r>
        <w:t xml:space="preserve">Development of complex scientific models and/or theories often requires a wide range of evidence from many sources and across disciplines. </w:t>
      </w:r>
    </w:p>
    <w:p w14:paraId="1D6B3C90" w14:textId="77777777" w:rsidR="00333A96" w:rsidRDefault="00333A96" w:rsidP="004B732C">
      <w:pPr>
        <w:pStyle w:val="SOFinalBullets"/>
        <w:spacing w:line="240" w:lineRule="auto"/>
      </w:pPr>
      <w:r>
        <w:t>New technologies improve the efficiency of scientific procedures and data collection and analysis. This can reveal new evidence that may modify or replace models, theories, and processes.</w:t>
      </w:r>
    </w:p>
    <w:p w14:paraId="35FF2A91" w14:textId="77777777" w:rsidR="00333A96" w:rsidRDefault="00333A96" w:rsidP="004B732C">
      <w:pPr>
        <w:pStyle w:val="SOFinalHead4a"/>
        <w:keepNext/>
      </w:pPr>
      <w:r>
        <w:lastRenderedPageBreak/>
        <w:t>Influence</w:t>
      </w:r>
    </w:p>
    <w:p w14:paraId="1910D6BE" w14:textId="77777777" w:rsidR="00333A96" w:rsidRDefault="00333A96" w:rsidP="004B732C">
      <w:pPr>
        <w:pStyle w:val="SOFinalBullets"/>
        <w:spacing w:line="240" w:lineRule="auto"/>
      </w:pPr>
      <w:r>
        <w:t>Advances in scientific understanding in one field can influence and be influenced by other areas of science, technology, engineering, and mathematics.</w:t>
      </w:r>
    </w:p>
    <w:p w14:paraId="360AF73D" w14:textId="77777777" w:rsidR="00333A96" w:rsidRDefault="00333A96" w:rsidP="004B732C">
      <w:pPr>
        <w:pStyle w:val="SOFinalBullets"/>
        <w:spacing w:line="240" w:lineRule="auto"/>
      </w:pPr>
      <w:r>
        <w:t xml:space="preserve">The acceptance and use of scientific knowledge can be influenced by social, economic, cultural, and ethical considerations. </w:t>
      </w:r>
    </w:p>
    <w:p w14:paraId="5DBBAC2F" w14:textId="77777777" w:rsidR="00333A96" w:rsidRDefault="00333A96" w:rsidP="004B732C">
      <w:pPr>
        <w:pStyle w:val="SOFinalHead4a"/>
      </w:pPr>
      <w:r>
        <w:t xml:space="preserve">Application and </w:t>
      </w:r>
      <w:r w:rsidR="005F0DF8">
        <w:t>L</w:t>
      </w:r>
      <w:r>
        <w:t>imitation</w:t>
      </w:r>
    </w:p>
    <w:p w14:paraId="03C97CCA" w14:textId="77777777" w:rsidR="00333A96" w:rsidRDefault="00333A96" w:rsidP="004B732C">
      <w:pPr>
        <w:pStyle w:val="SOFinalBullets"/>
        <w:spacing w:line="240" w:lineRule="auto"/>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63C51292" w14:textId="77777777" w:rsidR="00333A96" w:rsidRDefault="00333A96" w:rsidP="004B732C">
      <w:pPr>
        <w:pStyle w:val="SOFinalBullets"/>
        <w:spacing w:line="240" w:lineRule="auto"/>
      </w:pPr>
      <w:r>
        <w:t xml:space="preserve">The use of scientific knowledge may have beneficial or </w:t>
      </w:r>
      <w:r w:rsidR="00570255">
        <w:t>unexpected</w:t>
      </w:r>
      <w:r>
        <w:t xml:space="preserve"> consequences; this requires monitoring, assessment, and evaluation of risk, and provides opportunities for innovation. </w:t>
      </w:r>
    </w:p>
    <w:p w14:paraId="1A6645EE" w14:textId="77777777" w:rsidR="00333A96" w:rsidRDefault="00333A96" w:rsidP="004B732C">
      <w:pPr>
        <w:pStyle w:val="SOFinalBullets"/>
        <w:spacing w:line="240" w:lineRule="auto"/>
      </w:pPr>
      <w:r>
        <w:t>Science informs public debate and is in turn influenced by public debate; at times, there may be complex, unanticipated variables or insufficient data that may limit possible conclusions.</w:t>
      </w:r>
    </w:p>
    <w:p w14:paraId="60957B99" w14:textId="77777777" w:rsidR="00347355" w:rsidRDefault="00347355">
      <w:pPr>
        <w:rPr>
          <w:rFonts w:eastAsia="Times New Roman"/>
          <w:color w:val="000000"/>
          <w:lang w:val="en-US" w:eastAsia="en-US"/>
        </w:rPr>
      </w:pPr>
      <w:r>
        <w:br w:type="page"/>
      </w:r>
    </w:p>
    <w:p w14:paraId="61B38900" w14:textId="77777777" w:rsidR="00347355" w:rsidRPr="000C419A" w:rsidRDefault="00347355" w:rsidP="00347355">
      <w:pPr>
        <w:pStyle w:val="SOFinalContentTableHead1TOP"/>
      </w:pPr>
      <w:r w:rsidRPr="000C419A">
        <w:lastRenderedPageBreak/>
        <w:t xml:space="preserve">Topic </w:t>
      </w:r>
      <w:r>
        <w:t>1</w:t>
      </w:r>
      <w:r w:rsidRPr="000C419A">
        <w:t xml:space="preserve">: </w:t>
      </w:r>
      <w:r w:rsidRPr="00347355">
        <w:t>Turbulent Earth</w:t>
      </w:r>
    </w:p>
    <w:p w14:paraId="3F9BBED5" w14:textId="77777777" w:rsidR="00347355" w:rsidRDefault="00347355" w:rsidP="00347355">
      <w:pPr>
        <w:pStyle w:val="SOFinalBodyText"/>
      </w:pPr>
      <w:r>
        <w:t>Natural hazards such as earthquakes, tsunamis, and volcanic eruptions affect life on Earth. In this topic students collect, analyse, and interpret data relating to the cause and impact of Earth hazards. They critically analyse the range of factors that influence the magnitude, frequency, intensity, and management of Earth hazards at local, regional, and global levels.</w:t>
      </w:r>
    </w:p>
    <w:p w14:paraId="54F4D88E" w14:textId="77777777" w:rsidR="00347355" w:rsidRDefault="00347355" w:rsidP="00347355">
      <w:pPr>
        <w:pStyle w:val="SOFinalBodyText"/>
      </w:pPr>
      <w:r>
        <w:t>Students explore how the interactions of Earth systems may result in Earth hazards. They investigate ways in which scientific data are used to predict and mitigate the damage caused by these hazards, recognising their social responsibility and the need to plan for the future to protect the biosphere.</w:t>
      </w:r>
    </w:p>
    <w:p w14:paraId="50249DFF" w14:textId="77777777" w:rsidR="00347355" w:rsidRDefault="00347355" w:rsidP="00347355">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7863BD31" w14:textId="77777777" w:rsidTr="00333A96">
        <w:trPr>
          <w:tblHeader/>
        </w:trPr>
        <w:tc>
          <w:tcPr>
            <w:tcW w:w="3651" w:type="dxa"/>
            <w:tcMar>
              <w:top w:w="62" w:type="dxa"/>
              <w:bottom w:w="62" w:type="dxa"/>
              <w:right w:w="108" w:type="dxa"/>
            </w:tcMar>
          </w:tcPr>
          <w:p w14:paraId="27CE1462" w14:textId="77777777" w:rsidR="00347355" w:rsidRPr="006124DB" w:rsidRDefault="00347355" w:rsidP="0015066D">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27F0B7CA" w14:textId="77777777" w:rsidR="00347355" w:rsidRPr="006124DB" w:rsidRDefault="00347355" w:rsidP="0015066D">
            <w:pPr>
              <w:pStyle w:val="SOFinalContentTableHead2"/>
              <w:spacing w:after="0"/>
            </w:pPr>
            <w:r>
              <w:t xml:space="preserve">Possible </w:t>
            </w:r>
            <w:r w:rsidR="002C1ED3">
              <w:t>c</w:t>
            </w:r>
            <w:r>
              <w:t>ontexts</w:t>
            </w:r>
          </w:p>
        </w:tc>
        <w:tc>
          <w:tcPr>
            <w:tcW w:w="618" w:type="dxa"/>
            <w:tcBorders>
              <w:left w:val="nil"/>
            </w:tcBorders>
            <w:noWrap/>
            <w:tcMar>
              <w:top w:w="62" w:type="dxa"/>
              <w:bottom w:w="62" w:type="dxa"/>
            </w:tcMar>
          </w:tcPr>
          <w:p w14:paraId="58C77F19" w14:textId="77777777" w:rsidR="00347355" w:rsidRPr="006124DB" w:rsidRDefault="00347355" w:rsidP="0015066D">
            <w:pPr>
              <w:pStyle w:val="SOFinalContentTableHead2"/>
              <w:spacing w:after="0"/>
            </w:pPr>
          </w:p>
        </w:tc>
      </w:tr>
      <w:tr w:rsidR="00347355" w:rsidRPr="00D41D09" w14:paraId="08E16571" w14:textId="77777777" w:rsidTr="00333A96">
        <w:tc>
          <w:tcPr>
            <w:tcW w:w="3651" w:type="dxa"/>
            <w:vMerge w:val="restart"/>
            <w:tcMar>
              <w:bottom w:w="62" w:type="dxa"/>
              <w:right w:w="108" w:type="dxa"/>
            </w:tcMar>
          </w:tcPr>
          <w:p w14:paraId="255DFC36" w14:textId="77777777" w:rsidR="00347355" w:rsidRDefault="00347355" w:rsidP="00347355">
            <w:pPr>
              <w:pStyle w:val="SOFinalContentTableText"/>
            </w:pPr>
            <w:r>
              <w:t>Interactions of Earth systems may result in Earth hazards.</w:t>
            </w:r>
          </w:p>
          <w:p w14:paraId="21A15D64" w14:textId="77777777" w:rsidR="00347355" w:rsidRDefault="00347355" w:rsidP="0089254C">
            <w:pPr>
              <w:pStyle w:val="SOFinalContentTableBullets"/>
            </w:pPr>
            <w:r>
              <w:t>Describe different types of Earth hazards.</w:t>
            </w:r>
          </w:p>
          <w:p w14:paraId="46887A87" w14:textId="77777777" w:rsidR="00347355" w:rsidRDefault="00347355" w:rsidP="0089254C">
            <w:pPr>
              <w:pStyle w:val="SOFinalContentTableBullets"/>
            </w:pPr>
            <w:r>
              <w:t>Describe how Earth hazards affect life, health, poverty, and the environment.</w:t>
            </w:r>
          </w:p>
          <w:p w14:paraId="7CD16588" w14:textId="77777777" w:rsidR="00347355" w:rsidRDefault="00347355" w:rsidP="0089254C">
            <w:pPr>
              <w:pStyle w:val="SOFinalContentTableBullets"/>
            </w:pPr>
            <w:r>
              <w:t>Explain how occurrence of Earth hazards in one sphere can affect Earth processes in other spheres.</w:t>
            </w:r>
          </w:p>
          <w:p w14:paraId="0831001B" w14:textId="77777777" w:rsidR="00347355" w:rsidRDefault="00347355" w:rsidP="0089254C">
            <w:pPr>
              <w:pStyle w:val="SOFinalContentTableBullets"/>
            </w:pPr>
            <w:r>
              <w:t>Investigate how human activity influences the frequency and intensity of some hazards.</w:t>
            </w:r>
          </w:p>
          <w:p w14:paraId="5ADDBC49" w14:textId="77777777" w:rsidR="00347355" w:rsidRPr="00D41D09" w:rsidRDefault="00347355" w:rsidP="0089254C">
            <w:pPr>
              <w:pStyle w:val="SOFinalContentTableBullets"/>
            </w:pPr>
            <w:r>
              <w:t>Discuss different strategies that have helped lessen the severity of Earth hazards.</w:t>
            </w:r>
          </w:p>
        </w:tc>
        <w:tc>
          <w:tcPr>
            <w:tcW w:w="3651" w:type="dxa"/>
            <w:tcMar>
              <w:left w:w="108" w:type="dxa"/>
              <w:bottom w:w="62" w:type="dxa"/>
            </w:tcMar>
          </w:tcPr>
          <w:p w14:paraId="078D2A5E" w14:textId="77777777" w:rsidR="00347355" w:rsidRDefault="00347355" w:rsidP="00347355">
            <w:pPr>
              <w:pStyle w:val="SOFinalContentTableText"/>
            </w:pPr>
            <w:r>
              <w:t>Explore Earth hazards</w:t>
            </w:r>
            <w:r w:rsidR="00333A96">
              <w:t>, such as</w:t>
            </w:r>
            <w:r>
              <w:t xml:space="preserve"> earthquakes, tsunamis, volcanic eruptions, hurricanes, floods, droughts, landslides, extreme weather, lightning-induced fires, sinkholes, coastal erosion</w:t>
            </w:r>
            <w:r w:rsidR="00333A96">
              <w:t>,</w:t>
            </w:r>
            <w:r>
              <w:t xml:space="preserve"> and comet/asteroid impacts</w:t>
            </w:r>
            <w:r w:rsidR="00333A96">
              <w:t>.</w:t>
            </w:r>
          </w:p>
          <w:p w14:paraId="4D9F1690" w14:textId="77777777" w:rsidR="00333A96" w:rsidRDefault="00333A96" w:rsidP="00347355">
            <w:pPr>
              <w:pStyle w:val="SOFinalContentTableText"/>
            </w:pPr>
            <w:r>
              <w:t>Useful websites:</w:t>
            </w:r>
          </w:p>
          <w:p w14:paraId="2086ADAB" w14:textId="599E886A" w:rsidR="00EE1732" w:rsidRPr="00EE1732" w:rsidRDefault="00EE1732" w:rsidP="00EE1732">
            <w:pPr>
              <w:spacing w:before="40"/>
              <w:rPr>
                <w:sz w:val="18"/>
                <w:szCs w:val="18"/>
                <w:lang w:val="en-US" w:eastAsia="en-US"/>
              </w:rPr>
            </w:pPr>
            <w:r w:rsidRPr="00EE1732">
              <w:rPr>
                <w:sz w:val="18"/>
                <w:szCs w:val="18"/>
                <w:lang w:val="en-US" w:eastAsia="en-US"/>
              </w:rPr>
              <w:t>https://www.ga.gov.au/education/classroom-resources/student-activities</w:t>
            </w:r>
          </w:p>
          <w:p w14:paraId="63D23189" w14:textId="50A54CDD" w:rsidR="00347355" w:rsidRPr="00333A96" w:rsidRDefault="00C655C1" w:rsidP="00333A96">
            <w:pPr>
              <w:pStyle w:val="SOFinalhyperlinkfollowing4ptsabove"/>
            </w:pPr>
            <w:hyperlink r:id="rId34" w:history="1">
              <w:r w:rsidR="00B21591">
                <w:rPr>
                  <w:rStyle w:val="Hyperlink"/>
                  <w:color w:val="auto"/>
                  <w:u w:val="none"/>
                </w:rPr>
                <w:t>www.bom.gov.au/climate/change/</w:t>
              </w:r>
            </w:hyperlink>
          </w:p>
          <w:p w14:paraId="11C33368" w14:textId="77777777" w:rsidR="00347355" w:rsidRDefault="00347355" w:rsidP="00347355">
            <w:pPr>
              <w:pStyle w:val="SOFinalContentTableText"/>
            </w:pPr>
            <w:r>
              <w:t xml:space="preserve">Examine examples of </w:t>
            </w:r>
            <w:r w:rsidR="00E312BB">
              <w:t>life affected by Earth hazards:</w:t>
            </w:r>
          </w:p>
          <w:p w14:paraId="0897E012" w14:textId="77777777" w:rsidR="00347355" w:rsidRDefault="00347355" w:rsidP="0089254C">
            <w:pPr>
              <w:pStyle w:val="SOFinalContentTableBullets"/>
            </w:pPr>
            <w:r>
              <w:t>1986 Lake Nyos (</w:t>
            </w:r>
            <w:r w:rsidR="00904972">
              <w:t xml:space="preserve">volcanic </w:t>
            </w:r>
            <w:r>
              <w:t>crater lake and CO</w:t>
            </w:r>
            <w:r w:rsidRPr="00904972">
              <w:rPr>
                <w:vertAlign w:val="subscript"/>
              </w:rPr>
              <w:t>2</w:t>
            </w:r>
            <w:r>
              <w:t>)</w:t>
            </w:r>
          </w:p>
          <w:p w14:paraId="457BCA5C" w14:textId="77777777" w:rsidR="00347355" w:rsidRDefault="00347355" w:rsidP="0089254C">
            <w:pPr>
              <w:pStyle w:val="SOFinalContentTableBullets"/>
            </w:pPr>
            <w:r>
              <w:t>Cyclone Tracy</w:t>
            </w:r>
            <w:r w:rsidR="00904972">
              <w:t xml:space="preserve"> (Darwin)</w:t>
            </w:r>
            <w:r>
              <w:t>, Cyclone</w:t>
            </w:r>
            <w:r w:rsidR="00904972">
              <w:t>s</w:t>
            </w:r>
            <w:r>
              <w:t xml:space="preserve"> Yasi and Larry (</w:t>
            </w:r>
            <w:r w:rsidR="00904972">
              <w:t xml:space="preserve">destruction of </w:t>
            </w:r>
            <w:r>
              <w:t>banana crop</w:t>
            </w:r>
            <w:r w:rsidR="00345139">
              <w:t>s</w:t>
            </w:r>
            <w:r>
              <w:t>)</w:t>
            </w:r>
          </w:p>
          <w:p w14:paraId="390F11A0" w14:textId="77777777" w:rsidR="00347355" w:rsidRPr="00C01827" w:rsidRDefault="00347355" w:rsidP="00345139">
            <w:pPr>
              <w:pStyle w:val="SOFinalContentTableBullets"/>
            </w:pPr>
            <w:r>
              <w:t xml:space="preserve">Christchurch 2011 earthquake, </w:t>
            </w:r>
            <w:r w:rsidR="00904972">
              <w:t>Tohuk</w:t>
            </w:r>
            <w:r w:rsidR="00345139">
              <w:t>u</w:t>
            </w:r>
            <w:r w:rsidR="00904972">
              <w:t xml:space="preserve"> 2011</w:t>
            </w:r>
            <w:r>
              <w:t xml:space="preserve"> earthquake, Nepal 2015 earthquake.</w:t>
            </w:r>
          </w:p>
        </w:tc>
        <w:tc>
          <w:tcPr>
            <w:tcW w:w="618" w:type="dxa"/>
            <w:noWrap/>
            <w:tcMar>
              <w:left w:w="0" w:type="dxa"/>
              <w:bottom w:w="62" w:type="dxa"/>
              <w:right w:w="0" w:type="dxa"/>
            </w:tcMar>
          </w:tcPr>
          <w:p w14:paraId="1223F7AD" w14:textId="77777777" w:rsidR="00347355" w:rsidRDefault="00E312BB" w:rsidP="009546A6">
            <w:pPr>
              <w:pStyle w:val="SOFinalContentTableText8ptabove"/>
              <w:jc w:val="center"/>
            </w:pPr>
            <w:r>
              <w:rPr>
                <w:noProof/>
                <w:lang w:eastAsia="en-AU"/>
              </w:rPr>
              <w:drawing>
                <wp:inline distT="0" distB="0" distL="0" distR="0" wp14:anchorId="0CCD3D74" wp14:editId="38BB54CC">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66BFD546" w14:textId="77777777" w:rsidTr="00333A96">
        <w:tc>
          <w:tcPr>
            <w:tcW w:w="3651" w:type="dxa"/>
            <w:vMerge/>
            <w:tcMar>
              <w:bottom w:w="62" w:type="dxa"/>
              <w:right w:w="108" w:type="dxa"/>
            </w:tcMar>
          </w:tcPr>
          <w:p w14:paraId="49FD5F5D" w14:textId="77777777" w:rsidR="00347355" w:rsidRPr="00D41D09" w:rsidRDefault="00347355" w:rsidP="00347355">
            <w:pPr>
              <w:pStyle w:val="SOFinalContentTableText"/>
            </w:pPr>
          </w:p>
        </w:tc>
        <w:tc>
          <w:tcPr>
            <w:tcW w:w="3651" w:type="dxa"/>
            <w:tcMar>
              <w:left w:w="108" w:type="dxa"/>
              <w:bottom w:w="62" w:type="dxa"/>
            </w:tcMar>
          </w:tcPr>
          <w:p w14:paraId="18405F49" w14:textId="77777777" w:rsidR="00347355" w:rsidRPr="00D41D09" w:rsidRDefault="00347355" w:rsidP="00904972">
            <w:pPr>
              <w:pStyle w:val="SOFinalContentTableText"/>
            </w:pPr>
            <w:r w:rsidRPr="00347355">
              <w:t xml:space="preserve">Investigate examples of sphere interaction, such as how ash clouds influence global weather, earthquakes that occur under the ocean affect the hydrosphere by forming tsunamis, lightning strikes in the atmosphere affect the biosphere by starting fires, and bushfires </w:t>
            </w:r>
            <w:r w:rsidR="00904972">
              <w:t>affect</w:t>
            </w:r>
            <w:r w:rsidRPr="00347355">
              <w:t xml:space="preserve"> atmospheric conditions.</w:t>
            </w:r>
          </w:p>
        </w:tc>
        <w:tc>
          <w:tcPr>
            <w:tcW w:w="618" w:type="dxa"/>
            <w:noWrap/>
            <w:tcMar>
              <w:left w:w="0" w:type="dxa"/>
              <w:bottom w:w="62" w:type="dxa"/>
              <w:right w:w="0" w:type="dxa"/>
            </w:tcMar>
          </w:tcPr>
          <w:p w14:paraId="78942797" w14:textId="77777777" w:rsidR="00347355" w:rsidRDefault="00E312BB" w:rsidP="009546A6">
            <w:pPr>
              <w:pStyle w:val="SOFinalContentTableText"/>
              <w:jc w:val="center"/>
            </w:pPr>
            <w:r>
              <w:rPr>
                <w:noProof/>
                <w:lang w:val="en-AU" w:eastAsia="en-AU"/>
              </w:rPr>
              <w:drawing>
                <wp:inline distT="0" distB="0" distL="0" distR="0" wp14:anchorId="05B0DECB" wp14:editId="6D5FCC90">
                  <wp:extent cx="269875" cy="336550"/>
                  <wp:effectExtent l="0" t="0" r="0" b="6350"/>
                  <wp:docPr id="238" name="Picture 23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55440ABC" w14:textId="77777777" w:rsidTr="00333A96">
        <w:tc>
          <w:tcPr>
            <w:tcW w:w="3651" w:type="dxa"/>
            <w:vMerge/>
            <w:tcMar>
              <w:bottom w:w="62" w:type="dxa"/>
              <w:right w:w="108" w:type="dxa"/>
            </w:tcMar>
          </w:tcPr>
          <w:p w14:paraId="6865BD5D" w14:textId="77777777" w:rsidR="00347355" w:rsidRPr="00D41D09" w:rsidRDefault="00347355" w:rsidP="00347355">
            <w:pPr>
              <w:pStyle w:val="SOFinalContentTableText"/>
            </w:pPr>
          </w:p>
        </w:tc>
        <w:tc>
          <w:tcPr>
            <w:tcW w:w="3651" w:type="dxa"/>
            <w:tcMar>
              <w:left w:w="108" w:type="dxa"/>
              <w:bottom w:w="62" w:type="dxa"/>
            </w:tcMar>
          </w:tcPr>
          <w:p w14:paraId="221E77F2" w14:textId="77777777" w:rsidR="00347355" w:rsidRPr="00D41D09" w:rsidRDefault="00347355" w:rsidP="00904972">
            <w:pPr>
              <w:pStyle w:val="SOFinalContentTableText"/>
            </w:pPr>
            <w:r w:rsidRPr="00347355">
              <w:t>Explore</w:t>
            </w:r>
            <w:r w:rsidR="00904972">
              <w:t xml:space="preserve"> and evaluate</w:t>
            </w:r>
            <w:r w:rsidRPr="00347355">
              <w:t xml:space="preserve"> the construction of tsunami barriers in Japan, design of earthquake-resistant buildings, </w:t>
            </w:r>
            <w:r w:rsidR="00904972">
              <w:t xml:space="preserve">and </w:t>
            </w:r>
            <w:r w:rsidRPr="00347355">
              <w:t xml:space="preserve">monitoring of volcanic and seismic </w:t>
            </w:r>
            <w:r w:rsidR="00904972">
              <w:t>activity</w:t>
            </w:r>
            <w:r w:rsidRPr="00347355">
              <w:t>.</w:t>
            </w:r>
          </w:p>
        </w:tc>
        <w:tc>
          <w:tcPr>
            <w:tcW w:w="618" w:type="dxa"/>
            <w:noWrap/>
            <w:tcMar>
              <w:left w:w="0" w:type="dxa"/>
              <w:bottom w:w="62" w:type="dxa"/>
              <w:right w:w="0" w:type="dxa"/>
            </w:tcMar>
          </w:tcPr>
          <w:p w14:paraId="05EC4C9E" w14:textId="77777777" w:rsidR="00347355" w:rsidRDefault="00E312BB" w:rsidP="009546A6">
            <w:pPr>
              <w:pStyle w:val="SOFinalContentTableText"/>
              <w:jc w:val="center"/>
            </w:pPr>
            <w:r>
              <w:rPr>
                <w:noProof/>
                <w:lang w:val="en-AU" w:eastAsia="en-AU"/>
              </w:rPr>
              <w:drawing>
                <wp:inline distT="0" distB="0" distL="0" distR="0" wp14:anchorId="0F37A0B5" wp14:editId="641D04E9">
                  <wp:extent cx="269640" cy="5040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47355" w:rsidRPr="00D41D09" w14:paraId="0A6A63F3" w14:textId="77777777" w:rsidTr="00333A96">
        <w:tc>
          <w:tcPr>
            <w:tcW w:w="3651" w:type="dxa"/>
            <w:tcMar>
              <w:bottom w:w="62" w:type="dxa"/>
              <w:right w:w="108" w:type="dxa"/>
            </w:tcMar>
          </w:tcPr>
          <w:p w14:paraId="2E5CB71F" w14:textId="77777777" w:rsidR="00347355" w:rsidRDefault="00347355" w:rsidP="00D16F72">
            <w:pPr>
              <w:pStyle w:val="SOFinalContentTableText8ptabove"/>
            </w:pPr>
            <w:r>
              <w:t>Processes within the geosphere generate Earth hazards.</w:t>
            </w:r>
          </w:p>
          <w:p w14:paraId="35E9FE86" w14:textId="77777777" w:rsidR="00347355" w:rsidRDefault="00347355" w:rsidP="0089254C">
            <w:pPr>
              <w:pStyle w:val="SOFinalContentTableBullets"/>
            </w:pPr>
            <w:r>
              <w:t>Describe how plate tectonics generate earthquakes, volcanic eruptions, and tsunamis.</w:t>
            </w:r>
          </w:p>
          <w:p w14:paraId="6CD6217C" w14:textId="77777777" w:rsidR="00347355" w:rsidRPr="00D41D09" w:rsidRDefault="00347355" w:rsidP="0089254C">
            <w:pPr>
              <w:pStyle w:val="SOFinalContentTableBullets"/>
            </w:pPr>
            <w:r>
              <w:t>Discuss how earthquakes, volcanic eruptions, and tsunamis affect other Earth systems processes.</w:t>
            </w:r>
          </w:p>
        </w:tc>
        <w:tc>
          <w:tcPr>
            <w:tcW w:w="3651" w:type="dxa"/>
            <w:tcMar>
              <w:left w:w="108" w:type="dxa"/>
              <w:bottom w:w="62" w:type="dxa"/>
            </w:tcMar>
          </w:tcPr>
          <w:p w14:paraId="6DCF84D6" w14:textId="77777777" w:rsidR="00D16F72" w:rsidRDefault="00D16F72" w:rsidP="00D16F72">
            <w:pPr>
              <w:pStyle w:val="SOFinalContentTableText8ptabove"/>
            </w:pPr>
            <w:r>
              <w:t>Explore how:</w:t>
            </w:r>
          </w:p>
          <w:p w14:paraId="4D27EA12" w14:textId="77777777" w:rsidR="00D16F72" w:rsidRDefault="00904972" w:rsidP="0089254C">
            <w:pPr>
              <w:pStyle w:val="SOFinalContentTableBullets"/>
            </w:pPr>
            <w:r>
              <w:t>e</w:t>
            </w:r>
            <w:r w:rsidR="00D16F72">
              <w:t xml:space="preserve">arthquakes, volcanic eruptions, and tsunamis </w:t>
            </w:r>
            <w:r>
              <w:t>can be</w:t>
            </w:r>
            <w:r w:rsidR="00D16F72">
              <w:t xml:space="preserve"> related</w:t>
            </w:r>
          </w:p>
          <w:p w14:paraId="0F4B96C6" w14:textId="77777777" w:rsidR="00D16F72" w:rsidRDefault="00D16F72" w:rsidP="0089254C">
            <w:pPr>
              <w:pStyle w:val="SOFinalContentTableBullets"/>
            </w:pPr>
            <w:r>
              <w:t>volcanoes can cause ash clouds that may influence global weather</w:t>
            </w:r>
          </w:p>
          <w:p w14:paraId="61E3E26D" w14:textId="77777777" w:rsidR="00D16F72" w:rsidRDefault="00904972" w:rsidP="0089254C">
            <w:pPr>
              <w:pStyle w:val="SOFinalContentTableBullets"/>
            </w:pPr>
            <w:r>
              <w:t>an</w:t>
            </w:r>
            <w:r w:rsidR="00D16F72">
              <w:t xml:space="preserve"> eruption can cause flash flooding</w:t>
            </w:r>
          </w:p>
          <w:p w14:paraId="7E7247C9" w14:textId="77777777" w:rsidR="00D16F72" w:rsidRDefault="00D16F72" w:rsidP="0089254C">
            <w:pPr>
              <w:pStyle w:val="SOFinalContentTableBullets"/>
            </w:pPr>
            <w:r>
              <w:t>Hawaiian volcanic fog forms</w:t>
            </w:r>
          </w:p>
          <w:p w14:paraId="157E832E" w14:textId="77777777" w:rsidR="00347355" w:rsidRDefault="00D16F72" w:rsidP="00904972">
            <w:pPr>
              <w:pStyle w:val="SOFinalContentTableBullets"/>
            </w:pPr>
            <w:r>
              <w:t xml:space="preserve">volcanic activity at the East Pacific Rise </w:t>
            </w:r>
            <w:r w:rsidR="00904972">
              <w:t xml:space="preserve">may affect </w:t>
            </w:r>
            <w:r>
              <w:t>El Niño cycles.</w:t>
            </w:r>
          </w:p>
          <w:p w14:paraId="2B5BDC8F" w14:textId="7082A222" w:rsidR="00EE1732" w:rsidRPr="00347355" w:rsidRDefault="00EE1732" w:rsidP="00E41375">
            <w:pPr>
              <w:pStyle w:val="SOFinalContentTableText"/>
            </w:pPr>
            <w:r>
              <w:t>Watch video of Sakurajima volcano in Japan erupting, e.g. at</w:t>
            </w:r>
            <w:r w:rsidR="00E41375">
              <w:t xml:space="preserve">: </w:t>
            </w:r>
            <w:hyperlink r:id="rId38" w:history="1">
              <w:r w:rsidRPr="00904972">
                <w:rPr>
                  <w:rStyle w:val="Hyperlink"/>
                  <w:color w:val="auto"/>
                  <w:spacing w:val="-6"/>
                  <w:u w:val="none"/>
                </w:rPr>
                <w:t>www.sciencephoto.com/media/246259/view</w:t>
              </w:r>
            </w:hyperlink>
          </w:p>
        </w:tc>
        <w:tc>
          <w:tcPr>
            <w:tcW w:w="618" w:type="dxa"/>
            <w:noWrap/>
            <w:tcMar>
              <w:left w:w="0" w:type="dxa"/>
              <w:bottom w:w="62" w:type="dxa"/>
              <w:right w:w="0" w:type="dxa"/>
            </w:tcMar>
          </w:tcPr>
          <w:p w14:paraId="7E291DD5" w14:textId="77777777" w:rsidR="00347355" w:rsidRDefault="00E312BB" w:rsidP="0089254C">
            <w:pPr>
              <w:pStyle w:val="SOFinalContentTableText8ptabove"/>
              <w:jc w:val="center"/>
              <w:rPr>
                <w:noProof/>
              </w:rPr>
            </w:pPr>
            <w:r>
              <w:rPr>
                <w:noProof/>
                <w:lang w:eastAsia="en-AU"/>
              </w:rPr>
              <w:drawing>
                <wp:inline distT="0" distB="0" distL="0" distR="0" wp14:anchorId="48525196" wp14:editId="1910B366">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E1732" w:rsidRPr="00D41D09" w14:paraId="5F050CAE" w14:textId="77777777" w:rsidTr="00333A96">
        <w:tc>
          <w:tcPr>
            <w:tcW w:w="3651" w:type="dxa"/>
            <w:tcMar>
              <w:bottom w:w="62" w:type="dxa"/>
              <w:right w:w="108" w:type="dxa"/>
            </w:tcMar>
          </w:tcPr>
          <w:p w14:paraId="2864187C" w14:textId="77777777" w:rsidR="00EE1732" w:rsidRDefault="00EE1732" w:rsidP="00D16F72">
            <w:pPr>
              <w:pStyle w:val="SOFinalContentTableText"/>
            </w:pPr>
          </w:p>
        </w:tc>
        <w:tc>
          <w:tcPr>
            <w:tcW w:w="3651" w:type="dxa"/>
            <w:tcMar>
              <w:left w:w="108" w:type="dxa"/>
              <w:bottom w:w="62" w:type="dxa"/>
            </w:tcMar>
          </w:tcPr>
          <w:p w14:paraId="70EFD1E6" w14:textId="5E92E91D" w:rsidR="00EE1732" w:rsidRDefault="00EE1732" w:rsidP="00EE1732">
            <w:pPr>
              <w:pStyle w:val="SOFinalContentTableText"/>
            </w:pPr>
            <w:r>
              <w:t>Compare the different types of volcanism</w:t>
            </w:r>
            <w:r>
              <w:br/>
            </w:r>
            <w:hyperlink r:id="rId39" w:history="1">
              <w:r w:rsidRPr="00EE1732">
                <w:rPr>
                  <w:rStyle w:val="Hyperlink"/>
                  <w:color w:val="auto"/>
                  <w:u w:val="none"/>
                </w:rPr>
                <w:t>https://www.usgs.gov/faq/natural-hazards</w:t>
              </w:r>
            </w:hyperlink>
          </w:p>
          <w:p w14:paraId="230C27DD" w14:textId="3B5451F3" w:rsidR="00EE1732" w:rsidRDefault="00EE1732" w:rsidP="00EE1732">
            <w:pPr>
              <w:pStyle w:val="SOFinalContentTableText"/>
            </w:pPr>
            <w:r>
              <w:t xml:space="preserve">Investigate factors causing earthquakes using the QuakeCaster apparatus, see: </w:t>
            </w:r>
            <w:r w:rsidRPr="00904972">
              <w:rPr>
                <w:rStyle w:val="SOFinalItalicText9pt"/>
              </w:rPr>
              <w:t>Geoscience Pathways Project</w:t>
            </w:r>
            <w:r>
              <w:t xml:space="preserve"> newsletter.</w:t>
            </w:r>
          </w:p>
        </w:tc>
        <w:tc>
          <w:tcPr>
            <w:tcW w:w="618" w:type="dxa"/>
            <w:noWrap/>
            <w:tcMar>
              <w:left w:w="0" w:type="dxa"/>
              <w:bottom w:w="62" w:type="dxa"/>
              <w:right w:w="0" w:type="dxa"/>
            </w:tcMar>
          </w:tcPr>
          <w:p w14:paraId="24620275" w14:textId="77777777" w:rsidR="00EE1732" w:rsidRDefault="00EE1732" w:rsidP="009546A6">
            <w:pPr>
              <w:pStyle w:val="SOFinalContentTableText"/>
              <w:jc w:val="center"/>
              <w:rPr>
                <w:noProof/>
                <w:lang w:val="en-AU" w:eastAsia="en-AU"/>
              </w:rPr>
            </w:pPr>
          </w:p>
        </w:tc>
      </w:tr>
      <w:tr w:rsidR="00347355" w:rsidRPr="00D41D09" w14:paraId="183A4DB0" w14:textId="77777777" w:rsidTr="00333A96">
        <w:tc>
          <w:tcPr>
            <w:tcW w:w="3651" w:type="dxa"/>
            <w:tcMar>
              <w:bottom w:w="62" w:type="dxa"/>
              <w:right w:w="108" w:type="dxa"/>
            </w:tcMar>
          </w:tcPr>
          <w:p w14:paraId="2E892696" w14:textId="77777777" w:rsidR="00D16F72" w:rsidRDefault="00904972" w:rsidP="00D16F72">
            <w:pPr>
              <w:pStyle w:val="SOFinalContentTableText"/>
            </w:pPr>
            <w:r>
              <w:t>The impact of extra</w:t>
            </w:r>
            <w:r w:rsidR="00D16F72">
              <w:t>terrestrial bodies can affect Earth systems.</w:t>
            </w:r>
          </w:p>
          <w:p w14:paraId="5E9A2301" w14:textId="77777777" w:rsidR="00347355" w:rsidRPr="00D41D09" w:rsidRDefault="00D16F72" w:rsidP="00904972">
            <w:pPr>
              <w:pStyle w:val="SOFinalContentTableBullets"/>
            </w:pPr>
            <w:r>
              <w:t>Describe an extraterrestrial impact and how it affects Earth systems.</w:t>
            </w:r>
          </w:p>
        </w:tc>
        <w:tc>
          <w:tcPr>
            <w:tcW w:w="3651" w:type="dxa"/>
            <w:tcMar>
              <w:left w:w="108" w:type="dxa"/>
              <w:bottom w:w="62" w:type="dxa"/>
            </w:tcMar>
          </w:tcPr>
          <w:p w14:paraId="5A3DC763" w14:textId="77777777" w:rsidR="00D16F72" w:rsidRDefault="00D16F72" w:rsidP="00D16F72">
            <w:pPr>
              <w:pStyle w:val="SOFinalContentTableText"/>
            </w:pPr>
            <w:r>
              <w:t xml:space="preserve">Explore how extraterrestrial impacts can: </w:t>
            </w:r>
          </w:p>
          <w:p w14:paraId="0F16FBA2" w14:textId="77777777" w:rsidR="00D16F72" w:rsidRDefault="00D16F72" w:rsidP="0089254C">
            <w:pPr>
              <w:pStyle w:val="SOFinalContentTableBullets"/>
            </w:pPr>
            <w:r>
              <w:t xml:space="preserve">cause a tsunami if the impact is </w:t>
            </w:r>
            <w:r w:rsidR="00904972">
              <w:t>on</w:t>
            </w:r>
            <w:r>
              <w:t xml:space="preserve"> water</w:t>
            </w:r>
          </w:p>
          <w:p w14:paraId="7FC02115" w14:textId="77777777" w:rsidR="00D16F72" w:rsidRDefault="00D16F72" w:rsidP="0089254C">
            <w:pPr>
              <w:pStyle w:val="SOFinalContentTableBullets"/>
            </w:pPr>
            <w:r>
              <w:t xml:space="preserve">cause an earthquake </w:t>
            </w:r>
          </w:p>
          <w:p w14:paraId="08C21B6B" w14:textId="77777777" w:rsidR="00D16F72" w:rsidRDefault="00D16F72" w:rsidP="0089254C">
            <w:pPr>
              <w:pStyle w:val="SOFinalContentTableBullets"/>
            </w:pPr>
            <w:r>
              <w:t>affect global climate</w:t>
            </w:r>
          </w:p>
          <w:p w14:paraId="19A283DB" w14:textId="77777777" w:rsidR="00347355" w:rsidRPr="00347355" w:rsidRDefault="00D16F72" w:rsidP="0089254C">
            <w:pPr>
              <w:pStyle w:val="SOFinalContentTableBullets"/>
            </w:pPr>
            <w:r>
              <w:t>cause the extinction of species.</w:t>
            </w:r>
          </w:p>
        </w:tc>
        <w:tc>
          <w:tcPr>
            <w:tcW w:w="618" w:type="dxa"/>
            <w:noWrap/>
            <w:tcMar>
              <w:left w:w="0" w:type="dxa"/>
              <w:bottom w:w="62" w:type="dxa"/>
              <w:right w:w="0" w:type="dxa"/>
            </w:tcMar>
          </w:tcPr>
          <w:p w14:paraId="0AA933F1" w14:textId="77777777" w:rsidR="00347355" w:rsidRDefault="00E312BB" w:rsidP="009546A6">
            <w:pPr>
              <w:pStyle w:val="SOFinalContentTableText"/>
              <w:jc w:val="center"/>
              <w:rPr>
                <w:noProof/>
                <w:lang w:val="en-AU" w:eastAsia="zh-CN"/>
              </w:rPr>
            </w:pPr>
            <w:r>
              <w:rPr>
                <w:noProof/>
                <w:lang w:val="en-AU" w:eastAsia="en-AU"/>
              </w:rPr>
              <w:drawing>
                <wp:inline distT="0" distB="0" distL="0" distR="0" wp14:anchorId="30BF039B" wp14:editId="2AFA29F3">
                  <wp:extent cx="365040" cy="324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04972" w:rsidRPr="00D41D09" w14:paraId="27EFE2D2" w14:textId="77777777" w:rsidTr="00333A96">
        <w:tc>
          <w:tcPr>
            <w:tcW w:w="3651" w:type="dxa"/>
            <w:vMerge w:val="restart"/>
            <w:tcMar>
              <w:bottom w:w="62" w:type="dxa"/>
              <w:right w:w="108" w:type="dxa"/>
            </w:tcMar>
          </w:tcPr>
          <w:p w14:paraId="0FC32811" w14:textId="77777777" w:rsidR="00904972" w:rsidRDefault="00904972" w:rsidP="00904972">
            <w:pPr>
              <w:pStyle w:val="SOFinalContentTableText8ptabove"/>
            </w:pPr>
            <w:r>
              <w:t>Earthquake and volcanic eruption data can be used to map hazardous zones and to predict future events.</w:t>
            </w:r>
          </w:p>
          <w:p w14:paraId="4CE4C075" w14:textId="77777777" w:rsidR="00904972" w:rsidRDefault="00904972" w:rsidP="0089254C">
            <w:pPr>
              <w:pStyle w:val="SOFinalContentTableBullets"/>
            </w:pPr>
            <w:r>
              <w:t>Describe how Earth hazards are monitored by measuring various factors.</w:t>
            </w:r>
          </w:p>
          <w:p w14:paraId="7EB82FC0" w14:textId="77777777" w:rsidR="00904972" w:rsidRPr="00D41D09" w:rsidRDefault="00904972" w:rsidP="0089254C">
            <w:pPr>
              <w:pStyle w:val="SOFinalContentTableBullets"/>
            </w:pPr>
            <w:r>
              <w:t>Discuss how data can contribute to future predictions of Earth hazards.</w:t>
            </w:r>
          </w:p>
        </w:tc>
        <w:tc>
          <w:tcPr>
            <w:tcW w:w="3651" w:type="dxa"/>
            <w:tcMar>
              <w:left w:w="108" w:type="dxa"/>
              <w:bottom w:w="62" w:type="dxa"/>
            </w:tcMar>
          </w:tcPr>
          <w:p w14:paraId="7B0CE47D" w14:textId="77777777" w:rsidR="00904972" w:rsidRDefault="00904972" w:rsidP="00904972">
            <w:pPr>
              <w:pStyle w:val="SOFinalContentTableText8ptabove"/>
            </w:pPr>
            <w:r>
              <w:t xml:space="preserve">Compare the </w:t>
            </w:r>
            <w:r w:rsidRPr="00904972">
              <w:t>effectiveness</w:t>
            </w:r>
            <w:r>
              <w:t xml:space="preserve"> of various tsunami early-warning systems.</w:t>
            </w:r>
          </w:p>
          <w:p w14:paraId="38A68679" w14:textId="77777777" w:rsidR="00904972" w:rsidRDefault="00904972" w:rsidP="00D16F72">
            <w:pPr>
              <w:pStyle w:val="SOFinalContentTableText"/>
            </w:pPr>
            <w:r>
              <w:t>Use changes in size and shape of the volcano cone, chemistry of volatiles, and Earth tremors to predict eruptions.</w:t>
            </w:r>
          </w:p>
          <w:p w14:paraId="67819B8F" w14:textId="77777777" w:rsidR="00904972" w:rsidRPr="00347355" w:rsidRDefault="00904972" w:rsidP="00904972">
            <w:pPr>
              <w:pStyle w:val="SOFinalContentTableText"/>
            </w:pPr>
            <w:r>
              <w:t>Use the QuakeCaster apparatus to explore why earthquakes are very difficult to predict.</w:t>
            </w:r>
          </w:p>
        </w:tc>
        <w:tc>
          <w:tcPr>
            <w:tcW w:w="618" w:type="dxa"/>
            <w:noWrap/>
            <w:tcMar>
              <w:left w:w="0" w:type="dxa"/>
              <w:bottom w:w="62" w:type="dxa"/>
              <w:right w:w="0" w:type="dxa"/>
            </w:tcMar>
          </w:tcPr>
          <w:p w14:paraId="7239A15A" w14:textId="77777777" w:rsidR="00904972" w:rsidRDefault="00904972" w:rsidP="0089254C">
            <w:pPr>
              <w:pStyle w:val="SOFinalContentTableText8ptabove"/>
              <w:jc w:val="center"/>
              <w:rPr>
                <w:noProof/>
              </w:rPr>
            </w:pPr>
            <w:r>
              <w:rPr>
                <w:noProof/>
                <w:lang w:eastAsia="en-AU"/>
              </w:rPr>
              <w:drawing>
                <wp:inline distT="0" distB="0" distL="0" distR="0" wp14:anchorId="5A28248B" wp14:editId="510EDD75">
                  <wp:extent cx="365040" cy="324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04972" w:rsidRPr="00D41D09" w14:paraId="3DF78F1F" w14:textId="77777777" w:rsidTr="00333A96">
        <w:tc>
          <w:tcPr>
            <w:tcW w:w="3651" w:type="dxa"/>
            <w:vMerge/>
            <w:tcMar>
              <w:bottom w:w="62" w:type="dxa"/>
              <w:right w:w="108" w:type="dxa"/>
            </w:tcMar>
          </w:tcPr>
          <w:p w14:paraId="38DD6622" w14:textId="77777777" w:rsidR="00904972" w:rsidRDefault="00904972" w:rsidP="00904972">
            <w:pPr>
              <w:pStyle w:val="SOFinalContentTableText8ptabove"/>
            </w:pPr>
          </w:p>
        </w:tc>
        <w:tc>
          <w:tcPr>
            <w:tcW w:w="3651" w:type="dxa"/>
            <w:tcMar>
              <w:left w:w="108" w:type="dxa"/>
              <w:bottom w:w="62" w:type="dxa"/>
            </w:tcMar>
          </w:tcPr>
          <w:p w14:paraId="03B6CE74" w14:textId="7E8BC10B" w:rsidR="00EE1732" w:rsidRDefault="00904972" w:rsidP="00EE1732">
            <w:pPr>
              <w:pStyle w:val="SOFinalContentTableText"/>
            </w:pPr>
            <w:r>
              <w:t>Investigate how international collaboration of scientists and use of modern technology allows scientists to better model potential tsunami impacts produced by an expected underwater earthquake, using resources from the Schmidt Ocean Institute website at:</w:t>
            </w:r>
          </w:p>
          <w:p w14:paraId="5020B888" w14:textId="4505D3A1" w:rsidR="00904972" w:rsidRPr="00904972" w:rsidRDefault="00C655C1" w:rsidP="00EE1732">
            <w:pPr>
              <w:pStyle w:val="SOFinalContentTableText"/>
              <w:spacing w:before="40"/>
            </w:pPr>
            <w:hyperlink r:id="rId40" w:history="1">
              <w:r w:rsidR="00904972" w:rsidRPr="00904972">
                <w:rPr>
                  <w:rStyle w:val="Hyperlink"/>
                  <w:color w:val="auto"/>
                  <w:u w:val="none"/>
                </w:rPr>
                <w:t>http://schmidtocean.org/about/our-story/</w:t>
              </w:r>
            </w:hyperlink>
          </w:p>
        </w:tc>
        <w:tc>
          <w:tcPr>
            <w:tcW w:w="618" w:type="dxa"/>
            <w:noWrap/>
            <w:tcMar>
              <w:left w:w="0" w:type="dxa"/>
              <w:bottom w:w="62" w:type="dxa"/>
              <w:right w:w="0" w:type="dxa"/>
            </w:tcMar>
          </w:tcPr>
          <w:p w14:paraId="12541007" w14:textId="77777777" w:rsidR="00904972" w:rsidRDefault="00904972" w:rsidP="0089254C">
            <w:pPr>
              <w:pStyle w:val="SOFinalContentTableText8ptabove"/>
              <w:jc w:val="center"/>
              <w:rPr>
                <w:noProof/>
              </w:rPr>
            </w:pPr>
            <w:r>
              <w:rPr>
                <w:noProof/>
                <w:lang w:eastAsia="en-AU"/>
              </w:rPr>
              <w:drawing>
                <wp:inline distT="0" distB="0" distL="0" distR="0" wp14:anchorId="4252C019" wp14:editId="7BA05CD0">
                  <wp:extent cx="269640" cy="50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5D3A630A" w14:textId="77777777" w:rsidR="00347355" w:rsidRDefault="00347355">
      <w:r>
        <w:br w:type="page"/>
      </w:r>
    </w:p>
    <w:p w14:paraId="23F65B1D" w14:textId="77777777" w:rsidR="00347355" w:rsidRPr="000C419A" w:rsidRDefault="00347355" w:rsidP="00347355">
      <w:pPr>
        <w:pStyle w:val="SOFinalContentTableHead1TOP"/>
      </w:pPr>
      <w:r w:rsidRPr="000C419A">
        <w:lastRenderedPageBreak/>
        <w:t xml:space="preserve">Topic </w:t>
      </w:r>
      <w:r>
        <w:t>2</w:t>
      </w:r>
      <w:r w:rsidRPr="000C419A">
        <w:t xml:space="preserve">: </w:t>
      </w:r>
      <w:r w:rsidR="00D16F72" w:rsidRPr="00D16F72">
        <w:t>Composition of the Geosphere</w:t>
      </w:r>
    </w:p>
    <w:p w14:paraId="3D123144" w14:textId="77777777" w:rsidR="00D16F72" w:rsidRDefault="00D16F72" w:rsidP="00D16F72">
      <w:pPr>
        <w:pStyle w:val="SOFinalBodyText"/>
      </w:pPr>
      <w:r>
        <w:t>This topic introduces students to the geosphere, the solid part of the Earth. Students investigate how minerals are classified and used according to their properties, while rocks are classified according to their origins through igneous, sedimentary, and metamorphic processes</w:t>
      </w:r>
      <w:r w:rsidR="0032527C">
        <w:t>,</w:t>
      </w:r>
      <w:r>
        <w:t xml:space="preserve"> as well as</w:t>
      </w:r>
      <w:r w:rsidR="0032527C">
        <w:t xml:space="preserve"> according to</w:t>
      </w:r>
      <w:r>
        <w:t xml:space="preserve"> their compositions and textures. </w:t>
      </w:r>
      <w:r w:rsidR="0032527C">
        <w:t>Students</w:t>
      </w:r>
      <w:r>
        <w:t xml:space="preserve"> also investigate the formation of soil resulting from interactions between the spheres, and how the dev</w:t>
      </w:r>
      <w:r w:rsidR="0032527C">
        <w:t>elopment of the geological time-</w:t>
      </w:r>
      <w:r>
        <w:t xml:space="preserve">scale based on fossil evidence and geological principles has led to revisions of the age of the Earth. </w:t>
      </w:r>
    </w:p>
    <w:p w14:paraId="7DF8CD59" w14:textId="77777777" w:rsidR="00347355" w:rsidRDefault="00D16F72" w:rsidP="00D16F72">
      <w:pPr>
        <w:pStyle w:val="SOFinalBodyText"/>
      </w:pPr>
      <w:r>
        <w:t>Students explore the multidisciplinary nature of earth and environmental science, with physical, chemical</w:t>
      </w:r>
      <w:r w:rsidR="0032527C">
        <w:t>,</w:t>
      </w:r>
      <w:r>
        <w:t xml:space="preserve"> and geological aspects relevant in concepts such as radioactive decay, the formulae of minerals, and the evidence of fossils. Students develop their numeracy skills by representing the half-life of radioactive elements graphically and identifying the trend in radioactivity levels as elements decay.</w:t>
      </w:r>
    </w:p>
    <w:p w14:paraId="4CEAD2C1"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16C4A9D2" w14:textId="77777777" w:rsidTr="00635D94">
        <w:trPr>
          <w:tblHeader/>
        </w:trPr>
        <w:tc>
          <w:tcPr>
            <w:tcW w:w="3651" w:type="dxa"/>
            <w:tcMar>
              <w:top w:w="62" w:type="dxa"/>
              <w:bottom w:w="62" w:type="dxa"/>
              <w:right w:w="108" w:type="dxa"/>
            </w:tcMar>
          </w:tcPr>
          <w:p w14:paraId="67A42707" w14:textId="77777777" w:rsidR="00347355" w:rsidRPr="006124DB" w:rsidRDefault="00347355" w:rsidP="0032527C">
            <w:pPr>
              <w:pStyle w:val="SOFinalContentTableHead2"/>
              <w:spacing w:after="0"/>
            </w:pPr>
            <w:r>
              <w:lastRenderedPageBreak/>
              <w:t>Science Understanding</w:t>
            </w:r>
          </w:p>
        </w:tc>
        <w:tc>
          <w:tcPr>
            <w:tcW w:w="3651" w:type="dxa"/>
            <w:tcMar>
              <w:top w:w="62" w:type="dxa"/>
              <w:left w:w="108" w:type="dxa"/>
              <w:bottom w:w="62" w:type="dxa"/>
            </w:tcMar>
          </w:tcPr>
          <w:p w14:paraId="1F7A2D7B" w14:textId="77777777" w:rsidR="00347355" w:rsidRPr="006124DB" w:rsidRDefault="00347355"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2D2F9DC7" w14:textId="77777777" w:rsidR="00347355" w:rsidRPr="006124DB" w:rsidRDefault="00347355" w:rsidP="0032527C">
            <w:pPr>
              <w:pStyle w:val="SOFinalContentTableHead2"/>
              <w:spacing w:after="0"/>
            </w:pPr>
          </w:p>
        </w:tc>
      </w:tr>
      <w:tr w:rsidR="00347355" w:rsidRPr="00D41D09" w14:paraId="01942E47" w14:textId="77777777" w:rsidTr="00635D94">
        <w:tc>
          <w:tcPr>
            <w:tcW w:w="3651" w:type="dxa"/>
            <w:vMerge w:val="restart"/>
            <w:tcMar>
              <w:bottom w:w="62" w:type="dxa"/>
              <w:right w:w="108" w:type="dxa"/>
            </w:tcMar>
          </w:tcPr>
          <w:p w14:paraId="11B39E8E" w14:textId="77777777" w:rsidR="00D16F72" w:rsidRDefault="00D16F72" w:rsidP="00D16F72">
            <w:pPr>
              <w:pStyle w:val="SOFinalContentTableText"/>
            </w:pPr>
            <w:r>
              <w:t>Minerals are constituents of the geosphere and are classified according to their chemical composition.</w:t>
            </w:r>
          </w:p>
          <w:p w14:paraId="32D66915" w14:textId="77777777" w:rsidR="00D16F72" w:rsidRDefault="00D16F72" w:rsidP="0089254C">
            <w:pPr>
              <w:pStyle w:val="SOFinalContentTableBullets"/>
            </w:pPr>
            <w:r>
              <w:t>Discuss the limitations of using criteria to categorise substances as minerals.</w:t>
            </w:r>
          </w:p>
          <w:p w14:paraId="668A06A5" w14:textId="77777777" w:rsidR="00D16F72" w:rsidRDefault="00D16F72" w:rsidP="0089254C">
            <w:pPr>
              <w:pStyle w:val="SOFinalContentTableBullets"/>
            </w:pPr>
            <w:r>
              <w:t>Minerals may be identified by their characteristic properties.</w:t>
            </w:r>
          </w:p>
          <w:p w14:paraId="582DD4BC" w14:textId="77777777" w:rsidR="00D16F72" w:rsidRDefault="00D16F72" w:rsidP="0089254C">
            <w:pPr>
              <w:pStyle w:val="SOFinalContentTableBullets"/>
            </w:pPr>
            <w:r>
              <w:t>Identify common rock-forming minerals by observing their properties.</w:t>
            </w:r>
          </w:p>
          <w:p w14:paraId="7147269B" w14:textId="77777777" w:rsidR="00347355" w:rsidRPr="00D41D09" w:rsidRDefault="00D16F72" w:rsidP="0089254C">
            <w:pPr>
              <w:pStyle w:val="SOFinalContentTableBullets"/>
            </w:pPr>
            <w:r>
              <w:t>Discuss how the uses of minerals are related to their properties.</w:t>
            </w:r>
          </w:p>
        </w:tc>
        <w:tc>
          <w:tcPr>
            <w:tcW w:w="3651" w:type="dxa"/>
            <w:tcMar>
              <w:left w:w="108" w:type="dxa"/>
              <w:bottom w:w="62" w:type="dxa"/>
            </w:tcMar>
          </w:tcPr>
          <w:p w14:paraId="51A1013E" w14:textId="77777777" w:rsidR="00D16F72" w:rsidRDefault="00D16F72" w:rsidP="00D16F72">
            <w:pPr>
              <w:pStyle w:val="SOFinalContentTableText"/>
            </w:pPr>
            <w:r>
              <w:t>Examine some of the resources at ESWA</w:t>
            </w:r>
            <w:r w:rsidR="0032527C">
              <w:t xml:space="preserve"> (Earth Science Western Australia).</w:t>
            </w:r>
          </w:p>
          <w:p w14:paraId="28B987F5" w14:textId="77777777" w:rsidR="00347355" w:rsidRPr="00C01827" w:rsidRDefault="00D16F72" w:rsidP="00D16F72">
            <w:pPr>
              <w:pStyle w:val="SOFinalContentTableText"/>
            </w:pPr>
            <w:r>
              <w:t>Revise chemical symbols for elements that are commonly found in minerals.</w:t>
            </w:r>
          </w:p>
        </w:tc>
        <w:tc>
          <w:tcPr>
            <w:tcW w:w="618" w:type="dxa"/>
            <w:noWrap/>
            <w:tcMar>
              <w:left w:w="0" w:type="dxa"/>
              <w:bottom w:w="62" w:type="dxa"/>
              <w:right w:w="0" w:type="dxa"/>
            </w:tcMar>
          </w:tcPr>
          <w:p w14:paraId="70A19313" w14:textId="77777777" w:rsidR="00347355" w:rsidRDefault="00E312BB" w:rsidP="0032527C">
            <w:pPr>
              <w:pStyle w:val="SOFinalContentTableText"/>
              <w:jc w:val="center"/>
            </w:pPr>
            <w:r>
              <w:rPr>
                <w:noProof/>
                <w:lang w:val="en-AU" w:eastAsia="en-AU"/>
              </w:rPr>
              <w:drawing>
                <wp:inline distT="0" distB="0" distL="0" distR="0" wp14:anchorId="5215A0AE" wp14:editId="22C21CA3">
                  <wp:extent cx="365040" cy="324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08FB0C53" w14:textId="77777777" w:rsidTr="00635D94">
        <w:tc>
          <w:tcPr>
            <w:tcW w:w="3651" w:type="dxa"/>
            <w:vMerge/>
            <w:tcMar>
              <w:bottom w:w="62" w:type="dxa"/>
              <w:right w:w="108" w:type="dxa"/>
            </w:tcMar>
          </w:tcPr>
          <w:p w14:paraId="2CBFFC56" w14:textId="77777777" w:rsidR="00347355" w:rsidRPr="00D41D09" w:rsidRDefault="00347355" w:rsidP="00D16F72">
            <w:pPr>
              <w:pStyle w:val="SOFinalContentTableText"/>
            </w:pPr>
          </w:p>
        </w:tc>
        <w:tc>
          <w:tcPr>
            <w:tcW w:w="3651" w:type="dxa"/>
            <w:tcMar>
              <w:left w:w="108" w:type="dxa"/>
              <w:bottom w:w="62" w:type="dxa"/>
            </w:tcMar>
          </w:tcPr>
          <w:p w14:paraId="5C403EF7" w14:textId="1CB0CB7B" w:rsidR="00D16F72" w:rsidRPr="00EE1732" w:rsidRDefault="00D16F72" w:rsidP="00D16F72">
            <w:pPr>
              <w:pStyle w:val="SOFinalContentTableText"/>
              <w:rPr>
                <w:color w:val="auto"/>
              </w:rPr>
            </w:pPr>
            <w:r w:rsidRPr="00EE1732">
              <w:rPr>
                <w:color w:val="auto"/>
              </w:rPr>
              <w:t>Investigate properties such as colour, streak, cleavage, hardness, lustre, density, magnetism, and reaction to dilute hydrochloric acid.</w:t>
            </w:r>
          </w:p>
          <w:p w14:paraId="457AFD08" w14:textId="0B949604" w:rsidR="00EE1732" w:rsidRPr="00EE1732" w:rsidRDefault="00C655C1" w:rsidP="00D16F72">
            <w:pPr>
              <w:pStyle w:val="SOFinalContentTableText"/>
              <w:rPr>
                <w:color w:val="auto"/>
              </w:rPr>
            </w:pPr>
            <w:hyperlink r:id="rId41" w:history="1">
              <w:r w:rsidR="00EE1732" w:rsidRPr="00EE1732">
                <w:rPr>
                  <w:rStyle w:val="Hyperlink"/>
                  <w:color w:val="auto"/>
                  <w:u w:val="none"/>
                </w:rPr>
                <w:t>https://artsandculture.google.com/exhibit/identifying-minerals-geoscience-australia/XQLi9pyyxhIYKQ?hl=en</w:t>
              </w:r>
            </w:hyperlink>
          </w:p>
          <w:p w14:paraId="27BC7943" w14:textId="77777777" w:rsidR="00D16F72" w:rsidRPr="00EE1732" w:rsidRDefault="00D16F72" w:rsidP="00D16F72">
            <w:pPr>
              <w:pStyle w:val="SOFinalContentTableText"/>
              <w:rPr>
                <w:color w:val="auto"/>
              </w:rPr>
            </w:pPr>
            <w:r w:rsidRPr="00EE1732">
              <w:rPr>
                <w:color w:val="auto"/>
              </w:rPr>
              <w:t>Identify minerals such as quartz, feldspar, biotite, muscovite, calcite, augite, and clay minerals (kaolinite).</w:t>
            </w:r>
          </w:p>
          <w:p w14:paraId="0484D450" w14:textId="77777777" w:rsidR="00D16F72" w:rsidRPr="00EE1732" w:rsidRDefault="00D16F72" w:rsidP="00D16F72">
            <w:pPr>
              <w:pStyle w:val="SOFinalContentTableText"/>
              <w:rPr>
                <w:color w:val="auto"/>
              </w:rPr>
            </w:pPr>
            <w:r w:rsidRPr="00EE1732">
              <w:rPr>
                <w:color w:val="auto"/>
              </w:rPr>
              <w:t>Identify hand specimens of minerals and metallic ores</w:t>
            </w:r>
            <w:r w:rsidR="0032527C" w:rsidRPr="00EE1732">
              <w:rPr>
                <w:color w:val="auto"/>
              </w:rPr>
              <w:t>, e.g. see:</w:t>
            </w:r>
          </w:p>
          <w:p w14:paraId="76D1B3C9" w14:textId="5E4BD8B7" w:rsidR="00347355" w:rsidRPr="00EE1732" w:rsidRDefault="00C655C1" w:rsidP="00D16F72">
            <w:pPr>
              <w:pStyle w:val="SOFinalContentTableText"/>
              <w:rPr>
                <w:color w:val="auto"/>
              </w:rPr>
            </w:pPr>
            <w:hyperlink r:id="rId42" w:history="1">
              <w:r w:rsidR="00EE1732" w:rsidRPr="00EE1732">
                <w:rPr>
                  <w:rStyle w:val="Hyperlink"/>
                  <w:color w:val="auto"/>
                  <w:u w:val="none"/>
                </w:rPr>
                <w:t>https://geology.com/minerals/</w:t>
              </w:r>
            </w:hyperlink>
          </w:p>
        </w:tc>
        <w:tc>
          <w:tcPr>
            <w:tcW w:w="618" w:type="dxa"/>
            <w:noWrap/>
            <w:tcMar>
              <w:left w:w="0" w:type="dxa"/>
              <w:bottom w:w="62" w:type="dxa"/>
              <w:right w:w="0" w:type="dxa"/>
            </w:tcMar>
          </w:tcPr>
          <w:p w14:paraId="65EB2519" w14:textId="77777777" w:rsidR="00347355" w:rsidRDefault="00E312BB" w:rsidP="009546A6">
            <w:pPr>
              <w:pStyle w:val="SOFinalContentTableText"/>
              <w:jc w:val="center"/>
            </w:pPr>
            <w:r>
              <w:rPr>
                <w:noProof/>
                <w:lang w:val="en-AU" w:eastAsia="en-AU"/>
              </w:rPr>
              <w:drawing>
                <wp:inline distT="0" distB="0" distL="0" distR="0" wp14:anchorId="0BD16280" wp14:editId="7ABC6E56">
                  <wp:extent cx="269875" cy="336550"/>
                  <wp:effectExtent l="0" t="0" r="0" b="6350"/>
                  <wp:docPr id="237" name="Picture 23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1DE0482E" w14:textId="77777777" w:rsidTr="00635D94">
        <w:tc>
          <w:tcPr>
            <w:tcW w:w="3651" w:type="dxa"/>
            <w:vMerge/>
            <w:tcMar>
              <w:bottom w:w="62" w:type="dxa"/>
              <w:right w:w="108" w:type="dxa"/>
            </w:tcMar>
          </w:tcPr>
          <w:p w14:paraId="22147045" w14:textId="77777777" w:rsidR="00347355" w:rsidRPr="00D41D09" w:rsidRDefault="00347355" w:rsidP="00D16F72">
            <w:pPr>
              <w:pStyle w:val="SOFinalContentTableText"/>
            </w:pPr>
          </w:p>
        </w:tc>
        <w:tc>
          <w:tcPr>
            <w:tcW w:w="3651" w:type="dxa"/>
            <w:tcMar>
              <w:left w:w="108" w:type="dxa"/>
              <w:bottom w:w="62" w:type="dxa"/>
            </w:tcMar>
          </w:tcPr>
          <w:p w14:paraId="0523CFAD" w14:textId="77777777" w:rsidR="00347355" w:rsidRPr="00D41D09" w:rsidRDefault="00D16F72" w:rsidP="00D16F72">
            <w:pPr>
              <w:pStyle w:val="SOFinalContentTableText"/>
            </w:pPr>
            <w:r w:rsidRPr="00D16F72">
              <w:t>Explore how use of minerals such as diamonds has improved the efficiency of industrial processes.</w:t>
            </w:r>
          </w:p>
        </w:tc>
        <w:tc>
          <w:tcPr>
            <w:tcW w:w="618" w:type="dxa"/>
            <w:noWrap/>
            <w:tcMar>
              <w:left w:w="0" w:type="dxa"/>
              <w:bottom w:w="62" w:type="dxa"/>
              <w:right w:w="0" w:type="dxa"/>
            </w:tcMar>
          </w:tcPr>
          <w:p w14:paraId="49E2D3B3" w14:textId="77777777" w:rsidR="00347355" w:rsidRDefault="00E312BB" w:rsidP="009546A6">
            <w:pPr>
              <w:pStyle w:val="SOFinalContentTableText"/>
              <w:jc w:val="center"/>
            </w:pPr>
            <w:r>
              <w:rPr>
                <w:noProof/>
                <w:lang w:val="en-AU" w:eastAsia="en-AU"/>
              </w:rPr>
              <w:drawing>
                <wp:inline distT="0" distB="0" distL="0" distR="0" wp14:anchorId="29E1CF08" wp14:editId="56D02E10">
                  <wp:extent cx="269640" cy="5040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D6F05" w:rsidRPr="00D41D09" w14:paraId="549080FB" w14:textId="77777777" w:rsidTr="00635D94">
        <w:tc>
          <w:tcPr>
            <w:tcW w:w="3651" w:type="dxa"/>
            <w:vMerge w:val="restart"/>
            <w:tcMar>
              <w:bottom w:w="62" w:type="dxa"/>
              <w:right w:w="108" w:type="dxa"/>
            </w:tcMar>
          </w:tcPr>
          <w:p w14:paraId="403DD17F" w14:textId="77777777" w:rsidR="00AD6F05" w:rsidRDefault="00AD6F05" w:rsidP="00A96BA5">
            <w:pPr>
              <w:pStyle w:val="SOFinalContentTableText8ptabove"/>
            </w:pPr>
            <w:r>
              <w:t>Rocks are composed of characteristic assemblages of mineral crystals or grains that are formed through igneous, sedimentary, and metamorphic processes, as part of the rock cycle.</w:t>
            </w:r>
          </w:p>
          <w:p w14:paraId="1E9AC53D" w14:textId="77777777" w:rsidR="00AD6F05" w:rsidRDefault="00AD6F05" w:rsidP="0089254C">
            <w:pPr>
              <w:pStyle w:val="SOFinalContentTableBullets"/>
            </w:pPr>
            <w:r>
              <w:t>Classify rocks as one of igneous, sedimentary, or metamorphic by identification of their characteristic minerals and texture.</w:t>
            </w:r>
          </w:p>
          <w:p w14:paraId="328D6F4E" w14:textId="77777777" w:rsidR="00AD6F05" w:rsidRPr="0089254C" w:rsidRDefault="00AD6F05" w:rsidP="0089254C">
            <w:pPr>
              <w:pStyle w:val="SOFinalContentTableBullets"/>
            </w:pPr>
            <w:r w:rsidRPr="0089254C">
              <w:t>Describe the processes that form igneous, sedimentary, and metamorphic rocks.</w:t>
            </w:r>
          </w:p>
        </w:tc>
        <w:tc>
          <w:tcPr>
            <w:tcW w:w="3651" w:type="dxa"/>
            <w:tcMar>
              <w:left w:w="108" w:type="dxa"/>
              <w:bottom w:w="62" w:type="dxa"/>
            </w:tcMar>
          </w:tcPr>
          <w:p w14:paraId="76F3DB60" w14:textId="77777777" w:rsidR="00AD6F05" w:rsidRPr="00D16F72" w:rsidRDefault="00AD6F05" w:rsidP="00AD6F05">
            <w:pPr>
              <w:pStyle w:val="SOFinalContentTableText8ptabove"/>
            </w:pPr>
            <w:r>
              <w:t>Use a simple diagram when explaining the interactions within the rock cycle.</w:t>
            </w:r>
          </w:p>
        </w:tc>
        <w:tc>
          <w:tcPr>
            <w:tcW w:w="618" w:type="dxa"/>
            <w:noWrap/>
            <w:tcMar>
              <w:left w:w="0" w:type="dxa"/>
              <w:bottom w:w="62" w:type="dxa"/>
              <w:right w:w="0" w:type="dxa"/>
            </w:tcMar>
          </w:tcPr>
          <w:p w14:paraId="0433DC21" w14:textId="77777777" w:rsidR="00AD6F05" w:rsidRDefault="00E312BB" w:rsidP="00A96BA5">
            <w:pPr>
              <w:pStyle w:val="SOFinalContentTableText8ptabove"/>
              <w:jc w:val="center"/>
              <w:rPr>
                <w:noProof/>
              </w:rPr>
            </w:pPr>
            <w:r>
              <w:rPr>
                <w:noProof/>
                <w:lang w:eastAsia="en-AU"/>
              </w:rPr>
              <w:drawing>
                <wp:inline distT="0" distB="0" distL="0" distR="0" wp14:anchorId="0B83F295" wp14:editId="5FFDFEA4">
                  <wp:extent cx="365040" cy="324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D6F05" w:rsidRPr="00D41D09" w14:paraId="2FB73A16" w14:textId="77777777" w:rsidTr="00635D94">
        <w:tc>
          <w:tcPr>
            <w:tcW w:w="3651" w:type="dxa"/>
            <w:vMerge/>
            <w:tcMar>
              <w:bottom w:w="62" w:type="dxa"/>
              <w:right w:w="108" w:type="dxa"/>
            </w:tcMar>
          </w:tcPr>
          <w:p w14:paraId="46B0F05B" w14:textId="77777777" w:rsidR="00AD6F05" w:rsidRDefault="00AD6F05" w:rsidP="00A96BA5">
            <w:pPr>
              <w:pStyle w:val="SOFinalContentTableText8ptabove"/>
            </w:pPr>
          </w:p>
        </w:tc>
        <w:tc>
          <w:tcPr>
            <w:tcW w:w="3651" w:type="dxa"/>
            <w:tcMar>
              <w:left w:w="108" w:type="dxa"/>
              <w:bottom w:w="62" w:type="dxa"/>
            </w:tcMar>
          </w:tcPr>
          <w:p w14:paraId="0D019E5D" w14:textId="77777777" w:rsidR="00AD6F05" w:rsidRDefault="00AD6F05" w:rsidP="00AD6F05">
            <w:pPr>
              <w:pStyle w:val="SOFinalContentTableText"/>
            </w:pPr>
            <w:r>
              <w:t>Classify rocks found in the local area.</w:t>
            </w:r>
          </w:p>
          <w:p w14:paraId="4A9A7FE8" w14:textId="1EC5C657" w:rsidR="00EE1732" w:rsidRPr="00EE1732" w:rsidRDefault="00AD6F05" w:rsidP="00EE1732">
            <w:pPr>
              <w:pStyle w:val="SOFinalContentTableText"/>
              <w:rPr>
                <w:color w:val="auto"/>
                <w:szCs w:val="18"/>
              </w:rPr>
            </w:pPr>
            <w:r>
              <w:t>Classify rocks using the interactive site:</w:t>
            </w:r>
            <w:r w:rsidR="0062567F">
              <w:t xml:space="preserve"> </w:t>
            </w:r>
            <w:hyperlink r:id="rId43" w:history="1">
              <w:r w:rsidR="00EE1732" w:rsidRPr="00EE1732">
                <w:rPr>
                  <w:rStyle w:val="Hyperlink"/>
                  <w:color w:val="auto"/>
                  <w:szCs w:val="18"/>
                  <w:u w:val="none"/>
                </w:rPr>
                <w:t>https://geology.com/rocks/</w:t>
              </w:r>
            </w:hyperlink>
          </w:p>
          <w:p w14:paraId="2429CADD" w14:textId="29E6B4A3" w:rsidR="00EE1732" w:rsidRPr="00EE1732" w:rsidRDefault="00EE1732" w:rsidP="00EE1732">
            <w:pPr>
              <w:pStyle w:val="SOFinalContentTableText"/>
              <w:rPr>
                <w:color w:val="auto"/>
                <w:szCs w:val="18"/>
              </w:rPr>
            </w:pPr>
            <w:r w:rsidRPr="00EE1732">
              <w:rPr>
                <w:color w:val="auto"/>
                <w:szCs w:val="18"/>
              </w:rPr>
              <w:t>or Virtual Rock kit</w:t>
            </w:r>
            <w:r w:rsidR="004B1151">
              <w:rPr>
                <w:color w:val="auto"/>
                <w:szCs w:val="18"/>
              </w:rPr>
              <w:t xml:space="preserve"> at:</w:t>
            </w:r>
          </w:p>
          <w:p w14:paraId="3508DCAC" w14:textId="2456B3A0" w:rsidR="00AD6F05" w:rsidRPr="00EE1732" w:rsidRDefault="00C655C1" w:rsidP="00EE1732">
            <w:pPr>
              <w:pStyle w:val="SOFinalhyperlinkfirst2ptabove"/>
            </w:pPr>
            <w:hyperlink r:id="rId44" w:history="1">
              <w:r w:rsidR="00EE1732" w:rsidRPr="00EE1732">
                <w:rPr>
                  <w:rStyle w:val="Hyperlink"/>
                  <w:color w:val="auto"/>
                  <w:u w:val="none"/>
                </w:rPr>
                <w:t>https://www.earthlearningidea.com/virtual_rock_kit/index.html</w:t>
              </w:r>
            </w:hyperlink>
          </w:p>
          <w:p w14:paraId="300684C2" w14:textId="77777777" w:rsidR="00AD6F05" w:rsidRDefault="00AD6F05" w:rsidP="0032527C">
            <w:pPr>
              <w:pStyle w:val="SOFinalContentTableText"/>
            </w:pPr>
            <w:r>
              <w:t>Organise a cemetery field trip</w:t>
            </w:r>
            <w:r w:rsidR="00635D94">
              <w:t xml:space="preserve"> to observe rocks used as headstones</w:t>
            </w:r>
            <w:r>
              <w:t>.</w:t>
            </w:r>
          </w:p>
        </w:tc>
        <w:tc>
          <w:tcPr>
            <w:tcW w:w="618" w:type="dxa"/>
            <w:noWrap/>
            <w:tcMar>
              <w:left w:w="0" w:type="dxa"/>
              <w:bottom w:w="62" w:type="dxa"/>
              <w:right w:w="0" w:type="dxa"/>
            </w:tcMar>
          </w:tcPr>
          <w:p w14:paraId="051FCAE4" w14:textId="77777777" w:rsidR="00AD6F05" w:rsidRDefault="00E312BB" w:rsidP="00A96BA5">
            <w:pPr>
              <w:pStyle w:val="SOFinalContentTableText8ptabove"/>
              <w:jc w:val="center"/>
              <w:rPr>
                <w:noProof/>
              </w:rPr>
            </w:pPr>
            <w:r>
              <w:rPr>
                <w:noProof/>
                <w:lang w:eastAsia="en-AU"/>
              </w:rPr>
              <w:drawing>
                <wp:inline distT="0" distB="0" distL="0" distR="0" wp14:anchorId="2E1EC27B" wp14:editId="6D17A78C">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61C3630B" w14:textId="77777777" w:rsidTr="00635D94">
        <w:tc>
          <w:tcPr>
            <w:tcW w:w="3651" w:type="dxa"/>
            <w:vMerge w:val="restart"/>
            <w:tcMar>
              <w:bottom w:w="62" w:type="dxa"/>
              <w:right w:w="108" w:type="dxa"/>
            </w:tcMar>
          </w:tcPr>
          <w:p w14:paraId="233C2CBE" w14:textId="77777777" w:rsidR="0089254C" w:rsidRDefault="0089254C" w:rsidP="00635D94">
            <w:pPr>
              <w:pStyle w:val="SOFinalContentTableText8ptabove"/>
            </w:pPr>
            <w:r>
              <w:t xml:space="preserve">Interactions </w:t>
            </w:r>
            <w:r w:rsidRPr="00635D94">
              <w:t>between</w:t>
            </w:r>
            <w:r>
              <w:t xml:space="preserve"> the geosphere, </w:t>
            </w:r>
            <w:r w:rsidR="00635D94">
              <w:t xml:space="preserve">atmosphere, </w:t>
            </w:r>
            <w:r>
              <w:t>hydrosphere, and biosphere lead to the formation of soil.</w:t>
            </w:r>
          </w:p>
          <w:p w14:paraId="568D4B31" w14:textId="77777777" w:rsidR="0089254C" w:rsidRDefault="0089254C" w:rsidP="0089254C">
            <w:pPr>
              <w:pStyle w:val="SOFinalContentTableBullets"/>
            </w:pPr>
            <w:r>
              <w:t>Describe the composition of soil as rock and mineral particles, organic material, water, gases</w:t>
            </w:r>
            <w:r w:rsidR="00635D94">
              <w:t>,</w:t>
            </w:r>
            <w:r>
              <w:t xml:space="preserve"> and living organisms</w:t>
            </w:r>
          </w:p>
          <w:p w14:paraId="058A6C4C" w14:textId="77777777" w:rsidR="0089254C" w:rsidRDefault="0089254C" w:rsidP="0089254C">
            <w:pPr>
              <w:pStyle w:val="SOFinalContentTableBullets"/>
            </w:pPr>
            <w:r>
              <w:t>Discuss the relationship between a soil, its origin, and its possible uses.</w:t>
            </w:r>
          </w:p>
        </w:tc>
        <w:tc>
          <w:tcPr>
            <w:tcW w:w="3651" w:type="dxa"/>
            <w:tcMar>
              <w:left w:w="108" w:type="dxa"/>
              <w:bottom w:w="62" w:type="dxa"/>
            </w:tcMar>
          </w:tcPr>
          <w:p w14:paraId="2A695CC1" w14:textId="77777777" w:rsidR="0089254C" w:rsidRDefault="0089254C" w:rsidP="00A96BA5">
            <w:pPr>
              <w:pStyle w:val="SOFinalContentTableText8ptabove"/>
            </w:pPr>
            <w:r>
              <w:t>Prepare a p</w:t>
            </w:r>
            <w:r w:rsidRPr="00635D94">
              <w:t>r</w:t>
            </w:r>
            <w:r>
              <w:t>esentation that describes the life of a grain of quartz.</w:t>
            </w:r>
          </w:p>
        </w:tc>
        <w:tc>
          <w:tcPr>
            <w:tcW w:w="618" w:type="dxa"/>
            <w:noWrap/>
            <w:tcMar>
              <w:left w:w="0" w:type="dxa"/>
              <w:bottom w:w="62" w:type="dxa"/>
              <w:right w:w="0" w:type="dxa"/>
            </w:tcMar>
          </w:tcPr>
          <w:p w14:paraId="271813FC"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3F838EE9" wp14:editId="350E4D99">
                  <wp:extent cx="365040" cy="32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9254C" w:rsidRPr="00D41D09" w14:paraId="3920CB2A" w14:textId="77777777" w:rsidTr="00635D94">
        <w:tc>
          <w:tcPr>
            <w:tcW w:w="3651" w:type="dxa"/>
            <w:vMerge/>
            <w:tcMar>
              <w:bottom w:w="62" w:type="dxa"/>
              <w:right w:w="108" w:type="dxa"/>
            </w:tcMar>
          </w:tcPr>
          <w:p w14:paraId="1FBB7530" w14:textId="77777777" w:rsidR="0089254C" w:rsidRDefault="0089254C" w:rsidP="00D16F72">
            <w:pPr>
              <w:pStyle w:val="SOFinalContentTableText"/>
            </w:pPr>
          </w:p>
        </w:tc>
        <w:tc>
          <w:tcPr>
            <w:tcW w:w="3651" w:type="dxa"/>
            <w:tcMar>
              <w:left w:w="108" w:type="dxa"/>
              <w:bottom w:w="62" w:type="dxa"/>
            </w:tcMar>
          </w:tcPr>
          <w:p w14:paraId="758B8442" w14:textId="77777777" w:rsidR="0089254C" w:rsidRDefault="0089254C" w:rsidP="0089254C">
            <w:pPr>
              <w:pStyle w:val="SOFinalContentTableText"/>
            </w:pPr>
            <w:r>
              <w:t>Observe some examples of physical and chemical weathering in a local area.</w:t>
            </w:r>
          </w:p>
          <w:p w14:paraId="045DBF4F" w14:textId="77777777" w:rsidR="0089254C" w:rsidRDefault="0089254C" w:rsidP="0089254C">
            <w:pPr>
              <w:pStyle w:val="SOFinalContentTableText"/>
            </w:pPr>
            <w:r>
              <w:t>Test soil samples from students’ backyards and predict the suitability of these sites for various activities such as construction of houses or growing plants.</w:t>
            </w:r>
          </w:p>
        </w:tc>
        <w:tc>
          <w:tcPr>
            <w:tcW w:w="618" w:type="dxa"/>
            <w:noWrap/>
            <w:tcMar>
              <w:left w:w="0" w:type="dxa"/>
              <w:bottom w:w="62" w:type="dxa"/>
              <w:right w:w="0" w:type="dxa"/>
            </w:tcMar>
          </w:tcPr>
          <w:p w14:paraId="1B80D965"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00C3AEF8" wp14:editId="6E1BFF09">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24013E27" w14:textId="77777777" w:rsidTr="00635D94">
        <w:tc>
          <w:tcPr>
            <w:tcW w:w="3651" w:type="dxa"/>
            <w:vMerge w:val="restart"/>
            <w:tcMar>
              <w:bottom w:w="62" w:type="dxa"/>
              <w:right w:w="108" w:type="dxa"/>
            </w:tcMar>
          </w:tcPr>
          <w:p w14:paraId="3A1ECB12" w14:textId="77777777" w:rsidR="0089254C" w:rsidRDefault="0089254C" w:rsidP="00D16F72">
            <w:pPr>
              <w:pStyle w:val="SOFinalContentTableText"/>
            </w:pPr>
            <w:r>
              <w:lastRenderedPageBreak/>
              <w:t>Radioisotopes have been use</w:t>
            </w:r>
            <w:r w:rsidR="00635D94">
              <w:t>d to establish an absolute time-</w:t>
            </w:r>
            <w:r>
              <w:t>scale and place the age of the Earth at 4.5 billion years old.</w:t>
            </w:r>
          </w:p>
          <w:p w14:paraId="4A614FF3" w14:textId="77777777" w:rsidR="0089254C" w:rsidRDefault="0089254C" w:rsidP="0089254C">
            <w:pPr>
              <w:pStyle w:val="SOFinalContentTableBullets"/>
            </w:pPr>
            <w:r>
              <w:t>Explain how the half-life of radioactive elements is used to date Earth materials.</w:t>
            </w:r>
          </w:p>
          <w:p w14:paraId="1244F206" w14:textId="77777777" w:rsidR="0089254C" w:rsidRDefault="0089254C" w:rsidP="00D16F72">
            <w:pPr>
              <w:pStyle w:val="SOFinalContentTableText"/>
            </w:pPr>
            <w:r>
              <w:t>Radioisotopes have been used to date organic remains.</w:t>
            </w:r>
          </w:p>
          <w:p w14:paraId="7A05945C" w14:textId="77777777" w:rsidR="0089254C" w:rsidRDefault="0089254C" w:rsidP="0089254C">
            <w:pPr>
              <w:pStyle w:val="SOFinalContentTableBullets"/>
            </w:pPr>
            <w:r>
              <w:t>Describe how carbon-14 is used to date</w:t>
            </w:r>
            <w:r w:rsidR="00635D94">
              <w:t xml:space="preserve"> middens and megafauna up to 50 </w:t>
            </w:r>
            <w:r>
              <w:t>000 years old.</w:t>
            </w:r>
          </w:p>
          <w:p w14:paraId="431998DD" w14:textId="77777777" w:rsidR="0089254C" w:rsidRDefault="0089254C" w:rsidP="00D16F72">
            <w:pPr>
              <w:pStyle w:val="SOFinalContentTableText"/>
            </w:pPr>
            <w:r>
              <w:t>The relative geological time</w:t>
            </w:r>
            <w:r w:rsidR="00635D94">
              <w:t>-</w:t>
            </w:r>
            <w:r>
              <w:t>scale has been constructed using fossils and geological principles.</w:t>
            </w:r>
          </w:p>
          <w:p w14:paraId="480A3179" w14:textId="77777777" w:rsidR="0089254C" w:rsidRPr="00D41D09" w:rsidRDefault="0089254C" w:rsidP="0089254C">
            <w:pPr>
              <w:pStyle w:val="SOFinalContentTableBullets"/>
            </w:pPr>
            <w:r>
              <w:t>Explain, with the aid of diagrams, how the relative ages of rock strata can be determined using fossil evidence and the principles of superposition, cross-cutting relationships, inclusions, and correlation.</w:t>
            </w:r>
          </w:p>
        </w:tc>
        <w:tc>
          <w:tcPr>
            <w:tcW w:w="3651" w:type="dxa"/>
            <w:tcMar>
              <w:left w:w="108" w:type="dxa"/>
              <w:bottom w:w="62" w:type="dxa"/>
            </w:tcMar>
          </w:tcPr>
          <w:p w14:paraId="4A18CAF8" w14:textId="77777777" w:rsidR="0089254C" w:rsidRDefault="0089254C" w:rsidP="009576D3">
            <w:pPr>
              <w:pStyle w:val="SOFinalContentTableText"/>
            </w:pPr>
            <w:r>
              <w:t xml:space="preserve">Explain why older time spans that predate the reliable fossil record (before the </w:t>
            </w:r>
            <w:r w:rsidR="009576D3">
              <w:t>Ediacaran Period</w:t>
            </w:r>
            <w:r>
              <w:t>) are defined by absolute age.</w:t>
            </w:r>
          </w:p>
          <w:p w14:paraId="342F6808" w14:textId="77777777" w:rsidR="0089254C" w:rsidRDefault="0089254C" w:rsidP="00D16F72">
            <w:pPr>
              <w:pStyle w:val="SOFinalContentTableText"/>
            </w:pPr>
            <w:r>
              <w:t>Investigate how radioisotopic dating of artefacts has provided evidence of Aboriginal and Torres Strait Islander communities in certain areas.</w:t>
            </w:r>
          </w:p>
          <w:p w14:paraId="19B6CFE1" w14:textId="77777777" w:rsidR="0089254C" w:rsidRDefault="0089254C" w:rsidP="00D16F72">
            <w:pPr>
              <w:pStyle w:val="SOFinalContentTableText"/>
            </w:pPr>
            <w:r>
              <w:t>Locate on a map of the world some of the oldest and youngest rocks known.</w:t>
            </w:r>
          </w:p>
          <w:p w14:paraId="15519D78" w14:textId="01FD3E15" w:rsidR="0089254C" w:rsidRPr="00D16F72" w:rsidRDefault="0089254C" w:rsidP="00D16F72">
            <w:pPr>
              <w:pStyle w:val="SOFinalContentTableText"/>
            </w:pPr>
            <w:r>
              <w:t>Interpret radioactive decay curves from a half-life simulation practical.</w:t>
            </w:r>
          </w:p>
        </w:tc>
        <w:tc>
          <w:tcPr>
            <w:tcW w:w="618" w:type="dxa"/>
            <w:noWrap/>
            <w:tcMar>
              <w:left w:w="0" w:type="dxa"/>
              <w:bottom w:w="62" w:type="dxa"/>
              <w:right w:w="0" w:type="dxa"/>
            </w:tcMar>
          </w:tcPr>
          <w:p w14:paraId="7712B6F1"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4313FD26" wp14:editId="70E36A00">
                  <wp:extent cx="365040" cy="32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9254C" w:rsidRPr="00D41D09" w14:paraId="4BF9370E" w14:textId="77777777" w:rsidTr="00635D94">
        <w:tc>
          <w:tcPr>
            <w:tcW w:w="3651" w:type="dxa"/>
            <w:vMerge/>
            <w:tcMar>
              <w:bottom w:w="62" w:type="dxa"/>
              <w:right w:w="108" w:type="dxa"/>
            </w:tcMar>
          </w:tcPr>
          <w:p w14:paraId="5EBA28B8" w14:textId="77777777" w:rsidR="0089254C" w:rsidRDefault="0089254C" w:rsidP="00D16F72">
            <w:pPr>
              <w:pStyle w:val="SOFinalContentTableText"/>
            </w:pPr>
          </w:p>
        </w:tc>
        <w:tc>
          <w:tcPr>
            <w:tcW w:w="3651" w:type="dxa"/>
            <w:tcMar>
              <w:left w:w="108" w:type="dxa"/>
              <w:bottom w:w="62" w:type="dxa"/>
            </w:tcMar>
          </w:tcPr>
          <w:p w14:paraId="26B910C8" w14:textId="77777777" w:rsidR="0089254C" w:rsidRDefault="0089254C" w:rsidP="0089254C">
            <w:pPr>
              <w:pStyle w:val="SOFinalContentTableText"/>
            </w:pPr>
            <w:r>
              <w:t xml:space="preserve">Use </w:t>
            </w:r>
            <w:r w:rsidRPr="00D16F72">
              <w:rPr>
                <w:position w:val="-6"/>
              </w:rPr>
              <w:object w:dxaOrig="200" w:dyaOrig="200" w14:anchorId="5F6681FA">
                <v:shape id="_x0000_i1026" type="#_x0000_t75" style="width:11.25pt;height:11.25pt" o:ole="">
                  <v:imagedata r:id="rId45" o:title=""/>
                </v:shape>
                <o:OLEObject Type="Embed" ProgID="Equation.DSMT4" ShapeID="_x0000_i1026" DrawAspect="Content" ObjectID="_1697360783" r:id="rId46"/>
              </w:object>
            </w:r>
            <w:r>
              <w:t xml:space="preserve"> and </w:t>
            </w:r>
            <w:r w:rsidRPr="00D16F72">
              <w:rPr>
                <w:position w:val="-10"/>
              </w:rPr>
              <w:object w:dxaOrig="220" w:dyaOrig="279" w14:anchorId="7A9536F2">
                <v:shape id="_x0000_i1027" type="#_x0000_t75" style="width:11.25pt;height:15.05pt" o:ole="">
                  <v:imagedata r:id="rId47" o:title=""/>
                </v:shape>
                <o:OLEObject Type="Embed" ProgID="Equation.DSMT4" ShapeID="_x0000_i1027" DrawAspect="Content" ObjectID="_1697360784" r:id="rId48"/>
              </w:object>
            </w:r>
            <w:r>
              <w:t>emitters to collect data for graphing.</w:t>
            </w:r>
          </w:p>
          <w:p w14:paraId="24C59EC0" w14:textId="77777777" w:rsidR="0089254C" w:rsidRDefault="0089254C" w:rsidP="00D16F72">
            <w:pPr>
              <w:pStyle w:val="SOFinalContentTableText"/>
            </w:pPr>
            <w:r>
              <w:t>Conduct a field investigation in the local area. Determine the relative ages of rocks found in the field.</w:t>
            </w:r>
          </w:p>
        </w:tc>
        <w:tc>
          <w:tcPr>
            <w:tcW w:w="618" w:type="dxa"/>
            <w:noWrap/>
            <w:tcMar>
              <w:left w:w="0" w:type="dxa"/>
              <w:bottom w:w="62" w:type="dxa"/>
              <w:right w:w="0" w:type="dxa"/>
            </w:tcMar>
          </w:tcPr>
          <w:p w14:paraId="4C67FA46"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4969EE08" wp14:editId="7FDD7627">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48BBECAB" w14:textId="77777777" w:rsidTr="00635D94">
        <w:tc>
          <w:tcPr>
            <w:tcW w:w="3651" w:type="dxa"/>
            <w:vMerge/>
            <w:tcMar>
              <w:bottom w:w="62" w:type="dxa"/>
              <w:right w:w="108" w:type="dxa"/>
            </w:tcMar>
          </w:tcPr>
          <w:p w14:paraId="32C1F5F2" w14:textId="77777777" w:rsidR="0089254C" w:rsidRDefault="0089254C" w:rsidP="00D16F72">
            <w:pPr>
              <w:pStyle w:val="SOFinalContentTableText"/>
            </w:pPr>
          </w:p>
        </w:tc>
        <w:tc>
          <w:tcPr>
            <w:tcW w:w="3651" w:type="dxa"/>
            <w:tcMar>
              <w:left w:w="108" w:type="dxa"/>
              <w:bottom w:w="62" w:type="dxa"/>
            </w:tcMar>
          </w:tcPr>
          <w:p w14:paraId="560500EE" w14:textId="77777777" w:rsidR="0089254C" w:rsidRDefault="0089254C" w:rsidP="00D16F72">
            <w:pPr>
              <w:pStyle w:val="SOFinalContentTableText"/>
            </w:pPr>
            <w:r>
              <w:t>Explore how the development of dating techniques has altered the estimated age of the Earth.</w:t>
            </w:r>
          </w:p>
          <w:p w14:paraId="19019742" w14:textId="77777777" w:rsidR="005156A8" w:rsidRDefault="005156A8" w:rsidP="00D16F72">
            <w:pPr>
              <w:pStyle w:val="SOFinalContentTableText"/>
            </w:pPr>
            <w:r>
              <w:t>Explore how the development of the geographical time-scale requires international collaboration of geologists.</w:t>
            </w:r>
          </w:p>
        </w:tc>
        <w:tc>
          <w:tcPr>
            <w:tcW w:w="618" w:type="dxa"/>
            <w:noWrap/>
            <w:tcMar>
              <w:left w:w="0" w:type="dxa"/>
              <w:bottom w:w="62" w:type="dxa"/>
              <w:right w:w="0" w:type="dxa"/>
            </w:tcMar>
          </w:tcPr>
          <w:p w14:paraId="6D148EEC"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6E0AC0C8" wp14:editId="2D92BA5C">
                  <wp:extent cx="269640" cy="5040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C733C8D" w14:textId="77777777" w:rsidR="00347355" w:rsidRDefault="00347355" w:rsidP="00347355">
      <w:pPr>
        <w:pStyle w:val="SOFinalBodyText"/>
      </w:pPr>
      <w:r>
        <w:br w:type="page"/>
      </w:r>
    </w:p>
    <w:p w14:paraId="1BE6E4A9" w14:textId="77777777" w:rsidR="00347355" w:rsidRPr="000C419A" w:rsidRDefault="00347355" w:rsidP="00347355">
      <w:pPr>
        <w:pStyle w:val="SOFinalContentTableHead1TOP"/>
      </w:pPr>
      <w:r w:rsidRPr="000C419A">
        <w:lastRenderedPageBreak/>
        <w:t xml:space="preserve">Topic </w:t>
      </w:r>
      <w:r>
        <w:t>3</w:t>
      </w:r>
      <w:r w:rsidRPr="000C419A">
        <w:t xml:space="preserve">: </w:t>
      </w:r>
      <w:r w:rsidR="00D16F72" w:rsidRPr="00D16F72">
        <w:t>Processes in the Geosphere</w:t>
      </w:r>
    </w:p>
    <w:p w14:paraId="03DEEF8E" w14:textId="77777777" w:rsidR="00D16F72" w:rsidRDefault="00D16F72" w:rsidP="00D16F72">
      <w:pPr>
        <w:pStyle w:val="SOFinalBodyText"/>
      </w:pPr>
      <w:r>
        <w:t>In this topic students explore how some of the Earth’s most spectacular events are due to energy transformations in the geosphere. They analyse how energy from the Earth’s interior drives movements of tectonic plates in the geosphere, which causes volcanic and earthquake activity.</w:t>
      </w:r>
    </w:p>
    <w:p w14:paraId="1A98CAFE" w14:textId="77777777" w:rsidR="00347355" w:rsidRDefault="00D16F72" w:rsidP="00D16F72">
      <w:pPr>
        <w:pStyle w:val="SOFinalBodyText"/>
      </w:pPr>
      <w:r>
        <w:t>Students investigate evidence that provides information about the structure of the Earth, and learn how scientists analyse this evidence to develop models that describe changes to the Earth’s structure. Students use the principle of uniformitarianism to develop their creative thinking by making reasonable predictions based on evidence.</w:t>
      </w:r>
    </w:p>
    <w:p w14:paraId="72B032C9"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3AA8A286" w14:textId="77777777" w:rsidTr="00B4189F">
        <w:trPr>
          <w:tblHeader/>
        </w:trPr>
        <w:tc>
          <w:tcPr>
            <w:tcW w:w="3651" w:type="dxa"/>
            <w:tcMar>
              <w:top w:w="62" w:type="dxa"/>
              <w:bottom w:w="62" w:type="dxa"/>
              <w:right w:w="108" w:type="dxa"/>
            </w:tcMar>
          </w:tcPr>
          <w:p w14:paraId="6C9931EB" w14:textId="77777777" w:rsidR="00347355" w:rsidRPr="006124DB" w:rsidRDefault="00347355" w:rsidP="00635D94">
            <w:pPr>
              <w:pStyle w:val="SOFinalContentTableHead2"/>
              <w:spacing w:after="0"/>
            </w:pPr>
            <w:r>
              <w:lastRenderedPageBreak/>
              <w:t>Science Understanding</w:t>
            </w:r>
          </w:p>
        </w:tc>
        <w:tc>
          <w:tcPr>
            <w:tcW w:w="3651" w:type="dxa"/>
            <w:tcMar>
              <w:top w:w="62" w:type="dxa"/>
              <w:left w:w="108" w:type="dxa"/>
              <w:bottom w:w="62" w:type="dxa"/>
            </w:tcMar>
          </w:tcPr>
          <w:p w14:paraId="4C1CE999" w14:textId="77777777" w:rsidR="00347355" w:rsidRPr="006124DB" w:rsidRDefault="00347355" w:rsidP="00635D94">
            <w:pPr>
              <w:pStyle w:val="SOFinalContentTableHead2"/>
              <w:spacing w:after="0"/>
            </w:pPr>
            <w:r>
              <w:t xml:space="preserve">Possible </w:t>
            </w:r>
            <w:r w:rsidR="002C1ED3">
              <w:t>c</w:t>
            </w:r>
            <w:r>
              <w:t>ontexts</w:t>
            </w:r>
          </w:p>
        </w:tc>
        <w:tc>
          <w:tcPr>
            <w:tcW w:w="618" w:type="dxa"/>
            <w:noWrap/>
            <w:tcMar>
              <w:top w:w="62" w:type="dxa"/>
              <w:bottom w:w="62" w:type="dxa"/>
            </w:tcMar>
          </w:tcPr>
          <w:p w14:paraId="0C3A7BB6" w14:textId="77777777" w:rsidR="00347355" w:rsidRPr="006124DB" w:rsidRDefault="00347355" w:rsidP="00635D94">
            <w:pPr>
              <w:pStyle w:val="SOFinalContentTableHead2"/>
              <w:spacing w:after="0"/>
            </w:pPr>
          </w:p>
        </w:tc>
      </w:tr>
      <w:tr w:rsidR="00347355" w:rsidRPr="00D41D09" w14:paraId="4E447E4D" w14:textId="77777777" w:rsidTr="00B4189F">
        <w:tc>
          <w:tcPr>
            <w:tcW w:w="3651" w:type="dxa"/>
            <w:vMerge w:val="restart"/>
            <w:tcMar>
              <w:bottom w:w="62" w:type="dxa"/>
              <w:right w:w="108" w:type="dxa"/>
            </w:tcMar>
          </w:tcPr>
          <w:p w14:paraId="726FCB5D" w14:textId="77777777" w:rsidR="00D16F72" w:rsidRDefault="00635D94" w:rsidP="00D16F72">
            <w:pPr>
              <w:pStyle w:val="SOFinalContentTableText"/>
            </w:pPr>
            <w:r>
              <w:t>Observation of present-</w:t>
            </w:r>
            <w:r w:rsidR="00D16F72">
              <w:t>day processes can be used to infer past events and processes, by applying the principle of uniformitarianism.</w:t>
            </w:r>
          </w:p>
          <w:p w14:paraId="45D9A313" w14:textId="77777777" w:rsidR="00347355" w:rsidRPr="00D41D09" w:rsidRDefault="00D16F72" w:rsidP="0089254C">
            <w:pPr>
              <w:pStyle w:val="SOFinalContentTableBullets"/>
            </w:pPr>
            <w:r>
              <w:t>Explain how features of sedimentary rocks can provide information about their history.</w:t>
            </w:r>
          </w:p>
        </w:tc>
        <w:tc>
          <w:tcPr>
            <w:tcW w:w="3651" w:type="dxa"/>
            <w:tcMar>
              <w:left w:w="108" w:type="dxa"/>
              <w:bottom w:w="62" w:type="dxa"/>
            </w:tcMar>
          </w:tcPr>
          <w:p w14:paraId="4951E625" w14:textId="77777777" w:rsidR="00347355" w:rsidRPr="00C01827" w:rsidRDefault="00D16F72" w:rsidP="00D16F72">
            <w:pPr>
              <w:pStyle w:val="SOFinalContentTableText"/>
            </w:pPr>
            <w:r w:rsidRPr="00D16F72">
              <w:t>Use the principle of uniformitarianism to interpret the surface of other objects in the solar system, such as Pluto.</w:t>
            </w:r>
          </w:p>
        </w:tc>
        <w:tc>
          <w:tcPr>
            <w:tcW w:w="618" w:type="dxa"/>
            <w:noWrap/>
            <w:tcMar>
              <w:left w:w="0" w:type="dxa"/>
              <w:bottom w:w="62" w:type="dxa"/>
              <w:right w:w="0" w:type="dxa"/>
            </w:tcMar>
          </w:tcPr>
          <w:p w14:paraId="65F6F5E7" w14:textId="77777777" w:rsidR="00347355" w:rsidRDefault="00E312BB" w:rsidP="009546A6">
            <w:pPr>
              <w:pStyle w:val="SOFinalContentTableText8ptabove"/>
              <w:jc w:val="center"/>
            </w:pPr>
            <w:r>
              <w:rPr>
                <w:noProof/>
                <w:lang w:eastAsia="en-AU"/>
              </w:rPr>
              <w:drawing>
                <wp:inline distT="0" distB="0" distL="0" distR="0" wp14:anchorId="71041F14" wp14:editId="4629434B">
                  <wp:extent cx="365040" cy="32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268F3463" w14:textId="77777777" w:rsidTr="00B4189F">
        <w:tc>
          <w:tcPr>
            <w:tcW w:w="3651" w:type="dxa"/>
            <w:vMerge/>
            <w:tcMar>
              <w:bottom w:w="62" w:type="dxa"/>
              <w:right w:w="108" w:type="dxa"/>
            </w:tcMar>
          </w:tcPr>
          <w:p w14:paraId="34AE3294" w14:textId="77777777" w:rsidR="00347355" w:rsidRPr="00D41D09" w:rsidRDefault="00347355" w:rsidP="00D16F72">
            <w:pPr>
              <w:pStyle w:val="SOFinalContentTableText"/>
            </w:pPr>
          </w:p>
        </w:tc>
        <w:tc>
          <w:tcPr>
            <w:tcW w:w="3651" w:type="dxa"/>
            <w:tcMar>
              <w:left w:w="108" w:type="dxa"/>
              <w:bottom w:w="62" w:type="dxa"/>
            </w:tcMar>
          </w:tcPr>
          <w:p w14:paraId="19D7331B" w14:textId="77777777" w:rsidR="00347355" w:rsidRPr="00D41D09" w:rsidRDefault="00D16F72" w:rsidP="00D16F72">
            <w:pPr>
              <w:pStyle w:val="SOFinalContentTableText"/>
            </w:pPr>
            <w:r w:rsidRPr="00D16F72">
              <w:t>Conduct a field investigation in the local area. Apply the principle of uniformitarianism to interpret geological features seen in the field, e.g. volcanic landforms in south-east SA.</w:t>
            </w:r>
          </w:p>
        </w:tc>
        <w:tc>
          <w:tcPr>
            <w:tcW w:w="618" w:type="dxa"/>
            <w:noWrap/>
            <w:tcMar>
              <w:left w:w="0" w:type="dxa"/>
              <w:bottom w:w="62" w:type="dxa"/>
              <w:right w:w="0" w:type="dxa"/>
            </w:tcMar>
          </w:tcPr>
          <w:p w14:paraId="6FD05664" w14:textId="77777777" w:rsidR="00347355" w:rsidRDefault="00E312BB" w:rsidP="009546A6">
            <w:pPr>
              <w:pStyle w:val="SOFinalContentTableText"/>
              <w:jc w:val="center"/>
            </w:pPr>
            <w:r>
              <w:rPr>
                <w:noProof/>
                <w:lang w:val="en-AU" w:eastAsia="en-AU"/>
              </w:rPr>
              <w:drawing>
                <wp:inline distT="0" distB="0" distL="0" distR="0" wp14:anchorId="380765FE" wp14:editId="0EE0A1A2">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749723AC" w14:textId="77777777" w:rsidTr="00B4189F">
        <w:tc>
          <w:tcPr>
            <w:tcW w:w="3651" w:type="dxa"/>
            <w:vMerge/>
            <w:tcMar>
              <w:bottom w:w="62" w:type="dxa"/>
              <w:right w:w="108" w:type="dxa"/>
            </w:tcMar>
          </w:tcPr>
          <w:p w14:paraId="5ED98FC2" w14:textId="77777777" w:rsidR="00347355" w:rsidRPr="00D41D09" w:rsidRDefault="00347355" w:rsidP="00D16F72">
            <w:pPr>
              <w:pStyle w:val="SOFinalContentTableText"/>
            </w:pPr>
          </w:p>
        </w:tc>
        <w:tc>
          <w:tcPr>
            <w:tcW w:w="3651" w:type="dxa"/>
            <w:tcMar>
              <w:left w:w="108" w:type="dxa"/>
              <w:bottom w:w="62" w:type="dxa"/>
            </w:tcMar>
          </w:tcPr>
          <w:p w14:paraId="5B6CDE7D" w14:textId="77777777" w:rsidR="00347355" w:rsidRPr="00D41D09" w:rsidRDefault="00D16F72" w:rsidP="00D16F72">
            <w:pPr>
              <w:pStyle w:val="SOFinalContentTableText"/>
            </w:pPr>
            <w:r w:rsidRPr="00D16F72">
              <w:t>Discuss limitations of the use of the principle of uniformitarianism to formulate reliable conclusions.</w:t>
            </w:r>
          </w:p>
        </w:tc>
        <w:tc>
          <w:tcPr>
            <w:tcW w:w="618" w:type="dxa"/>
            <w:noWrap/>
            <w:tcMar>
              <w:left w:w="0" w:type="dxa"/>
              <w:bottom w:w="62" w:type="dxa"/>
              <w:right w:w="0" w:type="dxa"/>
            </w:tcMar>
          </w:tcPr>
          <w:p w14:paraId="7AA05984" w14:textId="77777777" w:rsidR="00347355" w:rsidRDefault="00E312BB" w:rsidP="009546A6">
            <w:pPr>
              <w:pStyle w:val="SOFinalContentTableText"/>
              <w:jc w:val="center"/>
            </w:pPr>
            <w:r>
              <w:rPr>
                <w:noProof/>
                <w:lang w:val="en-AU" w:eastAsia="en-AU"/>
              </w:rPr>
              <w:drawing>
                <wp:inline distT="0" distB="0" distL="0" distR="0" wp14:anchorId="5AA58DF4" wp14:editId="1C43BC22">
                  <wp:extent cx="269640" cy="5040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F1A41" w:rsidRPr="00D41D09" w14:paraId="22A09B9A" w14:textId="77777777" w:rsidTr="00B4189F">
        <w:tc>
          <w:tcPr>
            <w:tcW w:w="3651" w:type="dxa"/>
            <w:tcMar>
              <w:bottom w:w="62" w:type="dxa"/>
              <w:right w:w="108" w:type="dxa"/>
            </w:tcMar>
          </w:tcPr>
          <w:p w14:paraId="65406E1A" w14:textId="77777777" w:rsidR="002F1A41" w:rsidRDefault="002F1A41" w:rsidP="00A96BA5">
            <w:pPr>
              <w:pStyle w:val="SOFinalContentTableText8ptabove"/>
            </w:pPr>
            <w:r>
              <w:t>The study of seismic waves and meteorites provides evidence for the layered structure of the Earth.</w:t>
            </w:r>
          </w:p>
          <w:p w14:paraId="73CCB595" w14:textId="77777777" w:rsidR="002F1A41" w:rsidRDefault="002F1A41" w:rsidP="0089254C">
            <w:pPr>
              <w:pStyle w:val="SOFinalContentTableBullets"/>
            </w:pPr>
            <w:r>
              <w:t>Explain how the presence of shadow zones provides information about the layered structure of the Earth.</w:t>
            </w:r>
          </w:p>
          <w:p w14:paraId="0F5F02AD" w14:textId="77777777" w:rsidR="002F1A41" w:rsidRDefault="002F1A41" w:rsidP="0089254C">
            <w:pPr>
              <w:pStyle w:val="SOFinalContentTableBullets"/>
            </w:pPr>
            <w:r>
              <w:t>Explain how the composition of a meteorite can provide evidence of the internal composition</w:t>
            </w:r>
            <w:r w:rsidR="00635D94">
              <w:t>,</w:t>
            </w:r>
            <w:r>
              <w:t xml:space="preserve"> of the Earth.</w:t>
            </w:r>
          </w:p>
          <w:p w14:paraId="4AF66FE7" w14:textId="77777777" w:rsidR="002F1A41" w:rsidRDefault="002F1A41" w:rsidP="0089254C">
            <w:pPr>
              <w:pStyle w:val="SOFinalContentTableBullets"/>
            </w:pPr>
            <w:r>
              <w:t>Describe the structure, relative thickness, composition and state of each layer of the Earth’s interior.</w:t>
            </w:r>
          </w:p>
          <w:p w14:paraId="6B2FCE93" w14:textId="77777777" w:rsidR="002F1A41" w:rsidRPr="00D41D09" w:rsidRDefault="002F1A41" w:rsidP="0089254C">
            <w:pPr>
              <w:pStyle w:val="SOFinalContentTableBullets"/>
            </w:pPr>
            <w:r>
              <w:t>Describe how continental crust is different from oceanic crust.</w:t>
            </w:r>
          </w:p>
        </w:tc>
        <w:tc>
          <w:tcPr>
            <w:tcW w:w="3651" w:type="dxa"/>
            <w:tcMar>
              <w:left w:w="108" w:type="dxa"/>
              <w:bottom w:w="62" w:type="dxa"/>
            </w:tcMar>
          </w:tcPr>
          <w:p w14:paraId="2414DF8E" w14:textId="77777777" w:rsidR="002F1A41" w:rsidRPr="00D16F72" w:rsidRDefault="002F1A41" w:rsidP="00A96BA5">
            <w:pPr>
              <w:pStyle w:val="SOFinalContentTableText8ptabove"/>
            </w:pPr>
            <w:r w:rsidRPr="002F1A41">
              <w:t xml:space="preserve">Illustrate different types of crust using </w:t>
            </w:r>
            <w:r w:rsidR="00635D94">
              <w:t xml:space="preserve">a </w:t>
            </w:r>
            <w:r w:rsidRPr="002F1A41">
              <w:t>clay</w:t>
            </w:r>
            <w:r w:rsidR="005156A8">
              <w:t>-</w:t>
            </w:r>
            <w:r w:rsidRPr="002F1A41">
              <w:t xml:space="preserve">ball </w:t>
            </w:r>
            <w:r w:rsidR="00635D94">
              <w:t xml:space="preserve">model of the </w:t>
            </w:r>
            <w:r w:rsidRPr="002F1A41">
              <w:t>Earth.</w:t>
            </w:r>
          </w:p>
        </w:tc>
        <w:tc>
          <w:tcPr>
            <w:tcW w:w="618" w:type="dxa"/>
            <w:noWrap/>
            <w:tcMar>
              <w:left w:w="0" w:type="dxa"/>
              <w:bottom w:w="62" w:type="dxa"/>
              <w:right w:w="0" w:type="dxa"/>
            </w:tcMar>
          </w:tcPr>
          <w:p w14:paraId="4FD111B1" w14:textId="77777777" w:rsidR="002F1A41" w:rsidRDefault="00E312BB" w:rsidP="00AD6F05">
            <w:pPr>
              <w:pStyle w:val="SOFinalContentTableText8ptabove"/>
              <w:jc w:val="center"/>
              <w:rPr>
                <w:noProof/>
              </w:rPr>
            </w:pPr>
            <w:r>
              <w:rPr>
                <w:noProof/>
                <w:lang w:eastAsia="en-AU"/>
              </w:rPr>
              <w:drawing>
                <wp:inline distT="0" distB="0" distL="0" distR="0" wp14:anchorId="6D952CCE" wp14:editId="0EE4CD7B">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F1A41" w:rsidRPr="00D41D09" w14:paraId="19B9DF6F" w14:textId="77777777" w:rsidTr="00B4189F">
        <w:tc>
          <w:tcPr>
            <w:tcW w:w="3651" w:type="dxa"/>
            <w:vMerge w:val="restart"/>
            <w:tcMar>
              <w:bottom w:w="62" w:type="dxa"/>
              <w:right w:w="108" w:type="dxa"/>
            </w:tcMar>
          </w:tcPr>
          <w:p w14:paraId="067E36CB" w14:textId="77777777" w:rsidR="002F1A41" w:rsidRDefault="002F1A41" w:rsidP="00A96BA5">
            <w:pPr>
              <w:pStyle w:val="SOFinalContentTableText8ptabove"/>
            </w:pPr>
            <w:r>
              <w:lastRenderedPageBreak/>
              <w:t>Some processes within and between Earth systems require energy that originates from the interior of the Earth.</w:t>
            </w:r>
          </w:p>
          <w:p w14:paraId="3308C70A" w14:textId="77777777" w:rsidR="002F1A41" w:rsidRDefault="002F1A41" w:rsidP="0089254C">
            <w:pPr>
              <w:pStyle w:val="SOFinalContentTableBullets"/>
            </w:pPr>
            <w:r>
              <w:t>Interpret graphs of the Earth’s geothermal gradient.</w:t>
            </w:r>
          </w:p>
          <w:p w14:paraId="72C8946F" w14:textId="77777777" w:rsidR="002F1A41" w:rsidRDefault="002F1A41" w:rsidP="0089254C">
            <w:pPr>
              <w:pStyle w:val="SOFinalContentTableBullets"/>
            </w:pPr>
            <w:r>
              <w:t>Describe the transfer of geothermal energy from the decay of naturally occurring radioactive elements to rocks.</w:t>
            </w:r>
          </w:p>
          <w:p w14:paraId="13F3634F" w14:textId="77777777" w:rsidR="002F1A41" w:rsidRDefault="002F1A41" w:rsidP="002F1A41">
            <w:pPr>
              <w:pStyle w:val="SOFinalContentTableText"/>
            </w:pPr>
            <w:r>
              <w:t>Transfers and transformations of energy in the Earth’s interior cause plume formation and drive the movement of tectonic plates, through processes such as mantle convection, slab pull, and ridge push.</w:t>
            </w:r>
          </w:p>
          <w:p w14:paraId="7B358046" w14:textId="77777777" w:rsidR="002F1A41" w:rsidRDefault="002F1A41" w:rsidP="0089254C">
            <w:pPr>
              <w:pStyle w:val="SOFinalContentTableBullets"/>
            </w:pPr>
            <w:r>
              <w:t>Describe how plumes from the mantle can transfer heat energy from the Earth’s interior to produce ‘hot-spot’ volcanic activity and form an island chain.</w:t>
            </w:r>
          </w:p>
          <w:p w14:paraId="4E86EE92" w14:textId="77777777" w:rsidR="002F1A41" w:rsidRDefault="002F1A41" w:rsidP="0089254C">
            <w:pPr>
              <w:pStyle w:val="SOFinalContentTableBullets"/>
            </w:pPr>
            <w:r>
              <w:t>Explain why new crust is pushed away from mid-ocean ridges.</w:t>
            </w:r>
          </w:p>
          <w:p w14:paraId="297B3BAB" w14:textId="77777777" w:rsidR="002F1A41" w:rsidRPr="00D41D09" w:rsidRDefault="002F1A41" w:rsidP="00673A5E">
            <w:pPr>
              <w:pStyle w:val="SOFinalContentTableBullets"/>
              <w:spacing w:before="120"/>
            </w:pPr>
            <w:r>
              <w:t>Explain why an oceanic plate is subducted in collisions with a continental plate.</w:t>
            </w:r>
          </w:p>
        </w:tc>
        <w:tc>
          <w:tcPr>
            <w:tcW w:w="3651" w:type="dxa"/>
            <w:tcMar>
              <w:left w:w="108" w:type="dxa"/>
              <w:bottom w:w="62" w:type="dxa"/>
            </w:tcMar>
          </w:tcPr>
          <w:p w14:paraId="77ACE6C9" w14:textId="77777777" w:rsidR="002F1A41" w:rsidRDefault="002F1A41" w:rsidP="00A96BA5">
            <w:pPr>
              <w:pStyle w:val="SOFinalContentTableText8ptabove"/>
            </w:pPr>
            <w:r>
              <w:t>Discuss how radioactive decay produces heat.</w:t>
            </w:r>
          </w:p>
          <w:p w14:paraId="3F1E9ACA" w14:textId="6AAE1462" w:rsidR="002F1A41" w:rsidRDefault="002F1A41" w:rsidP="002F1A41">
            <w:pPr>
              <w:pStyle w:val="SOFinalContentTableText"/>
            </w:pPr>
            <w:r>
              <w:t>Demonstrate simple convection cells in the laboratory using coloured dye in a heated beaker.</w:t>
            </w:r>
          </w:p>
          <w:p w14:paraId="14251545" w14:textId="77777777" w:rsidR="002F1A41" w:rsidRDefault="002F1A41" w:rsidP="002F1A41">
            <w:pPr>
              <w:pStyle w:val="SOFinalContentTableText"/>
            </w:pPr>
            <w:r>
              <w:t>Visit, or investigate online, the Centre for Tectonics Resources and Exploration at the University of Adelaide.</w:t>
            </w:r>
          </w:p>
          <w:p w14:paraId="6DADC265" w14:textId="77777777" w:rsidR="002F1A41" w:rsidRDefault="002F1A41" w:rsidP="002F1A41">
            <w:pPr>
              <w:pStyle w:val="SOFinalContentTableText"/>
            </w:pPr>
            <w:r>
              <w:t>Watch and discuss a video of Marum lava lake in Vanuatu:</w:t>
            </w:r>
          </w:p>
          <w:p w14:paraId="3E077DB9" w14:textId="2D35C78F" w:rsidR="002F1A41" w:rsidRPr="00817F0F" w:rsidRDefault="00C655C1" w:rsidP="002F1A41">
            <w:pPr>
              <w:pStyle w:val="SOFinalContentTableText"/>
              <w:rPr>
                <w:color w:val="000000" w:themeColor="text1"/>
                <w:spacing w:val="-6"/>
              </w:rPr>
            </w:pPr>
            <w:hyperlink r:id="rId49" w:history="1">
              <w:r w:rsidR="002F1A41" w:rsidRPr="00817F0F">
                <w:rPr>
                  <w:rStyle w:val="Hyperlink"/>
                  <w:color w:val="000000" w:themeColor="text1"/>
                  <w:spacing w:val="-6"/>
                  <w:u w:val="none"/>
                </w:rPr>
                <w:t>www.sciencephoto.com/media/247789/view</w:t>
              </w:r>
            </w:hyperlink>
          </w:p>
          <w:p w14:paraId="406F04BD" w14:textId="77777777" w:rsidR="002F1A41" w:rsidRDefault="002F1A41" w:rsidP="002F1A41">
            <w:pPr>
              <w:pStyle w:val="SOFinalContentTableText"/>
            </w:pPr>
            <w:r>
              <w:t>View and discuss some animations describing aspects of plate tectonics, including the occurrence of hot</w:t>
            </w:r>
            <w:r w:rsidR="00635D94">
              <w:t>-</w:t>
            </w:r>
            <w:r>
              <w:t>spot volcanoes.</w:t>
            </w:r>
          </w:p>
          <w:p w14:paraId="288B2795" w14:textId="6B435C2E" w:rsidR="00EE1732" w:rsidRDefault="00EE1732" w:rsidP="00EE1732">
            <w:pPr>
              <w:pStyle w:val="SOFinalContentTableText"/>
            </w:pPr>
            <w:r>
              <w:t>Demonstrate plate movement using this method</w:t>
            </w:r>
            <w:r w:rsidR="0062567F">
              <w:t>:</w:t>
            </w:r>
          </w:p>
          <w:p w14:paraId="7D7A4BB4" w14:textId="033588E7" w:rsidR="00EE1732" w:rsidRPr="00EE1732" w:rsidRDefault="00C655C1" w:rsidP="0062567F">
            <w:pPr>
              <w:pStyle w:val="SOFinalContentTableText"/>
              <w:spacing w:before="60"/>
            </w:pPr>
            <w:hyperlink r:id="rId50" w:history="1">
              <w:r w:rsidR="00EE1732" w:rsidRPr="00EE1732">
                <w:rPr>
                  <w:rStyle w:val="Hyperlink"/>
                  <w:color w:val="auto"/>
                  <w:u w:val="none"/>
                </w:rPr>
                <w:t>https://www.earthlearningidea.com/PDF/318_Rock_cycle_plates_def_met.pdf</w:t>
              </w:r>
            </w:hyperlink>
          </w:p>
          <w:p w14:paraId="3FEE8251" w14:textId="37D1B220" w:rsidR="00EE1732" w:rsidRPr="00EE1732" w:rsidRDefault="00C655C1" w:rsidP="0062567F">
            <w:pPr>
              <w:pStyle w:val="SOFinalContentTableText"/>
            </w:pPr>
            <w:hyperlink r:id="rId51" w:history="1">
              <w:r w:rsidR="00EE1732" w:rsidRPr="00EE1732">
                <w:rPr>
                  <w:rStyle w:val="Hyperlink"/>
                  <w:color w:val="auto"/>
                  <w:u w:val="none"/>
                </w:rPr>
                <w:t>https://www.earthlearningidea.com/PDF/Earth_plate_tectonics1.pdf</w:t>
              </w:r>
            </w:hyperlink>
          </w:p>
          <w:p w14:paraId="21D6BC9D" w14:textId="77777777" w:rsidR="002F1A41" w:rsidRDefault="002F1A41" w:rsidP="002F1A41">
            <w:pPr>
              <w:pStyle w:val="SOFinalContentTableText"/>
            </w:pPr>
            <w:r>
              <w:t>Explore the relationship between the ages of the Hawaiian Islands and plate movement.</w:t>
            </w:r>
          </w:p>
          <w:p w14:paraId="55BFC22E" w14:textId="77777777" w:rsidR="0062567F" w:rsidRDefault="00EE1732" w:rsidP="00EE1732">
            <w:pPr>
              <w:pStyle w:val="SOFinalContentTableText"/>
            </w:pPr>
            <w:r>
              <w:t>Modelling hotspot volcanism.</w:t>
            </w:r>
          </w:p>
          <w:p w14:paraId="7E159B07" w14:textId="02AB55EA" w:rsidR="00EE1732" w:rsidRPr="00D16F72" w:rsidRDefault="00C655C1" w:rsidP="00EE1732">
            <w:pPr>
              <w:pStyle w:val="SOFinalContentTableText"/>
            </w:pPr>
            <w:hyperlink r:id="rId52" w:history="1">
              <w:r w:rsidR="00EE1732" w:rsidRPr="00EE1732">
                <w:rPr>
                  <w:rStyle w:val="Hyperlink"/>
                  <w:color w:val="auto"/>
                  <w:u w:val="none"/>
                </w:rPr>
                <w:t>https://www.earthlearningidea.com/PDF/208_Hotspots.pdf</w:t>
              </w:r>
            </w:hyperlink>
          </w:p>
        </w:tc>
        <w:tc>
          <w:tcPr>
            <w:tcW w:w="618" w:type="dxa"/>
            <w:noWrap/>
            <w:tcMar>
              <w:left w:w="0" w:type="dxa"/>
              <w:bottom w:w="62" w:type="dxa"/>
              <w:right w:w="0" w:type="dxa"/>
            </w:tcMar>
          </w:tcPr>
          <w:p w14:paraId="1DE9499D" w14:textId="77777777" w:rsidR="002F1A41" w:rsidRDefault="00E312BB" w:rsidP="00A96BA5">
            <w:pPr>
              <w:pStyle w:val="SOFinalContentTableText8ptabove"/>
              <w:jc w:val="center"/>
              <w:rPr>
                <w:noProof/>
              </w:rPr>
            </w:pPr>
            <w:r>
              <w:rPr>
                <w:noProof/>
                <w:lang w:eastAsia="en-AU"/>
              </w:rPr>
              <w:drawing>
                <wp:inline distT="0" distB="0" distL="0" distR="0" wp14:anchorId="7AAB97DC" wp14:editId="23EDCB42">
                  <wp:extent cx="365040" cy="32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F1A41" w:rsidRPr="00D41D09" w14:paraId="4E2ACDB5" w14:textId="77777777" w:rsidTr="00B4189F">
        <w:tc>
          <w:tcPr>
            <w:tcW w:w="3651" w:type="dxa"/>
            <w:vMerge/>
            <w:tcMar>
              <w:bottom w:w="62" w:type="dxa"/>
              <w:right w:w="108" w:type="dxa"/>
            </w:tcMar>
          </w:tcPr>
          <w:p w14:paraId="0ABD5F2C" w14:textId="77777777" w:rsidR="002F1A41" w:rsidRPr="00D41D09" w:rsidRDefault="002F1A41" w:rsidP="00D16F72">
            <w:pPr>
              <w:pStyle w:val="SOFinalContentTableText"/>
            </w:pPr>
          </w:p>
        </w:tc>
        <w:tc>
          <w:tcPr>
            <w:tcW w:w="3651" w:type="dxa"/>
            <w:tcMar>
              <w:left w:w="108" w:type="dxa"/>
              <w:bottom w:w="62" w:type="dxa"/>
            </w:tcMar>
          </w:tcPr>
          <w:p w14:paraId="1DF8D727" w14:textId="77777777" w:rsidR="002F1A41" w:rsidRDefault="002F1A41" w:rsidP="002F1A41">
            <w:pPr>
              <w:pStyle w:val="SOFinalContentTableText"/>
            </w:pPr>
            <w:r>
              <w:t>Investigate seafloor spreading of tectonic plates</w:t>
            </w:r>
            <w:r w:rsidR="00657FA2">
              <w:t>, e.g. see:</w:t>
            </w:r>
          </w:p>
          <w:p w14:paraId="6E62C789" w14:textId="020BA5CA" w:rsidR="008347BC" w:rsidRPr="00EE1732" w:rsidRDefault="00C655C1" w:rsidP="0062567F">
            <w:pPr>
              <w:pStyle w:val="SOFinalhyperlinkfirst2ptabove"/>
              <w:spacing w:before="60"/>
              <w:rPr>
                <w:rStyle w:val="Hyperlink"/>
                <w:color w:val="000000" w:themeColor="text1"/>
                <w:u w:val="none"/>
              </w:rPr>
            </w:pPr>
            <w:hyperlink r:id="rId53" w:history="1">
              <w:r w:rsidR="00EE1732" w:rsidRPr="00EE1732">
                <w:rPr>
                  <w:rStyle w:val="Hyperlink"/>
                  <w:color w:val="auto"/>
                  <w:u w:val="none"/>
                </w:rPr>
                <w:t>https://www.earthlearningidea.com/PDF/Earth_plate_tectonics1.pdf</w:t>
              </w:r>
            </w:hyperlink>
          </w:p>
          <w:p w14:paraId="5E8DC0D6" w14:textId="77777777" w:rsidR="002F1A41" w:rsidRPr="00D16F72" w:rsidRDefault="002F1A41" w:rsidP="0062567F">
            <w:pPr>
              <w:pStyle w:val="SOFinalhyperlinkfirst2ptabove"/>
              <w:spacing w:before="120"/>
            </w:pPr>
            <w:r>
              <w:t>Demonstrate slab pull simply by sliding a blanket from a bench top.</w:t>
            </w:r>
          </w:p>
        </w:tc>
        <w:tc>
          <w:tcPr>
            <w:tcW w:w="618" w:type="dxa"/>
            <w:noWrap/>
            <w:tcMar>
              <w:left w:w="0" w:type="dxa"/>
              <w:bottom w:w="62" w:type="dxa"/>
              <w:right w:w="0" w:type="dxa"/>
            </w:tcMar>
          </w:tcPr>
          <w:p w14:paraId="7F2BCB7F" w14:textId="77777777" w:rsidR="002F1A41" w:rsidRDefault="00E312BB" w:rsidP="009546A6">
            <w:pPr>
              <w:pStyle w:val="SOFinalContentTableText"/>
              <w:jc w:val="center"/>
              <w:rPr>
                <w:noProof/>
                <w:lang w:val="en-AU" w:eastAsia="zh-CN"/>
              </w:rPr>
            </w:pPr>
            <w:r>
              <w:rPr>
                <w:noProof/>
                <w:lang w:val="en-AU" w:eastAsia="en-AU"/>
              </w:rPr>
              <w:drawing>
                <wp:inline distT="0" distB="0" distL="0" distR="0" wp14:anchorId="749B7206" wp14:editId="0A724239">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F1A41" w:rsidRPr="00D41D09" w14:paraId="193C9018" w14:textId="77777777" w:rsidTr="00B4189F">
        <w:tc>
          <w:tcPr>
            <w:tcW w:w="3651" w:type="dxa"/>
            <w:vMerge/>
            <w:tcMar>
              <w:bottom w:w="62" w:type="dxa"/>
              <w:right w:w="108" w:type="dxa"/>
            </w:tcMar>
          </w:tcPr>
          <w:p w14:paraId="5B227B49" w14:textId="77777777" w:rsidR="002F1A41" w:rsidRPr="00D41D09" w:rsidRDefault="002F1A41" w:rsidP="00D16F72">
            <w:pPr>
              <w:pStyle w:val="SOFinalContentTableText"/>
            </w:pPr>
          </w:p>
        </w:tc>
        <w:tc>
          <w:tcPr>
            <w:tcW w:w="3651" w:type="dxa"/>
            <w:tcMar>
              <w:left w:w="108" w:type="dxa"/>
              <w:bottom w:w="62" w:type="dxa"/>
            </w:tcMar>
          </w:tcPr>
          <w:p w14:paraId="54E073E3" w14:textId="77777777" w:rsidR="002F1A41" w:rsidRDefault="002F1A41" w:rsidP="00657FA2">
            <w:pPr>
              <w:pStyle w:val="SOFinalContentTableText"/>
            </w:pPr>
            <w:r w:rsidRPr="002F1A41">
              <w:t xml:space="preserve">Explore the contributions from different types of scientists during the last 100 years to the ideas of the modern theory of </w:t>
            </w:r>
            <w:r w:rsidR="00657FA2">
              <w:t>p</w:t>
            </w:r>
            <w:r w:rsidRPr="002F1A41">
              <w:t xml:space="preserve">late </w:t>
            </w:r>
            <w:r w:rsidR="00657FA2">
              <w:t>t</w:t>
            </w:r>
            <w:r w:rsidRPr="002F1A41">
              <w:t>ectonics.</w:t>
            </w:r>
          </w:p>
        </w:tc>
        <w:tc>
          <w:tcPr>
            <w:tcW w:w="618" w:type="dxa"/>
            <w:noWrap/>
            <w:tcMar>
              <w:left w:w="0" w:type="dxa"/>
              <w:bottom w:w="62" w:type="dxa"/>
              <w:right w:w="0" w:type="dxa"/>
            </w:tcMar>
          </w:tcPr>
          <w:p w14:paraId="41CAB989" w14:textId="77777777" w:rsidR="002F1A41" w:rsidRDefault="00E312BB" w:rsidP="009546A6">
            <w:pPr>
              <w:pStyle w:val="SOFinalContentTableText"/>
              <w:jc w:val="center"/>
              <w:rPr>
                <w:noProof/>
                <w:lang w:val="en-AU" w:eastAsia="zh-CN"/>
              </w:rPr>
            </w:pPr>
            <w:r>
              <w:rPr>
                <w:noProof/>
                <w:lang w:val="en-AU" w:eastAsia="en-AU"/>
              </w:rPr>
              <w:drawing>
                <wp:inline distT="0" distB="0" distL="0" distR="0" wp14:anchorId="5C6349DD" wp14:editId="68159639">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3709B98" w14:textId="77777777" w:rsidR="00347355" w:rsidRDefault="00347355" w:rsidP="00347355">
      <w:pPr>
        <w:pStyle w:val="SOFinalBodyText"/>
      </w:pPr>
      <w:r>
        <w:br w:type="page"/>
      </w:r>
    </w:p>
    <w:p w14:paraId="520DFCDF" w14:textId="77777777" w:rsidR="00347355" w:rsidRPr="000C419A" w:rsidRDefault="00347355" w:rsidP="00347355">
      <w:pPr>
        <w:pStyle w:val="SOFinalContentTableHead1TOP"/>
      </w:pPr>
      <w:r w:rsidRPr="000C419A">
        <w:lastRenderedPageBreak/>
        <w:t xml:space="preserve">Topic </w:t>
      </w:r>
      <w:r>
        <w:t>4</w:t>
      </w:r>
      <w:r w:rsidRPr="000C419A">
        <w:t xml:space="preserve">: </w:t>
      </w:r>
      <w:r w:rsidR="002F1A41" w:rsidRPr="002F1A41">
        <w:t xml:space="preserve">The Earth’s </w:t>
      </w:r>
      <w:r w:rsidR="00DC1077">
        <w:t>a</w:t>
      </w:r>
      <w:r w:rsidR="002F1A41" w:rsidRPr="002F1A41">
        <w:t>tmosphere</w:t>
      </w:r>
    </w:p>
    <w:p w14:paraId="7DAACB01" w14:textId="77777777" w:rsidR="002F1A41" w:rsidRDefault="002F1A41" w:rsidP="002F1A41">
      <w:pPr>
        <w:pStyle w:val="SOFinalBodyText"/>
      </w:pPr>
      <w:r>
        <w:t>The composition of gases in the Earth’s atmosphere has varied over time. Students examine different theories to explain how the atmosphere was derived, and explore reasons for its changing composition. They examine effects of atmospheric ozone in protecting the environment and albedo on the climate</w:t>
      </w:r>
      <w:r w:rsidR="00673A5E">
        <w:t>,</w:t>
      </w:r>
      <w:r>
        <w:t xml:space="preserve"> and use the mechanisms that cause atmospheric circulation to explain wind direction. </w:t>
      </w:r>
    </w:p>
    <w:p w14:paraId="1C3AD6F5" w14:textId="77777777" w:rsidR="00347355" w:rsidRDefault="002F1A41" w:rsidP="002F1A41">
      <w:pPr>
        <w:pStyle w:val="SOFinalBodyText"/>
      </w:pPr>
      <w:r>
        <w:t>Students investigate how the movement of atmospheric air masses influences local ecosystems and weather patterns. They recognise how climate models are continually evolving as new evidence becomes available.</w:t>
      </w:r>
    </w:p>
    <w:p w14:paraId="18553692"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7422017C" w14:textId="77777777" w:rsidTr="003F5E62">
        <w:trPr>
          <w:tblHeader/>
        </w:trPr>
        <w:tc>
          <w:tcPr>
            <w:tcW w:w="3651" w:type="dxa"/>
            <w:tcMar>
              <w:top w:w="62" w:type="dxa"/>
              <w:bottom w:w="62" w:type="dxa"/>
              <w:right w:w="108" w:type="dxa"/>
            </w:tcMar>
          </w:tcPr>
          <w:p w14:paraId="181B300C" w14:textId="77777777" w:rsidR="00347355" w:rsidRPr="006124DB" w:rsidRDefault="00347355" w:rsidP="003F5E62">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660EE7E4" w14:textId="77777777" w:rsidR="00347355" w:rsidRPr="006124DB" w:rsidRDefault="00347355" w:rsidP="002C1ED3">
            <w:pPr>
              <w:pStyle w:val="SOFinalContentTableHead2"/>
              <w:spacing w:after="0"/>
            </w:pPr>
            <w:r>
              <w:t xml:space="preserve">Possible </w:t>
            </w:r>
            <w:r w:rsidR="002C1ED3">
              <w:t>c</w:t>
            </w:r>
            <w:r>
              <w:t>ontexts</w:t>
            </w:r>
          </w:p>
        </w:tc>
        <w:tc>
          <w:tcPr>
            <w:tcW w:w="618" w:type="dxa"/>
            <w:tcBorders>
              <w:left w:val="nil"/>
            </w:tcBorders>
            <w:noWrap/>
            <w:tcMar>
              <w:top w:w="62" w:type="dxa"/>
              <w:bottom w:w="62" w:type="dxa"/>
            </w:tcMar>
          </w:tcPr>
          <w:p w14:paraId="64E3041F" w14:textId="77777777" w:rsidR="00347355" w:rsidRPr="006124DB" w:rsidRDefault="00347355" w:rsidP="003F5E62">
            <w:pPr>
              <w:pStyle w:val="SOFinalContentTableHead2"/>
              <w:spacing w:after="0"/>
            </w:pPr>
          </w:p>
        </w:tc>
      </w:tr>
      <w:tr w:rsidR="00347355" w:rsidRPr="00D41D09" w14:paraId="5CCFF9A7" w14:textId="77777777" w:rsidTr="003F5E62">
        <w:tc>
          <w:tcPr>
            <w:tcW w:w="3651" w:type="dxa"/>
            <w:tcMar>
              <w:bottom w:w="62" w:type="dxa"/>
              <w:right w:w="108" w:type="dxa"/>
            </w:tcMar>
          </w:tcPr>
          <w:p w14:paraId="579FE549" w14:textId="77777777" w:rsidR="002F1A41" w:rsidRDefault="002F1A41" w:rsidP="002F1A41">
            <w:pPr>
              <w:pStyle w:val="SOFinalContentTableText"/>
            </w:pPr>
            <w:r>
              <w:t>Different theories exist that describe how the Earth’s atmosphere was derived.</w:t>
            </w:r>
          </w:p>
          <w:p w14:paraId="2C2C0972" w14:textId="77777777" w:rsidR="002F1A41" w:rsidRDefault="002F1A41" w:rsidP="0089254C">
            <w:pPr>
              <w:pStyle w:val="SOFinalContentTableBullets"/>
            </w:pPr>
            <w:r>
              <w:t>Discuss theories, such as volcanic outgassing, about the derivation of the Earth’s atmosphere.</w:t>
            </w:r>
          </w:p>
          <w:p w14:paraId="307331C8" w14:textId="77777777" w:rsidR="002F1A41" w:rsidRDefault="002F1A41" w:rsidP="0089254C">
            <w:pPr>
              <w:pStyle w:val="SOFinalContentTableBullets"/>
            </w:pPr>
            <w:r>
              <w:t>Compare the approximate proportion of nitrogen, oxygen, argon, and carbon dioxide in the Earth’s atmosphere at different times in its history.</w:t>
            </w:r>
          </w:p>
          <w:p w14:paraId="4E49978D" w14:textId="77777777" w:rsidR="002F1A41" w:rsidRDefault="002F1A41" w:rsidP="0089254C">
            <w:pPr>
              <w:pStyle w:val="SOFinalContentTableBullets"/>
            </w:pPr>
            <w:r>
              <w:t>Explain why nitrogen is essential for life.</w:t>
            </w:r>
          </w:p>
          <w:p w14:paraId="7847EA84" w14:textId="77777777" w:rsidR="002F1A41" w:rsidRDefault="002F1A41" w:rsidP="002F1A41">
            <w:pPr>
              <w:pStyle w:val="SOFinalContentTableText"/>
            </w:pPr>
            <w:r>
              <w:t>The composition of the Earth’s atmosphere has been significantly modified by photosynthesising organisms.</w:t>
            </w:r>
          </w:p>
          <w:p w14:paraId="79FCB22D" w14:textId="77777777" w:rsidR="00347355" w:rsidRPr="00D41D09" w:rsidRDefault="002F1A41" w:rsidP="0089254C">
            <w:pPr>
              <w:pStyle w:val="SOFinalContentTableBullets"/>
            </w:pPr>
            <w:r>
              <w:t>Describe fluctuations in the proportion of oxygen in the Earth’s atmosphere over geological time.</w:t>
            </w:r>
          </w:p>
        </w:tc>
        <w:tc>
          <w:tcPr>
            <w:tcW w:w="3651" w:type="dxa"/>
            <w:tcMar>
              <w:left w:w="108" w:type="dxa"/>
              <w:bottom w:w="62" w:type="dxa"/>
            </w:tcMar>
          </w:tcPr>
          <w:p w14:paraId="6E4C5BA9" w14:textId="77777777" w:rsidR="002F1A41" w:rsidRDefault="002F1A41" w:rsidP="002F1A41">
            <w:pPr>
              <w:pStyle w:val="SOFinalContentTableText"/>
            </w:pPr>
            <w:r>
              <w:t>Investigate recent research that identifies the source of the Earth’s nitrogen during the early history of its development.</w:t>
            </w:r>
          </w:p>
          <w:p w14:paraId="02655138" w14:textId="15F9A8B2" w:rsidR="002F1A41" w:rsidRDefault="002F1A41" w:rsidP="002F1A41">
            <w:pPr>
              <w:pStyle w:val="SOFinalContentTableText"/>
            </w:pPr>
            <w:r>
              <w:t>Investigate the gases that are typically released during modern volcanic activity, and the range of their relative proportions.</w:t>
            </w:r>
          </w:p>
          <w:p w14:paraId="03E97756" w14:textId="574412A9" w:rsidR="002F1A41" w:rsidRDefault="002F1A41" w:rsidP="002F1A41">
            <w:pPr>
              <w:pStyle w:val="SOFinalContentTableText"/>
            </w:pPr>
            <w:r>
              <w:t>Investigate the critical importance of cyanobacteria found in stromatolites to oxygen production in the atmosphere and to the evolution of life on Earth.</w:t>
            </w:r>
          </w:p>
          <w:p w14:paraId="698CBAE7" w14:textId="13E3D735" w:rsidR="00EE1732" w:rsidRPr="00EE1732" w:rsidRDefault="00C655C1" w:rsidP="002F1A41">
            <w:pPr>
              <w:pStyle w:val="SOFinalContentTableText"/>
            </w:pPr>
            <w:hyperlink r:id="rId54" w:history="1">
              <w:r w:rsidR="00EE1732" w:rsidRPr="00EE1732">
                <w:rPr>
                  <w:rStyle w:val="Hyperlink"/>
                  <w:color w:val="auto"/>
                  <w:u w:val="none"/>
                </w:rPr>
                <w:t>https://www.earthlearningidea.com/PDF/103_Evolution_atmosphere.pdf</w:t>
              </w:r>
            </w:hyperlink>
          </w:p>
          <w:p w14:paraId="7868826E" w14:textId="26C3C5CC" w:rsidR="002F1A41" w:rsidRPr="003F5E62" w:rsidRDefault="003F5E62" w:rsidP="0062567F">
            <w:pPr>
              <w:pStyle w:val="SOFinalContentTableText"/>
            </w:pPr>
            <w:r>
              <w:t xml:space="preserve">Watch </w:t>
            </w:r>
            <w:r>
              <w:rPr>
                <w:rStyle w:val="SOFinalItalicText9pt"/>
              </w:rPr>
              <w:t xml:space="preserve">Crude </w:t>
            </w:r>
            <w:r w:rsidR="0062567F">
              <w:rPr>
                <w:rStyle w:val="SOFinalItalicText9pt"/>
              </w:rPr>
              <w:t>—</w:t>
            </w:r>
            <w:r>
              <w:rPr>
                <w:rStyle w:val="SOFinalItalicText9pt"/>
              </w:rPr>
              <w:t xml:space="preserve"> t</w:t>
            </w:r>
            <w:r w:rsidR="002F1A41" w:rsidRPr="002F1A41">
              <w:rPr>
                <w:rStyle w:val="SOFinalItalicText9pt"/>
              </w:rPr>
              <w:t xml:space="preserve">he </w:t>
            </w:r>
            <w:r>
              <w:rPr>
                <w:rStyle w:val="SOFinalItalicText9pt"/>
              </w:rPr>
              <w:t>I</w:t>
            </w:r>
            <w:r w:rsidR="002F1A41" w:rsidRPr="002F1A41">
              <w:rPr>
                <w:rStyle w:val="SOFinalItalicText9pt"/>
              </w:rPr>
              <w:t xml:space="preserve">ncredible </w:t>
            </w:r>
            <w:r>
              <w:rPr>
                <w:rStyle w:val="SOFinalItalicText9pt"/>
              </w:rPr>
              <w:t>Journey</w:t>
            </w:r>
            <w:r w:rsidR="002F1A41" w:rsidRPr="002F1A41">
              <w:rPr>
                <w:rStyle w:val="SOFinalItalicText9pt"/>
              </w:rPr>
              <w:t xml:space="preserve"> of </w:t>
            </w:r>
            <w:r>
              <w:rPr>
                <w:rStyle w:val="SOFinalItalicText9pt"/>
              </w:rPr>
              <w:t>O</w:t>
            </w:r>
            <w:r w:rsidR="002F1A41" w:rsidRPr="002F1A41">
              <w:rPr>
                <w:rStyle w:val="SOFinalItalicText9pt"/>
              </w:rPr>
              <w:t>il</w:t>
            </w:r>
            <w:r w:rsidRPr="003F5E62">
              <w:rPr>
                <w:rStyle w:val="SOFinalItalicText9pt"/>
                <w:i w:val="0"/>
              </w:rPr>
              <w:t>, at</w:t>
            </w:r>
            <w:r w:rsidR="0062567F">
              <w:rPr>
                <w:rStyle w:val="SOFinalItalicText9pt"/>
                <w:i w:val="0"/>
              </w:rPr>
              <w:t xml:space="preserve"> </w:t>
            </w:r>
            <w:hyperlink r:id="rId55" w:history="1">
              <w:r w:rsidRPr="003F5E62">
                <w:rPr>
                  <w:rStyle w:val="Hyperlink"/>
                  <w:color w:val="auto"/>
                  <w:u w:val="none"/>
                </w:rPr>
                <w:t>www.abc.net.au/science/crude/</w:t>
              </w:r>
            </w:hyperlink>
          </w:p>
          <w:p w14:paraId="5C609B86" w14:textId="77777777" w:rsidR="00347355" w:rsidRPr="00C01827" w:rsidRDefault="002F1A41" w:rsidP="002F1A41">
            <w:pPr>
              <w:pStyle w:val="SOFinalContentTableText"/>
            </w:pPr>
            <w:r>
              <w:t>Compare the effects on past periods of a carbon rich atmosphere with the current levels of atmospheric carbon.</w:t>
            </w:r>
          </w:p>
        </w:tc>
        <w:tc>
          <w:tcPr>
            <w:tcW w:w="618" w:type="dxa"/>
            <w:noWrap/>
            <w:tcMar>
              <w:left w:w="0" w:type="dxa"/>
              <w:bottom w:w="62" w:type="dxa"/>
              <w:right w:w="0" w:type="dxa"/>
            </w:tcMar>
          </w:tcPr>
          <w:p w14:paraId="013B58F2" w14:textId="77777777" w:rsidR="00347355" w:rsidRDefault="00E312BB" w:rsidP="00A96BA5">
            <w:pPr>
              <w:pStyle w:val="SOFinalContentTableText"/>
              <w:jc w:val="center"/>
            </w:pPr>
            <w:r>
              <w:rPr>
                <w:noProof/>
                <w:lang w:val="en-AU" w:eastAsia="en-AU"/>
              </w:rPr>
              <w:drawing>
                <wp:inline distT="0" distB="0" distL="0" distR="0" wp14:anchorId="1F30FAFA" wp14:editId="3518FC5F">
                  <wp:extent cx="365040" cy="324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C23A0" w:rsidRPr="00D41D09" w14:paraId="48604AC3" w14:textId="77777777" w:rsidTr="002C23A0">
        <w:trPr>
          <w:trHeight w:val="1029"/>
        </w:trPr>
        <w:tc>
          <w:tcPr>
            <w:tcW w:w="3651" w:type="dxa"/>
            <w:vMerge w:val="restart"/>
            <w:tcMar>
              <w:bottom w:w="62" w:type="dxa"/>
              <w:right w:w="108" w:type="dxa"/>
            </w:tcMar>
          </w:tcPr>
          <w:p w14:paraId="31A96F49" w14:textId="77777777" w:rsidR="002C23A0" w:rsidRDefault="002C23A0" w:rsidP="002F1A41">
            <w:pPr>
              <w:pStyle w:val="SOFinalContentTableText8ptabove"/>
            </w:pPr>
            <w:r>
              <w:t>The modern atmosphere has a layered structure: the troposphere, mesosphere, stratosphere, and thermosphere.</w:t>
            </w:r>
          </w:p>
          <w:p w14:paraId="4C1F0CE0" w14:textId="77777777" w:rsidR="002C23A0" w:rsidRDefault="002C23A0" w:rsidP="0089254C">
            <w:pPr>
              <w:pStyle w:val="SOFinalContentTableBullets"/>
            </w:pPr>
            <w:r>
              <w:t xml:space="preserve">Discuss the key features that characterise the four main layers of the atmosphere. </w:t>
            </w:r>
          </w:p>
          <w:p w14:paraId="5E3DC08B" w14:textId="77777777" w:rsidR="002C23A0" w:rsidRPr="00D41D09" w:rsidRDefault="002C23A0" w:rsidP="0089254C">
            <w:pPr>
              <w:pStyle w:val="SOFinalContentTableBullets"/>
            </w:pPr>
            <w:r>
              <w:t>Describe the variation of temperature with altitude in the layers of the atmosphere.</w:t>
            </w:r>
          </w:p>
        </w:tc>
        <w:tc>
          <w:tcPr>
            <w:tcW w:w="3651" w:type="dxa"/>
            <w:tcMar>
              <w:left w:w="108" w:type="dxa"/>
              <w:bottom w:w="62" w:type="dxa"/>
            </w:tcMar>
          </w:tcPr>
          <w:p w14:paraId="0210862B" w14:textId="77777777" w:rsidR="002C23A0" w:rsidRDefault="002C23A0" w:rsidP="002C23A0">
            <w:pPr>
              <w:pStyle w:val="SOFinalContentTableText"/>
            </w:pPr>
            <w:r>
              <w:t>Investigate the structure of</w:t>
            </w:r>
            <w:r w:rsidRPr="00AA48B5">
              <w:rPr>
                <w:spacing w:val="-2"/>
              </w:rPr>
              <w:t xml:space="preserve"> the Earth’s atmosphere, e.g. at:</w:t>
            </w:r>
          </w:p>
          <w:p w14:paraId="4EF7C1CA" w14:textId="3F87E225" w:rsidR="002C23A0" w:rsidRPr="00EE1732" w:rsidRDefault="00C655C1" w:rsidP="002C23A0">
            <w:pPr>
              <w:pStyle w:val="SOFinalContentTableText"/>
            </w:pPr>
            <w:hyperlink r:id="rId56" w:history="1">
              <w:r w:rsidR="00EE1732" w:rsidRPr="00EE1732">
                <w:rPr>
                  <w:rStyle w:val="Hyperlink"/>
                  <w:color w:val="auto"/>
                  <w:u w:val="none"/>
                </w:rPr>
                <w:t>https://www.nasa.gov/mission_pages/sunearth/science/atmosphere-layers2.html</w:t>
              </w:r>
            </w:hyperlink>
          </w:p>
        </w:tc>
        <w:tc>
          <w:tcPr>
            <w:tcW w:w="618" w:type="dxa"/>
            <w:noWrap/>
            <w:tcMar>
              <w:left w:w="0" w:type="dxa"/>
              <w:bottom w:w="62" w:type="dxa"/>
              <w:right w:w="0" w:type="dxa"/>
            </w:tcMar>
          </w:tcPr>
          <w:p w14:paraId="11D235A2" w14:textId="77777777" w:rsidR="002C23A0" w:rsidRDefault="002C23A0" w:rsidP="00A96BA5">
            <w:pPr>
              <w:pStyle w:val="SOFinalContentTableText8ptabove"/>
              <w:jc w:val="center"/>
              <w:rPr>
                <w:noProof/>
              </w:rPr>
            </w:pPr>
            <w:r>
              <w:rPr>
                <w:noProof/>
                <w:lang w:eastAsia="en-AU"/>
              </w:rPr>
              <w:drawing>
                <wp:inline distT="0" distB="0" distL="0" distR="0" wp14:anchorId="1A96A128" wp14:editId="1FB12A70">
                  <wp:extent cx="365040" cy="3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C23A0" w:rsidRPr="00D41D09" w14:paraId="73666892" w14:textId="77777777" w:rsidTr="003F5E62">
        <w:trPr>
          <w:trHeight w:val="1028"/>
        </w:trPr>
        <w:tc>
          <w:tcPr>
            <w:tcW w:w="3651" w:type="dxa"/>
            <w:vMerge/>
            <w:tcMar>
              <w:bottom w:w="62" w:type="dxa"/>
              <w:right w:w="108" w:type="dxa"/>
            </w:tcMar>
          </w:tcPr>
          <w:p w14:paraId="3120FC8C" w14:textId="77777777" w:rsidR="002C23A0" w:rsidRDefault="002C23A0" w:rsidP="002F1A41">
            <w:pPr>
              <w:pStyle w:val="SOFinalContentTableText8ptabove"/>
            </w:pPr>
          </w:p>
        </w:tc>
        <w:tc>
          <w:tcPr>
            <w:tcW w:w="3651" w:type="dxa"/>
            <w:tcMar>
              <w:left w:w="108" w:type="dxa"/>
              <w:bottom w:w="62" w:type="dxa"/>
            </w:tcMar>
          </w:tcPr>
          <w:p w14:paraId="59855B4D" w14:textId="77777777" w:rsidR="002C23A0" w:rsidRDefault="002C23A0" w:rsidP="002C23A0">
            <w:pPr>
              <w:pStyle w:val="SOFinalContentTableText8ptabove"/>
            </w:pPr>
            <w:r>
              <w:t>Construct a scaled drawing (on a very large piece of paper) of a part of the Earth’s cross-section, including the layers of the atmosphere. Include, for example, the highest mountain, the deepest ocean trench, and the altitudes of the highest-flying aircraft and Earth-orbiting satellites.</w:t>
            </w:r>
          </w:p>
          <w:p w14:paraId="6C0C8E02" w14:textId="77777777" w:rsidR="002C23A0" w:rsidRDefault="002C23A0" w:rsidP="002C23A0">
            <w:pPr>
              <w:pStyle w:val="SOFinalContentTableText8ptabove"/>
            </w:pPr>
            <w:r>
              <w:t>Construct a scaled drawing of the layers of the atmosphere that includes a plot of temperature vs height.</w:t>
            </w:r>
          </w:p>
        </w:tc>
        <w:tc>
          <w:tcPr>
            <w:tcW w:w="618" w:type="dxa"/>
            <w:noWrap/>
            <w:tcMar>
              <w:left w:w="0" w:type="dxa"/>
              <w:bottom w:w="62" w:type="dxa"/>
              <w:right w:w="0" w:type="dxa"/>
            </w:tcMar>
          </w:tcPr>
          <w:p w14:paraId="38B0D84A" w14:textId="77777777" w:rsidR="002C23A0" w:rsidRDefault="002C23A0" w:rsidP="00A96BA5">
            <w:pPr>
              <w:pStyle w:val="SOFinalContentTableText8ptabove"/>
              <w:jc w:val="center"/>
              <w:rPr>
                <w:noProof/>
                <w:lang w:bidi="km-KH"/>
              </w:rPr>
            </w:pPr>
            <w:r>
              <w:rPr>
                <w:noProof/>
                <w:lang w:eastAsia="en-AU"/>
              </w:rPr>
              <w:drawing>
                <wp:inline distT="0" distB="0" distL="0" distR="0" wp14:anchorId="6AB5D949" wp14:editId="5D5DB41D">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26E66" w:rsidRPr="00D41D09" w14:paraId="59A12237" w14:textId="77777777" w:rsidTr="003F5E62">
        <w:tc>
          <w:tcPr>
            <w:tcW w:w="3651" w:type="dxa"/>
            <w:vMerge w:val="restart"/>
            <w:tcMar>
              <w:bottom w:w="62" w:type="dxa"/>
              <w:right w:w="108" w:type="dxa"/>
            </w:tcMar>
          </w:tcPr>
          <w:p w14:paraId="3AC69323" w14:textId="77777777" w:rsidR="00C26E66" w:rsidRDefault="00C26E66" w:rsidP="00A96BA5">
            <w:pPr>
              <w:pStyle w:val="SOFinalContentTableText8ptabove"/>
            </w:pPr>
            <w:r>
              <w:t>The net transfer of solar energy through the atmosphere to Earth’s surface is influenced by the interaction of ultraviolet radiation with atmospheric ozone</w:t>
            </w:r>
            <w:r w:rsidR="003F5E62">
              <w:t>,</w:t>
            </w:r>
            <w:r>
              <w:t xml:space="preserve"> and albedo.</w:t>
            </w:r>
          </w:p>
          <w:p w14:paraId="6F078758" w14:textId="77777777" w:rsidR="00C26E66" w:rsidRDefault="00C26E66" w:rsidP="0089254C">
            <w:pPr>
              <w:pStyle w:val="SOFinalContentTableBullets"/>
            </w:pPr>
            <w:r>
              <w:t>Explain the importance of the ozone layer in protecting living organisms from damaging UV radiation.</w:t>
            </w:r>
          </w:p>
          <w:p w14:paraId="0EE02ED0" w14:textId="77777777" w:rsidR="00C26E66" w:rsidRPr="00D41D09" w:rsidRDefault="00C26E66" w:rsidP="0089254C">
            <w:pPr>
              <w:pStyle w:val="SOFinalContentTableBullets"/>
            </w:pPr>
            <w:r>
              <w:t>Describe how albedo affects the Earth’s climate.</w:t>
            </w:r>
          </w:p>
        </w:tc>
        <w:tc>
          <w:tcPr>
            <w:tcW w:w="3651" w:type="dxa"/>
            <w:tcMar>
              <w:left w:w="108" w:type="dxa"/>
              <w:bottom w:w="62" w:type="dxa"/>
            </w:tcMar>
          </w:tcPr>
          <w:p w14:paraId="49708E25" w14:textId="77777777" w:rsidR="00C26E66" w:rsidRDefault="00C26E66" w:rsidP="00A96BA5">
            <w:pPr>
              <w:pStyle w:val="SOFinalContentTableText8ptabove"/>
            </w:pPr>
            <w:r>
              <w:t>Discuss whether the Earth is an energy absorber or reflector.</w:t>
            </w:r>
          </w:p>
          <w:p w14:paraId="7E09FE33" w14:textId="77777777" w:rsidR="00C26E66" w:rsidRPr="00D41D09" w:rsidRDefault="00C26E66" w:rsidP="002F1A41">
            <w:pPr>
              <w:pStyle w:val="SOFinalContentTableText"/>
            </w:pPr>
            <w:r>
              <w:t>Investigate the development of the ozone layer over time.</w:t>
            </w:r>
          </w:p>
        </w:tc>
        <w:tc>
          <w:tcPr>
            <w:tcW w:w="618" w:type="dxa"/>
            <w:noWrap/>
            <w:tcMar>
              <w:left w:w="0" w:type="dxa"/>
              <w:bottom w:w="62" w:type="dxa"/>
              <w:right w:w="0" w:type="dxa"/>
            </w:tcMar>
          </w:tcPr>
          <w:p w14:paraId="6069E5C8" w14:textId="77777777" w:rsidR="00C26E66" w:rsidRDefault="00E312BB" w:rsidP="00A96BA5">
            <w:pPr>
              <w:pStyle w:val="SOFinalContentTableText8ptabove"/>
              <w:jc w:val="center"/>
              <w:rPr>
                <w:noProof/>
              </w:rPr>
            </w:pPr>
            <w:r>
              <w:rPr>
                <w:noProof/>
                <w:lang w:eastAsia="en-AU"/>
              </w:rPr>
              <w:drawing>
                <wp:inline distT="0" distB="0" distL="0" distR="0" wp14:anchorId="6ED39A45" wp14:editId="46D22BD2">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4A292FAB" w14:textId="77777777" w:rsidTr="003F5E62">
        <w:tc>
          <w:tcPr>
            <w:tcW w:w="3651" w:type="dxa"/>
            <w:vMerge/>
            <w:tcMar>
              <w:bottom w:w="62" w:type="dxa"/>
              <w:right w:w="108" w:type="dxa"/>
            </w:tcMar>
          </w:tcPr>
          <w:p w14:paraId="15AA7BCA" w14:textId="77777777" w:rsidR="00C26E66" w:rsidRPr="00D41D09" w:rsidRDefault="00C26E66" w:rsidP="002F1A41">
            <w:pPr>
              <w:pStyle w:val="SOFinalContentTableText"/>
            </w:pPr>
          </w:p>
        </w:tc>
        <w:tc>
          <w:tcPr>
            <w:tcW w:w="3651" w:type="dxa"/>
            <w:tcMar>
              <w:left w:w="108" w:type="dxa"/>
              <w:bottom w:w="62" w:type="dxa"/>
            </w:tcMar>
          </w:tcPr>
          <w:p w14:paraId="485BA5C3" w14:textId="77777777" w:rsidR="00C26E66" w:rsidRPr="00D41D09" w:rsidRDefault="00C26E66" w:rsidP="002F1A41">
            <w:pPr>
              <w:pStyle w:val="SOFinalContentTableText"/>
            </w:pPr>
            <w:r>
              <w:t>Investigate how the monitoring of stratospheric ozone led to the discovery of the hole in the ozone layer and how continued monitoring informs current knowledge about the repair of the hole.</w:t>
            </w:r>
          </w:p>
        </w:tc>
        <w:tc>
          <w:tcPr>
            <w:tcW w:w="618" w:type="dxa"/>
            <w:noWrap/>
            <w:tcMar>
              <w:left w:w="0" w:type="dxa"/>
              <w:bottom w:w="62" w:type="dxa"/>
              <w:right w:w="0" w:type="dxa"/>
            </w:tcMar>
          </w:tcPr>
          <w:p w14:paraId="7EF2F836"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07E800B8" wp14:editId="6A7035C2">
                  <wp:extent cx="269640" cy="5040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8B7297E" w14:textId="77777777" w:rsidR="0062567F" w:rsidRDefault="0062567F">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D41D09" w14:paraId="0D2BC3FA" w14:textId="77777777" w:rsidTr="003F5E62">
        <w:tc>
          <w:tcPr>
            <w:tcW w:w="3651" w:type="dxa"/>
            <w:vMerge w:val="restart"/>
            <w:tcMar>
              <w:bottom w:w="62" w:type="dxa"/>
              <w:right w:w="108" w:type="dxa"/>
            </w:tcMar>
          </w:tcPr>
          <w:p w14:paraId="29169D4C" w14:textId="30CE62F5" w:rsidR="00C26E66" w:rsidRDefault="003F5E62" w:rsidP="003F5E62">
            <w:pPr>
              <w:pStyle w:val="SOFinalContentTableText8ptabove"/>
            </w:pPr>
            <w:r>
              <w:lastRenderedPageBreak/>
              <w:t>Certain</w:t>
            </w:r>
            <w:r w:rsidR="00C26E66">
              <w:t xml:space="preserve"> gases in the Earth’s atmosphere</w:t>
            </w:r>
            <w:r>
              <w:t xml:space="preserve"> (known as ‘greenhouse gases’)</w:t>
            </w:r>
            <w:r w:rsidR="00C26E66">
              <w:t xml:space="preserve"> produce a phenomenon known as the </w:t>
            </w:r>
            <w:r w:rsidR="005156A8">
              <w:t>‘</w:t>
            </w:r>
            <w:r w:rsidR="00C26E66">
              <w:t>greenhouse effect</w:t>
            </w:r>
            <w:r w:rsidR="005156A8">
              <w:t>’</w:t>
            </w:r>
            <w:r w:rsidR="00C26E66">
              <w:t>.</w:t>
            </w:r>
          </w:p>
          <w:p w14:paraId="639D2ED8" w14:textId="77777777" w:rsidR="00C26E66" w:rsidRPr="00D41D09" w:rsidRDefault="00C26E66" w:rsidP="0089254C">
            <w:pPr>
              <w:pStyle w:val="SOFinalContentTableBullets"/>
            </w:pPr>
            <w:r>
              <w:t>Explain how greenhouse gases absorb and reradiate some of the thermal radiation emitted from Earth’s surface to warm the atmosphere.</w:t>
            </w:r>
          </w:p>
        </w:tc>
        <w:tc>
          <w:tcPr>
            <w:tcW w:w="3651" w:type="dxa"/>
            <w:tcMar>
              <w:left w:w="108" w:type="dxa"/>
              <w:bottom w:w="62" w:type="dxa"/>
            </w:tcMar>
          </w:tcPr>
          <w:p w14:paraId="201B0430" w14:textId="77777777" w:rsidR="00C26E66" w:rsidRPr="009576D3" w:rsidRDefault="00C26E66" w:rsidP="002C23A0">
            <w:pPr>
              <w:pStyle w:val="SOFinalContentTableText8ptabove"/>
            </w:pPr>
            <w:r>
              <w:t>Use examples of atmospheric gases that act as greenhouse gases, such as water vapour, nitrous oxide, methane</w:t>
            </w:r>
            <w:r w:rsidR="003F5E62">
              <w:t>,</w:t>
            </w:r>
            <w:r>
              <w:t xml:space="preserve"> and carbon dioxide, to explain the greenhouse effect.</w:t>
            </w:r>
          </w:p>
        </w:tc>
        <w:tc>
          <w:tcPr>
            <w:tcW w:w="618" w:type="dxa"/>
            <w:noWrap/>
            <w:tcMar>
              <w:left w:w="0" w:type="dxa"/>
              <w:bottom w:w="62" w:type="dxa"/>
              <w:right w:w="0" w:type="dxa"/>
            </w:tcMar>
          </w:tcPr>
          <w:p w14:paraId="477C789C" w14:textId="77777777" w:rsidR="00C26E66" w:rsidRDefault="00E312BB" w:rsidP="003F5E62">
            <w:pPr>
              <w:pStyle w:val="SOFinalContentTableText8ptabove"/>
              <w:jc w:val="center"/>
              <w:rPr>
                <w:noProof/>
              </w:rPr>
            </w:pPr>
            <w:r>
              <w:rPr>
                <w:noProof/>
                <w:lang w:eastAsia="en-AU"/>
              </w:rPr>
              <w:drawing>
                <wp:inline distT="0" distB="0" distL="0" distR="0" wp14:anchorId="6DCB460A" wp14:editId="2A4AE36C">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82D23" w:rsidRPr="00D41D09" w14:paraId="56CAAB10" w14:textId="77777777" w:rsidTr="00EE1732">
        <w:trPr>
          <w:trHeight w:val="1031"/>
        </w:trPr>
        <w:tc>
          <w:tcPr>
            <w:tcW w:w="3651" w:type="dxa"/>
            <w:vMerge/>
            <w:tcMar>
              <w:bottom w:w="62" w:type="dxa"/>
              <w:right w:w="108" w:type="dxa"/>
            </w:tcMar>
          </w:tcPr>
          <w:p w14:paraId="630A1659" w14:textId="77777777" w:rsidR="00882D23" w:rsidRPr="00D41D09" w:rsidRDefault="00882D23" w:rsidP="002F1A41">
            <w:pPr>
              <w:pStyle w:val="SOFinalContentTableText"/>
            </w:pPr>
          </w:p>
        </w:tc>
        <w:tc>
          <w:tcPr>
            <w:tcW w:w="3651" w:type="dxa"/>
            <w:tcMar>
              <w:left w:w="108" w:type="dxa"/>
              <w:bottom w:w="62" w:type="dxa"/>
            </w:tcMar>
          </w:tcPr>
          <w:p w14:paraId="15084DF2" w14:textId="77777777" w:rsidR="00882D23" w:rsidRPr="00AA48B5" w:rsidRDefault="00882D23" w:rsidP="002F1A41">
            <w:pPr>
              <w:pStyle w:val="SOFinalContentTableText"/>
            </w:pPr>
            <w:r>
              <w:t>Describe how new technologies have informed us about the runaway greenhouse effect on Venus and the absence of a greenhouse effect on Mars.</w:t>
            </w:r>
          </w:p>
        </w:tc>
        <w:tc>
          <w:tcPr>
            <w:tcW w:w="618" w:type="dxa"/>
            <w:noWrap/>
            <w:tcMar>
              <w:left w:w="0" w:type="dxa"/>
              <w:bottom w:w="62" w:type="dxa"/>
              <w:right w:w="0" w:type="dxa"/>
            </w:tcMar>
          </w:tcPr>
          <w:p w14:paraId="7AA2E8D2" w14:textId="77777777" w:rsidR="00882D23" w:rsidRDefault="00882D23" w:rsidP="009546A6">
            <w:pPr>
              <w:pStyle w:val="SOFinalContentTableText"/>
              <w:jc w:val="center"/>
              <w:rPr>
                <w:noProof/>
                <w:lang w:val="en-AU" w:eastAsia="zh-CN"/>
              </w:rPr>
            </w:pPr>
            <w:r>
              <w:rPr>
                <w:noProof/>
                <w:lang w:val="en-AU" w:eastAsia="en-AU"/>
              </w:rPr>
              <w:drawing>
                <wp:inline distT="0" distB="0" distL="0" distR="0" wp14:anchorId="16036E65" wp14:editId="1CAEC919">
                  <wp:extent cx="269640" cy="5040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E66" w:rsidRPr="00D41D09" w14:paraId="1FD2353D" w14:textId="77777777" w:rsidTr="003F5E62">
        <w:tc>
          <w:tcPr>
            <w:tcW w:w="3651" w:type="dxa"/>
            <w:vMerge w:val="restart"/>
            <w:tcMar>
              <w:bottom w:w="62" w:type="dxa"/>
              <w:right w:w="108" w:type="dxa"/>
            </w:tcMar>
          </w:tcPr>
          <w:p w14:paraId="38115882" w14:textId="77777777" w:rsidR="00C26E66" w:rsidRDefault="00C26E66" w:rsidP="00C26E66">
            <w:pPr>
              <w:pStyle w:val="SOFinalContentTableText8ptabove"/>
            </w:pPr>
            <w:r>
              <w:t>The movement of atmospheric air masses</w:t>
            </w:r>
            <w:r w:rsidR="00AA48B5">
              <w:t>,</w:t>
            </w:r>
            <w:r>
              <w:t xml:space="preserve"> due to heating</w:t>
            </w:r>
            <w:r w:rsidR="00AA48B5">
              <w:t>,</w:t>
            </w:r>
            <w:r>
              <w:t xml:space="preserve"> cooling, and the Earth’s rotation, causes systematic atmospheric circulation; this is the dominant mechanism for the transfer of thermal energy around the Earth’s surface.</w:t>
            </w:r>
          </w:p>
          <w:p w14:paraId="0C7D48F3" w14:textId="77777777" w:rsidR="00C26E66" w:rsidRDefault="00C26E66" w:rsidP="0089254C">
            <w:pPr>
              <w:pStyle w:val="SOFinalContentTableBullets"/>
            </w:pPr>
            <w:r>
              <w:t>Explain how convection currents promote atmospheric circulation.</w:t>
            </w:r>
          </w:p>
          <w:p w14:paraId="3D643DF6" w14:textId="77777777" w:rsidR="00C26E66" w:rsidRDefault="00C26E66" w:rsidP="0089254C">
            <w:pPr>
              <w:pStyle w:val="SOFinalContentTableBullets"/>
            </w:pPr>
            <w:r>
              <w:t xml:space="preserve">Explain how convection cells promote atmospheric circulation in each hemisphere. </w:t>
            </w:r>
          </w:p>
          <w:p w14:paraId="49A9DC3C" w14:textId="77777777" w:rsidR="00C26E66" w:rsidRDefault="00C26E66" w:rsidP="0089254C">
            <w:pPr>
              <w:pStyle w:val="SOFinalContentTableBullets"/>
            </w:pPr>
            <w:r>
              <w:t>Explain how the Coriolis effect influences wind direction around the Earth.</w:t>
            </w:r>
          </w:p>
          <w:p w14:paraId="1472C9C8" w14:textId="77777777" w:rsidR="00C26E66" w:rsidRPr="00D41D09" w:rsidRDefault="00C26E66" w:rsidP="0089254C">
            <w:pPr>
              <w:pStyle w:val="SOFinalContentTableBullets"/>
            </w:pPr>
            <w:r>
              <w:t>Explain how the movement of atmospheric air masses influences local ecosystems.</w:t>
            </w:r>
          </w:p>
        </w:tc>
        <w:tc>
          <w:tcPr>
            <w:tcW w:w="3651" w:type="dxa"/>
            <w:tcMar>
              <w:left w:w="108" w:type="dxa"/>
              <w:bottom w:w="62" w:type="dxa"/>
            </w:tcMar>
          </w:tcPr>
          <w:p w14:paraId="12B3CB49" w14:textId="77777777" w:rsidR="00C26E66" w:rsidRDefault="00C26E66" w:rsidP="00C26E66">
            <w:pPr>
              <w:pStyle w:val="SOFinalContentTableText8ptabove"/>
            </w:pPr>
            <w:r>
              <w:t>Explore atmospheric (convection) cells such as polar cells, the Ferrel Cell and the Hadley Cell.</w:t>
            </w:r>
          </w:p>
          <w:p w14:paraId="168A69E4" w14:textId="77777777" w:rsidR="00C26E66" w:rsidRDefault="00C26E66" w:rsidP="00C26E66">
            <w:pPr>
              <w:pStyle w:val="SOFinalContentTableText"/>
            </w:pPr>
            <w:r>
              <w:t>Compare the climates of different regions at similar latitudes.</w:t>
            </w:r>
          </w:p>
          <w:p w14:paraId="54A0EFCB" w14:textId="77777777" w:rsidR="00C26E66" w:rsidRDefault="00C26E66" w:rsidP="00AA48B5">
            <w:pPr>
              <w:pStyle w:val="SOFinalContentTableText"/>
            </w:pPr>
            <w:r>
              <w:t xml:space="preserve">Explore the NOAA resource </w:t>
            </w:r>
            <w:r w:rsidR="00AA48B5">
              <w:t>‘T</w:t>
            </w:r>
            <w:r>
              <w:t xml:space="preserve">oasty </w:t>
            </w:r>
            <w:r w:rsidR="00AA48B5">
              <w:t>W</w:t>
            </w:r>
            <w:r>
              <w:t>ind</w:t>
            </w:r>
            <w:r w:rsidR="00AA48B5">
              <w:t>’</w:t>
            </w:r>
            <w:r>
              <w:t>.</w:t>
            </w:r>
          </w:p>
          <w:p w14:paraId="570D1669" w14:textId="5AFB6E32" w:rsidR="00EE1732" w:rsidRPr="00EE1732" w:rsidRDefault="00C655C1" w:rsidP="0062567F">
            <w:pPr>
              <w:pStyle w:val="SOFinalContentTableText"/>
              <w:spacing w:before="60"/>
            </w:pPr>
            <w:hyperlink r:id="rId57" w:history="1">
              <w:r w:rsidR="00EE1732" w:rsidRPr="00EE1732">
                <w:rPr>
                  <w:rStyle w:val="Hyperlink"/>
                  <w:color w:val="auto"/>
                  <w:u w:val="none"/>
                </w:rPr>
                <w:t>https://www.noaa.gov/education/resource-collections/weather-atmosphere/weather-systems-patterns</w:t>
              </w:r>
            </w:hyperlink>
          </w:p>
        </w:tc>
        <w:tc>
          <w:tcPr>
            <w:tcW w:w="618" w:type="dxa"/>
            <w:noWrap/>
            <w:tcMar>
              <w:left w:w="0" w:type="dxa"/>
              <w:bottom w:w="62" w:type="dxa"/>
              <w:right w:w="0" w:type="dxa"/>
            </w:tcMar>
          </w:tcPr>
          <w:p w14:paraId="2C219808" w14:textId="77777777" w:rsidR="00C26E66" w:rsidRDefault="00E312BB" w:rsidP="0059411F">
            <w:pPr>
              <w:pStyle w:val="SOFinalContentTableText8ptabove"/>
              <w:jc w:val="center"/>
              <w:rPr>
                <w:noProof/>
              </w:rPr>
            </w:pPr>
            <w:r>
              <w:rPr>
                <w:noProof/>
                <w:lang w:eastAsia="en-AU"/>
              </w:rPr>
              <w:drawing>
                <wp:inline distT="0" distB="0" distL="0" distR="0" wp14:anchorId="78658498" wp14:editId="699CA41E">
                  <wp:extent cx="365040" cy="324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6BA3C431" w14:textId="77777777" w:rsidTr="003F5E62">
        <w:tc>
          <w:tcPr>
            <w:tcW w:w="3651" w:type="dxa"/>
            <w:vMerge/>
            <w:tcMar>
              <w:bottom w:w="62" w:type="dxa"/>
              <w:right w:w="108" w:type="dxa"/>
            </w:tcMar>
          </w:tcPr>
          <w:p w14:paraId="5E511FD4" w14:textId="77777777" w:rsidR="00C26E66" w:rsidRPr="00D41D09" w:rsidRDefault="00C26E66" w:rsidP="002F1A41">
            <w:pPr>
              <w:pStyle w:val="SOFinalContentTableText"/>
            </w:pPr>
          </w:p>
        </w:tc>
        <w:tc>
          <w:tcPr>
            <w:tcW w:w="3651" w:type="dxa"/>
            <w:tcMar>
              <w:left w:w="108" w:type="dxa"/>
              <w:bottom w:w="62" w:type="dxa"/>
            </w:tcMar>
          </w:tcPr>
          <w:p w14:paraId="693EEA78" w14:textId="77777777" w:rsidR="00C26E66" w:rsidRDefault="00C26E66" w:rsidP="00C26E66">
            <w:pPr>
              <w:pStyle w:val="SOFinalContentTableText"/>
            </w:pPr>
            <w:r>
              <w:t xml:space="preserve">Conduct practical activities from </w:t>
            </w:r>
            <w:r w:rsidR="00AA48B5">
              <w:t>the Weather Experiments website:</w:t>
            </w:r>
          </w:p>
          <w:p w14:paraId="2DB5F15C" w14:textId="7ABF5C50" w:rsidR="00C26E66" w:rsidRPr="00AA48B5" w:rsidRDefault="00C655C1" w:rsidP="0062567F">
            <w:pPr>
              <w:pStyle w:val="SOFinalhyperlinkfirst2ptabove"/>
              <w:spacing w:before="60"/>
            </w:pPr>
            <w:hyperlink r:id="rId58" w:history="1">
              <w:r w:rsidR="00C26E66" w:rsidRPr="00AA48B5">
                <w:rPr>
                  <w:rStyle w:val="Hyperlink"/>
                  <w:color w:val="auto"/>
                  <w:u w:val="none"/>
                </w:rPr>
                <w:t>www.hometrainingtools.com/a/weather-experiments-project</w:t>
              </w:r>
            </w:hyperlink>
          </w:p>
        </w:tc>
        <w:tc>
          <w:tcPr>
            <w:tcW w:w="618" w:type="dxa"/>
            <w:noWrap/>
            <w:tcMar>
              <w:left w:w="0" w:type="dxa"/>
              <w:bottom w:w="62" w:type="dxa"/>
              <w:right w:w="0" w:type="dxa"/>
            </w:tcMar>
          </w:tcPr>
          <w:p w14:paraId="37F92240"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3950F821" wp14:editId="724BCCAC">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26E66" w:rsidRPr="00D41D09" w14:paraId="2F9E7250" w14:textId="77777777" w:rsidTr="003F5E62">
        <w:tc>
          <w:tcPr>
            <w:tcW w:w="3651" w:type="dxa"/>
            <w:vMerge w:val="restart"/>
            <w:tcMar>
              <w:bottom w:w="62" w:type="dxa"/>
              <w:right w:w="108" w:type="dxa"/>
            </w:tcMar>
          </w:tcPr>
          <w:p w14:paraId="04AA8EEE" w14:textId="77777777" w:rsidR="00C26E66" w:rsidRDefault="00C26E66" w:rsidP="0059411F">
            <w:pPr>
              <w:pStyle w:val="SOFinalContentTableText8ptabove"/>
            </w:pPr>
            <w:r>
              <w:t>The interaction between the Earth’s atmosphere and oceans changes over time and can result in anomalous global weather patterns.</w:t>
            </w:r>
          </w:p>
          <w:p w14:paraId="1E39EF25" w14:textId="77777777" w:rsidR="00C26E66" w:rsidRPr="00D41D09" w:rsidRDefault="00C26E66" w:rsidP="00AA48B5">
            <w:pPr>
              <w:pStyle w:val="SOFinalContentTableBullets"/>
            </w:pPr>
            <w:r>
              <w:t>Discuss the causes and effects of ENSO (El Niño</w:t>
            </w:r>
            <w:r w:rsidR="00AA48B5">
              <w:t>–Southern Oscillation</w:t>
            </w:r>
            <w:r>
              <w:t>).</w:t>
            </w:r>
          </w:p>
        </w:tc>
        <w:tc>
          <w:tcPr>
            <w:tcW w:w="3651" w:type="dxa"/>
            <w:tcMar>
              <w:left w:w="108" w:type="dxa"/>
              <w:bottom w:w="62" w:type="dxa"/>
            </w:tcMar>
          </w:tcPr>
          <w:p w14:paraId="034D7737" w14:textId="77777777" w:rsidR="00C26E66" w:rsidRDefault="00C26E66" w:rsidP="00AA48B5">
            <w:pPr>
              <w:pStyle w:val="SOFinalContentTableText8ptabove"/>
            </w:pPr>
            <w:r>
              <w:t>Make predictions about phenomena such as El Niño and La Niña, based on previous data from BOM ENSO resources.</w:t>
            </w:r>
          </w:p>
          <w:p w14:paraId="2F981823" w14:textId="1A455556" w:rsidR="00EE1732" w:rsidRPr="00EE1732" w:rsidRDefault="00C655C1" w:rsidP="0062567F">
            <w:pPr>
              <w:pStyle w:val="SOFinalContentTableText"/>
              <w:spacing w:before="60"/>
            </w:pPr>
            <w:hyperlink r:id="rId59" w:history="1">
              <w:r w:rsidR="00EE1732" w:rsidRPr="00EE1732">
                <w:rPr>
                  <w:rStyle w:val="Hyperlink"/>
                  <w:color w:val="auto"/>
                  <w:u w:val="none"/>
                </w:rPr>
                <w:t>http://www.bom.gov.au/climate/about/australian-climate-influences.shtml</w:t>
              </w:r>
            </w:hyperlink>
          </w:p>
        </w:tc>
        <w:tc>
          <w:tcPr>
            <w:tcW w:w="618" w:type="dxa"/>
            <w:noWrap/>
            <w:tcMar>
              <w:left w:w="0" w:type="dxa"/>
              <w:bottom w:w="62" w:type="dxa"/>
              <w:right w:w="0" w:type="dxa"/>
            </w:tcMar>
          </w:tcPr>
          <w:p w14:paraId="78E2CB4E" w14:textId="77777777" w:rsidR="00C26E66" w:rsidRDefault="00E312BB" w:rsidP="0059411F">
            <w:pPr>
              <w:pStyle w:val="SOFinalContentTableText8ptabove"/>
              <w:jc w:val="center"/>
              <w:rPr>
                <w:noProof/>
              </w:rPr>
            </w:pPr>
            <w:r>
              <w:rPr>
                <w:noProof/>
                <w:lang w:eastAsia="en-AU"/>
              </w:rPr>
              <w:drawing>
                <wp:inline distT="0" distB="0" distL="0" distR="0" wp14:anchorId="60F7D5A6" wp14:editId="1ECC2230">
                  <wp:extent cx="365040" cy="32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5B12C4C1" w14:textId="77777777" w:rsidTr="003F5E62">
        <w:tc>
          <w:tcPr>
            <w:tcW w:w="3651" w:type="dxa"/>
            <w:vMerge/>
            <w:tcMar>
              <w:bottom w:w="62" w:type="dxa"/>
              <w:right w:w="108" w:type="dxa"/>
            </w:tcMar>
          </w:tcPr>
          <w:p w14:paraId="6C942E04" w14:textId="77777777" w:rsidR="00C26E66" w:rsidRPr="00D41D09" w:rsidRDefault="00C26E66" w:rsidP="002F1A41">
            <w:pPr>
              <w:pStyle w:val="SOFinalContentTableText"/>
            </w:pPr>
          </w:p>
        </w:tc>
        <w:tc>
          <w:tcPr>
            <w:tcW w:w="3651" w:type="dxa"/>
            <w:tcMar>
              <w:left w:w="108" w:type="dxa"/>
              <w:bottom w:w="62" w:type="dxa"/>
            </w:tcMar>
          </w:tcPr>
          <w:p w14:paraId="0BB6502F" w14:textId="77777777" w:rsidR="00C26E66" w:rsidRDefault="00C26E66" w:rsidP="002F1A41">
            <w:pPr>
              <w:pStyle w:val="SOFinalContentTableText"/>
            </w:pPr>
            <w:r>
              <w:t xml:space="preserve">Investigate how atmospheric climate models could be used to predict extreme weather </w:t>
            </w:r>
            <w:r w:rsidR="00AA48B5">
              <w:t xml:space="preserve">events in countries dependent </w:t>
            </w:r>
            <w:r>
              <w:t>on agriculture and fishing.</w:t>
            </w:r>
          </w:p>
        </w:tc>
        <w:tc>
          <w:tcPr>
            <w:tcW w:w="618" w:type="dxa"/>
            <w:noWrap/>
            <w:tcMar>
              <w:left w:w="0" w:type="dxa"/>
              <w:bottom w:w="62" w:type="dxa"/>
              <w:right w:w="0" w:type="dxa"/>
            </w:tcMar>
          </w:tcPr>
          <w:p w14:paraId="6C2ED0F2"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18485FF6" wp14:editId="2B960FA6">
                  <wp:extent cx="269640" cy="504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A130F3B" w14:textId="77777777" w:rsidR="00347355" w:rsidRDefault="00347355" w:rsidP="00347355">
      <w:pPr>
        <w:pStyle w:val="SOFinalBodyText"/>
      </w:pPr>
      <w:r>
        <w:br w:type="page"/>
      </w:r>
    </w:p>
    <w:p w14:paraId="483C3295" w14:textId="77777777" w:rsidR="00347355" w:rsidRPr="000C419A" w:rsidRDefault="00347355" w:rsidP="00347355">
      <w:pPr>
        <w:pStyle w:val="SOFinalContentTableHead1TOP"/>
      </w:pPr>
      <w:r w:rsidRPr="000C419A">
        <w:lastRenderedPageBreak/>
        <w:t xml:space="preserve">Topic </w:t>
      </w:r>
      <w:r w:rsidR="00C26E66">
        <w:t>5</w:t>
      </w:r>
      <w:r w:rsidRPr="000C419A">
        <w:t xml:space="preserve">: </w:t>
      </w:r>
      <w:r w:rsidR="00C26E66" w:rsidRPr="00C26E66">
        <w:t xml:space="preserve">Importance of the </w:t>
      </w:r>
      <w:r w:rsidR="00D21A54">
        <w:t>h</w:t>
      </w:r>
      <w:r w:rsidR="00C26E66" w:rsidRPr="00C26E66">
        <w:t>ydrosphere</w:t>
      </w:r>
    </w:p>
    <w:p w14:paraId="486D6A8D" w14:textId="77777777" w:rsidR="00C26E66" w:rsidRDefault="00C26E66" w:rsidP="00C26E66">
      <w:pPr>
        <w:pStyle w:val="SOFinalBodyText"/>
      </w:pPr>
      <w:r>
        <w:t xml:space="preserve">Water exists in three phases on the Earth and plays an important part in the interactions between the Earth’s systems. Students investigate evidence that gives rise to different theories about the origins of water on the Earth. They study the properties of water and how these affect its role in biotic and abiotic environments. </w:t>
      </w:r>
    </w:p>
    <w:p w14:paraId="289D76B2" w14:textId="77777777" w:rsidR="00347355" w:rsidRDefault="00C26E66" w:rsidP="00C26E66">
      <w:pPr>
        <w:pStyle w:val="SOFinalBodyText"/>
      </w:pPr>
      <w:r>
        <w:t>Students explore how the action of oceans, as heat sinks, leads to formation of oc</w:t>
      </w:r>
      <w:r w:rsidR="00AA48B5">
        <w:t>ean currents and how the global-</w:t>
      </w:r>
      <w:r>
        <w:t>ocean conveyer belt influences climate in regions around the world. They use specific terminology in discussions of interactions between the hydrosphere and the other Earth systems.</w:t>
      </w:r>
    </w:p>
    <w:p w14:paraId="3BDF4B7A" w14:textId="77777777" w:rsidR="00C26E66" w:rsidRDefault="00C26E66">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6124DB" w14:paraId="25EC5428" w14:textId="77777777" w:rsidTr="00DD04B8">
        <w:trPr>
          <w:tblHeader/>
        </w:trPr>
        <w:tc>
          <w:tcPr>
            <w:tcW w:w="3651" w:type="dxa"/>
            <w:tcMar>
              <w:top w:w="62" w:type="dxa"/>
              <w:bottom w:w="62" w:type="dxa"/>
              <w:right w:w="108" w:type="dxa"/>
            </w:tcMar>
          </w:tcPr>
          <w:p w14:paraId="005F65BC" w14:textId="77777777" w:rsidR="00C26E66" w:rsidRPr="006124DB" w:rsidRDefault="00C26E66" w:rsidP="00DD04B8">
            <w:pPr>
              <w:pStyle w:val="SOFinalContentTableHead2"/>
              <w:spacing w:after="0"/>
            </w:pPr>
            <w:r>
              <w:lastRenderedPageBreak/>
              <w:t>Science Understanding</w:t>
            </w:r>
          </w:p>
        </w:tc>
        <w:tc>
          <w:tcPr>
            <w:tcW w:w="3651" w:type="dxa"/>
            <w:tcMar>
              <w:top w:w="62" w:type="dxa"/>
              <w:left w:w="108" w:type="dxa"/>
              <w:bottom w:w="62" w:type="dxa"/>
            </w:tcMar>
          </w:tcPr>
          <w:p w14:paraId="66CE8BAD" w14:textId="77777777" w:rsidR="00C26E66" w:rsidRPr="006124DB" w:rsidRDefault="00C26E66"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1CD15666" w14:textId="77777777" w:rsidR="00C26E66" w:rsidRPr="006124DB" w:rsidRDefault="00C26E66" w:rsidP="00DD04B8">
            <w:pPr>
              <w:pStyle w:val="SOFinalContentTableHead2"/>
              <w:spacing w:after="0"/>
            </w:pPr>
          </w:p>
        </w:tc>
      </w:tr>
      <w:tr w:rsidR="00C26E66" w:rsidRPr="00D41D09" w14:paraId="35F2CDA2" w14:textId="77777777" w:rsidTr="00DD04B8">
        <w:tc>
          <w:tcPr>
            <w:tcW w:w="3651" w:type="dxa"/>
            <w:tcMar>
              <w:bottom w:w="62" w:type="dxa"/>
              <w:right w:w="108" w:type="dxa"/>
            </w:tcMar>
          </w:tcPr>
          <w:p w14:paraId="766558D8" w14:textId="77777777" w:rsidR="00C26E66" w:rsidRDefault="00C26E66" w:rsidP="00C26E66">
            <w:pPr>
              <w:pStyle w:val="SOFinalContentTableText"/>
            </w:pPr>
            <w:r>
              <w:t>Water is present on the Earth as a result of volcanic outgass</w:t>
            </w:r>
            <w:r w:rsidR="00DD04B8">
              <w:t>ing and the impact of icy extra</w:t>
            </w:r>
            <w:r>
              <w:t>terrestrial bodies.</w:t>
            </w:r>
          </w:p>
          <w:p w14:paraId="290E6043" w14:textId="77777777" w:rsidR="00C26E66" w:rsidRPr="00D41D09" w:rsidRDefault="00C26E66" w:rsidP="0089254C">
            <w:pPr>
              <w:pStyle w:val="SOFinalContentTableBullets"/>
            </w:pPr>
            <w:r>
              <w:t>Discuss theories of the origin of the Earth’s water.</w:t>
            </w:r>
          </w:p>
        </w:tc>
        <w:tc>
          <w:tcPr>
            <w:tcW w:w="3651" w:type="dxa"/>
            <w:tcMar>
              <w:left w:w="108" w:type="dxa"/>
              <w:bottom w:w="62" w:type="dxa"/>
            </w:tcMar>
          </w:tcPr>
          <w:p w14:paraId="278FC5AE" w14:textId="77777777" w:rsidR="00C26E66" w:rsidRDefault="00C26E66" w:rsidP="00C26E66">
            <w:pPr>
              <w:pStyle w:val="SOFinalContentTableText"/>
            </w:pPr>
            <w:r>
              <w:t>Research estimates of the total volume of water that is believed to exist on Earth.</w:t>
            </w:r>
          </w:p>
          <w:p w14:paraId="519F67CC" w14:textId="77777777" w:rsidR="00C26E66" w:rsidRDefault="00C26E66" w:rsidP="00C26E66">
            <w:pPr>
              <w:pStyle w:val="SOFinalContentTableText"/>
            </w:pPr>
            <w:r>
              <w:t>Research recent data about the composition of comets.</w:t>
            </w:r>
          </w:p>
          <w:p w14:paraId="6B5DD0CD" w14:textId="77777777" w:rsidR="00C26E66" w:rsidRPr="00C01827" w:rsidRDefault="00C26E66" w:rsidP="00C26E66">
            <w:pPr>
              <w:pStyle w:val="SOFinalContentTableText"/>
            </w:pPr>
            <w:r>
              <w:t>Discuss how the densely cratered surface of the moon indicates the frequency of impacts in the early history of the solar system.</w:t>
            </w:r>
          </w:p>
        </w:tc>
        <w:tc>
          <w:tcPr>
            <w:tcW w:w="618" w:type="dxa"/>
            <w:noWrap/>
            <w:tcMar>
              <w:left w:w="0" w:type="dxa"/>
              <w:bottom w:w="62" w:type="dxa"/>
              <w:right w:w="0" w:type="dxa"/>
            </w:tcMar>
          </w:tcPr>
          <w:p w14:paraId="0920448F" w14:textId="77777777" w:rsidR="00C26E66" w:rsidRDefault="00E312BB" w:rsidP="0059411F">
            <w:pPr>
              <w:pStyle w:val="SOFinalContentTableText"/>
              <w:jc w:val="center"/>
            </w:pPr>
            <w:r>
              <w:rPr>
                <w:noProof/>
                <w:lang w:val="en-AU" w:eastAsia="en-AU"/>
              </w:rPr>
              <w:drawing>
                <wp:inline distT="0" distB="0" distL="0" distR="0" wp14:anchorId="36E31E62" wp14:editId="42116F97">
                  <wp:extent cx="365040" cy="324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4CE24EDC" w14:textId="77777777" w:rsidTr="00DD04B8">
        <w:tc>
          <w:tcPr>
            <w:tcW w:w="3651" w:type="dxa"/>
            <w:vMerge w:val="restart"/>
            <w:tcMar>
              <w:bottom w:w="62" w:type="dxa"/>
              <w:right w:w="108" w:type="dxa"/>
            </w:tcMar>
          </w:tcPr>
          <w:p w14:paraId="3EC795B8" w14:textId="77777777" w:rsidR="0050790E" w:rsidRDefault="0050790E" w:rsidP="0059411F">
            <w:pPr>
              <w:pStyle w:val="SOFinalContentTableText8ptabove"/>
            </w:pPr>
            <w:r>
              <w:t>Water occurs in three phases on the Earth, solid, liquid, and gas.</w:t>
            </w:r>
          </w:p>
          <w:p w14:paraId="09C793D5" w14:textId="77777777" w:rsidR="0050790E" w:rsidRDefault="0050790E" w:rsidP="0089254C">
            <w:pPr>
              <w:pStyle w:val="SOFinalContentTableBullets"/>
            </w:pPr>
            <w:r>
              <w:t>Describe examples of the occurrence of the three phases of water in each of the Earth’s spheres.</w:t>
            </w:r>
          </w:p>
          <w:p w14:paraId="487EF9A4" w14:textId="725B1415" w:rsidR="0050790E" w:rsidRDefault="0050790E" w:rsidP="0089254C">
            <w:pPr>
              <w:pStyle w:val="SOFinalContentTableBullets"/>
            </w:pPr>
            <w:r>
              <w:t>D</w:t>
            </w:r>
            <w:r w:rsidR="004B732C">
              <w:t>escribe the hydrological cycle.</w:t>
            </w:r>
          </w:p>
          <w:p w14:paraId="4A3BE94F" w14:textId="77777777" w:rsidR="0050790E" w:rsidRDefault="0050790E" w:rsidP="0089254C">
            <w:pPr>
              <w:pStyle w:val="SOFinalContentTableBullets"/>
            </w:pPr>
            <w:r>
              <w:t>Explain why evaporation from large bodies of water, e.g. the ocean and rivers, is important for atmospheric moisture.</w:t>
            </w:r>
          </w:p>
          <w:p w14:paraId="777268A4" w14:textId="77777777" w:rsidR="0050790E" w:rsidRDefault="0050790E" w:rsidP="0089254C">
            <w:pPr>
              <w:pStyle w:val="SOFinalContentTableBullets"/>
            </w:pPr>
            <w:r>
              <w:t>Explain how changes to the hydrological cycle impact on ecosystems and people’s use of resources.</w:t>
            </w:r>
          </w:p>
          <w:p w14:paraId="7B255FD3" w14:textId="77777777" w:rsidR="0050790E" w:rsidRDefault="0050790E" w:rsidP="0089254C">
            <w:pPr>
              <w:pStyle w:val="SOFinalContentTableBullets"/>
            </w:pPr>
            <w:r>
              <w:t>Discuss global water distribution.</w:t>
            </w:r>
          </w:p>
          <w:p w14:paraId="63DA126B" w14:textId="77777777" w:rsidR="0050790E" w:rsidRPr="00D41D09" w:rsidRDefault="0050790E" w:rsidP="0089254C">
            <w:pPr>
              <w:pStyle w:val="SOFinalContentTableBullets"/>
            </w:pPr>
            <w:r>
              <w:t>Explain the importance of water’s unique properties in sustaining life on Earth and in shaping Earth processes.</w:t>
            </w:r>
          </w:p>
        </w:tc>
        <w:tc>
          <w:tcPr>
            <w:tcW w:w="3651" w:type="dxa"/>
            <w:tcMar>
              <w:left w:w="108" w:type="dxa"/>
              <w:bottom w:w="62" w:type="dxa"/>
            </w:tcMar>
          </w:tcPr>
          <w:p w14:paraId="40017AF2" w14:textId="77777777" w:rsidR="0050790E" w:rsidRDefault="0050790E" w:rsidP="00DD04B8">
            <w:pPr>
              <w:pStyle w:val="SOFinalContentTableText8ptabove"/>
              <w:spacing w:line="200" w:lineRule="exact"/>
            </w:pPr>
            <w:r>
              <w:t>Use T and P phase diagrams to explain why and where water naturally occurs on Earth.</w:t>
            </w:r>
          </w:p>
          <w:p w14:paraId="13D67B38" w14:textId="77777777" w:rsidR="0050790E" w:rsidRDefault="0050790E" w:rsidP="00DD04B8">
            <w:pPr>
              <w:pStyle w:val="SOFinalContentTableText"/>
              <w:spacing w:line="200" w:lineRule="exact"/>
            </w:pPr>
            <w:r>
              <w:t>Use data from the water cycle to compare relative quantities of water existing as salt water, fresh water, ice</w:t>
            </w:r>
            <w:r w:rsidR="00DD04B8">
              <w:t>,</w:t>
            </w:r>
            <w:r>
              <w:t xml:space="preserve"> and biological water, and in rivers, lakes, streams, and groundwater systems</w:t>
            </w:r>
            <w:r w:rsidR="00DD04B8">
              <w:t>, e.g. see:</w:t>
            </w:r>
          </w:p>
          <w:p w14:paraId="2641DD00" w14:textId="70E789D9" w:rsidR="0050790E" w:rsidRPr="00DD04B8" w:rsidRDefault="0050790E" w:rsidP="00DD04B8">
            <w:pPr>
              <w:pStyle w:val="SOFinalContentTableText"/>
              <w:spacing w:line="200" w:lineRule="exact"/>
            </w:pPr>
            <w:r w:rsidRPr="00DD04B8">
              <w:t xml:space="preserve">USGS website </w:t>
            </w:r>
            <w:hyperlink r:id="rId60" w:history="1">
              <w:r w:rsidR="00EE1732" w:rsidRPr="00EE1732">
                <w:rPr>
                  <w:rStyle w:val="Hyperlink"/>
                  <w:color w:val="auto"/>
                  <w:u w:val="none"/>
                </w:rPr>
                <w:t>https://www.usgs.gov/special-topic/water-science-school/science/water-cycle-adults-and-advanced-students?qt-science_center_objects=0#qt-science_center_objects</w:t>
              </w:r>
            </w:hyperlink>
          </w:p>
          <w:p w14:paraId="47C811AE" w14:textId="77777777" w:rsidR="0050790E" w:rsidRDefault="0050790E" w:rsidP="00DD04B8">
            <w:pPr>
              <w:pStyle w:val="SOFinalContentTableText"/>
              <w:spacing w:line="200" w:lineRule="exact"/>
            </w:pPr>
            <w:r>
              <w:t>Describe glaciation, weathering, and erosion.</w:t>
            </w:r>
          </w:p>
          <w:p w14:paraId="615B2164" w14:textId="77777777" w:rsidR="0050790E" w:rsidRDefault="0050790E" w:rsidP="00DD04B8">
            <w:pPr>
              <w:pStyle w:val="SOFinalContentTableText"/>
              <w:spacing w:line="200" w:lineRule="exact"/>
            </w:pPr>
            <w:r>
              <w:t>Use properties such as boiling point, density in solid and liquid phases, surface tension, and solvent properties to explain the importance of water.</w:t>
            </w:r>
          </w:p>
          <w:p w14:paraId="001CE9BA" w14:textId="77777777" w:rsidR="0050790E" w:rsidRDefault="0050790E" w:rsidP="00DD04B8">
            <w:pPr>
              <w:pStyle w:val="SOFinalContentTableText"/>
              <w:spacing w:line="200" w:lineRule="exact"/>
            </w:pPr>
            <w:r>
              <w:t>Consider the essential roles of water in photosynthesis and as a transport agent providing food and oxygen and eliminating waste in organisms.</w:t>
            </w:r>
          </w:p>
          <w:p w14:paraId="703F235D" w14:textId="77777777" w:rsidR="0050790E" w:rsidRPr="00D41D09" w:rsidRDefault="0050790E" w:rsidP="00DD04B8">
            <w:pPr>
              <w:pStyle w:val="SOFinalContentTableText"/>
              <w:spacing w:line="200" w:lineRule="exact"/>
            </w:pPr>
            <w:r>
              <w:t>Investigate how climate change advantages some species while threatening others.</w:t>
            </w:r>
          </w:p>
        </w:tc>
        <w:tc>
          <w:tcPr>
            <w:tcW w:w="618" w:type="dxa"/>
            <w:noWrap/>
            <w:tcMar>
              <w:left w:w="0" w:type="dxa"/>
              <w:bottom w:w="62" w:type="dxa"/>
              <w:right w:w="0" w:type="dxa"/>
            </w:tcMar>
          </w:tcPr>
          <w:p w14:paraId="413C99BA" w14:textId="77777777" w:rsidR="0050790E" w:rsidRDefault="00E312BB" w:rsidP="0059411F">
            <w:pPr>
              <w:pStyle w:val="SOFinalContentTableText8ptabove"/>
              <w:jc w:val="center"/>
              <w:rPr>
                <w:noProof/>
              </w:rPr>
            </w:pPr>
            <w:r>
              <w:rPr>
                <w:noProof/>
                <w:lang w:eastAsia="en-AU"/>
              </w:rPr>
              <w:drawing>
                <wp:inline distT="0" distB="0" distL="0" distR="0" wp14:anchorId="31F2D377" wp14:editId="4BA74D61">
                  <wp:extent cx="365040" cy="3240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74079DA2" w14:textId="77777777" w:rsidTr="00DD04B8">
        <w:tc>
          <w:tcPr>
            <w:tcW w:w="3651" w:type="dxa"/>
            <w:vMerge/>
            <w:tcMar>
              <w:bottom w:w="62" w:type="dxa"/>
              <w:right w:w="108" w:type="dxa"/>
            </w:tcMar>
          </w:tcPr>
          <w:p w14:paraId="20F8230B" w14:textId="77777777" w:rsidR="0050790E" w:rsidRPr="00D41D09" w:rsidRDefault="0050790E" w:rsidP="00C26E66">
            <w:pPr>
              <w:pStyle w:val="SOFinalContentTableText"/>
            </w:pPr>
          </w:p>
        </w:tc>
        <w:tc>
          <w:tcPr>
            <w:tcW w:w="3651" w:type="dxa"/>
            <w:tcMar>
              <w:left w:w="108" w:type="dxa"/>
              <w:bottom w:w="62" w:type="dxa"/>
            </w:tcMar>
          </w:tcPr>
          <w:p w14:paraId="6A651DA8" w14:textId="77777777" w:rsidR="0050790E" w:rsidRPr="00D41D09" w:rsidRDefault="0050790E" w:rsidP="00C26E66">
            <w:pPr>
              <w:pStyle w:val="SOFinalContentTableText"/>
            </w:pPr>
            <w:r>
              <w:t>Discuss the sustainability of local sources of water used for various purposes, and identify measures that could be used to save or recycle water locally.</w:t>
            </w:r>
          </w:p>
        </w:tc>
        <w:tc>
          <w:tcPr>
            <w:tcW w:w="618" w:type="dxa"/>
            <w:noWrap/>
            <w:tcMar>
              <w:left w:w="0" w:type="dxa"/>
              <w:bottom w:w="62" w:type="dxa"/>
              <w:right w:w="0" w:type="dxa"/>
            </w:tcMar>
          </w:tcPr>
          <w:p w14:paraId="442FACDE"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6C505136" wp14:editId="60486FB0">
                  <wp:extent cx="269640" cy="5040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0790E" w:rsidRPr="00D41D09" w14:paraId="0003F193" w14:textId="77777777" w:rsidTr="00DD04B8">
        <w:tc>
          <w:tcPr>
            <w:tcW w:w="3651" w:type="dxa"/>
            <w:vMerge w:val="restart"/>
            <w:tcMar>
              <w:bottom w:w="62" w:type="dxa"/>
              <w:right w:w="108" w:type="dxa"/>
            </w:tcMar>
          </w:tcPr>
          <w:p w14:paraId="633739A6" w14:textId="77777777" w:rsidR="0050790E" w:rsidRDefault="00DD04B8" w:rsidP="0059411F">
            <w:pPr>
              <w:pStyle w:val="SOFinalContentTableText8ptabove"/>
            </w:pPr>
            <w:r>
              <w:t>The global-</w:t>
            </w:r>
            <w:r w:rsidR="0050790E">
              <w:t>ocean conveyor belt is a constantly moving system of deep-ocean circulation caused by a combination of thermohaline currents in the deep ocean and wind-driven currents on the surface.</w:t>
            </w:r>
          </w:p>
          <w:p w14:paraId="58AB816D" w14:textId="77777777" w:rsidR="0050790E" w:rsidRDefault="0050790E" w:rsidP="0089254C">
            <w:pPr>
              <w:pStyle w:val="SOFinalContentTableBullets"/>
            </w:pPr>
            <w:r>
              <w:t>Explain how differences in temperature and salinity produce movement of water deep in the ocean.</w:t>
            </w:r>
          </w:p>
          <w:p w14:paraId="4691108F" w14:textId="77777777" w:rsidR="0050790E" w:rsidRDefault="0050790E" w:rsidP="0089254C">
            <w:pPr>
              <w:pStyle w:val="SOFinalContentTableBullets"/>
            </w:pPr>
            <w:r>
              <w:lastRenderedPageBreak/>
              <w:t>Explain th</w:t>
            </w:r>
            <w:r w:rsidR="00DD04B8">
              <w:t>e role of the global-</w:t>
            </w:r>
            <w:r>
              <w:t>ocean conveyor belt in regulating temperatures in Europe.</w:t>
            </w:r>
          </w:p>
          <w:p w14:paraId="46350F3F" w14:textId="77777777" w:rsidR="0050790E" w:rsidRDefault="00DD04B8" w:rsidP="00DD04B8">
            <w:pPr>
              <w:pStyle w:val="SOFinalContentTableBullets"/>
              <w:spacing w:before="120"/>
            </w:pPr>
            <w:r>
              <w:t>Explain the role of the global-ocean conveyor belt in global-</w:t>
            </w:r>
            <w:r w:rsidR="0050790E">
              <w:t>ocean nutrient and carbon dioxide cycles.</w:t>
            </w:r>
          </w:p>
        </w:tc>
        <w:tc>
          <w:tcPr>
            <w:tcW w:w="3651" w:type="dxa"/>
            <w:tcMar>
              <w:left w:w="108" w:type="dxa"/>
              <w:bottom w:w="62" w:type="dxa"/>
            </w:tcMar>
          </w:tcPr>
          <w:p w14:paraId="7C96C0CB" w14:textId="77777777" w:rsidR="0050790E" w:rsidRDefault="0050790E" w:rsidP="00DD04B8">
            <w:pPr>
              <w:pStyle w:val="SOFinalContentTableText8ptabove"/>
              <w:spacing w:line="200" w:lineRule="exact"/>
            </w:pPr>
            <w:r>
              <w:lastRenderedPageBreak/>
              <w:t xml:space="preserve">Explore the relationship between the Earth’s prevailing winds and the direction of </w:t>
            </w:r>
            <w:r w:rsidR="00DD04B8">
              <w:t>ocean</w:t>
            </w:r>
            <w:r>
              <w:t xml:space="preserve"> currents.</w:t>
            </w:r>
          </w:p>
          <w:p w14:paraId="3E6F34F1" w14:textId="77777777" w:rsidR="0050790E" w:rsidRDefault="0050790E" w:rsidP="00DD04B8">
            <w:pPr>
              <w:pStyle w:val="SOFinalContentTableText"/>
              <w:spacing w:line="200" w:lineRule="exact"/>
            </w:pPr>
            <w:r>
              <w:t>Research for evidence of p</w:t>
            </w:r>
            <w:r w:rsidR="00DD04B8">
              <w:t>ast interruptions to the global-</w:t>
            </w:r>
            <w:r>
              <w:t>ocean conveyor belt and the impacts on climate.</w:t>
            </w:r>
          </w:p>
          <w:p w14:paraId="4B4ECB81" w14:textId="77777777" w:rsidR="0050790E" w:rsidRPr="00D41D09" w:rsidRDefault="0050790E" w:rsidP="00DD04B8">
            <w:pPr>
              <w:pStyle w:val="SOFinalContentTableText"/>
              <w:spacing w:line="200" w:lineRule="exact"/>
            </w:pPr>
            <w:r>
              <w:t>Investigate how global warming could lead to drastic temperature changes in Europe.</w:t>
            </w:r>
          </w:p>
        </w:tc>
        <w:tc>
          <w:tcPr>
            <w:tcW w:w="618" w:type="dxa"/>
            <w:noWrap/>
            <w:tcMar>
              <w:left w:w="0" w:type="dxa"/>
              <w:bottom w:w="62" w:type="dxa"/>
              <w:right w:w="0" w:type="dxa"/>
            </w:tcMar>
          </w:tcPr>
          <w:p w14:paraId="28E1F86B" w14:textId="77777777" w:rsidR="0050790E" w:rsidRDefault="00E312BB" w:rsidP="0059411F">
            <w:pPr>
              <w:pStyle w:val="SOFinalContentTableText8ptabove"/>
              <w:jc w:val="center"/>
              <w:rPr>
                <w:noProof/>
              </w:rPr>
            </w:pPr>
            <w:r>
              <w:rPr>
                <w:noProof/>
                <w:lang w:eastAsia="en-AU"/>
              </w:rPr>
              <w:drawing>
                <wp:inline distT="0" distB="0" distL="0" distR="0" wp14:anchorId="55F1A281" wp14:editId="31F41A76">
                  <wp:extent cx="365040" cy="324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589EEC71" w14:textId="77777777" w:rsidTr="00DD04B8">
        <w:tc>
          <w:tcPr>
            <w:tcW w:w="3651" w:type="dxa"/>
            <w:vMerge/>
            <w:tcMar>
              <w:bottom w:w="62" w:type="dxa"/>
              <w:right w:w="108" w:type="dxa"/>
            </w:tcMar>
          </w:tcPr>
          <w:p w14:paraId="32573991" w14:textId="77777777" w:rsidR="0050790E" w:rsidRDefault="0050790E" w:rsidP="00C26E66">
            <w:pPr>
              <w:pStyle w:val="SOFinalContentTableText"/>
            </w:pPr>
          </w:p>
        </w:tc>
        <w:tc>
          <w:tcPr>
            <w:tcW w:w="3651" w:type="dxa"/>
            <w:tcMar>
              <w:left w:w="108" w:type="dxa"/>
              <w:bottom w:w="62" w:type="dxa"/>
            </w:tcMar>
          </w:tcPr>
          <w:p w14:paraId="57484D1D" w14:textId="77777777" w:rsidR="0050790E" w:rsidRPr="00D41D09" w:rsidRDefault="0050790E" w:rsidP="00DD04B8">
            <w:pPr>
              <w:pStyle w:val="SOFinalContentTableText"/>
              <w:spacing w:line="200" w:lineRule="exact"/>
            </w:pPr>
            <w:r w:rsidRPr="0050790E">
              <w:t>Investigate the thermohaline gradient using salt solutions of different concentrations.</w:t>
            </w:r>
          </w:p>
        </w:tc>
        <w:tc>
          <w:tcPr>
            <w:tcW w:w="618" w:type="dxa"/>
            <w:noWrap/>
            <w:tcMar>
              <w:left w:w="0" w:type="dxa"/>
              <w:bottom w:w="62" w:type="dxa"/>
              <w:right w:w="0" w:type="dxa"/>
            </w:tcMar>
          </w:tcPr>
          <w:p w14:paraId="0BC3263F"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7CA7F469" wp14:editId="52584E4A">
                  <wp:extent cx="269875" cy="336550"/>
                  <wp:effectExtent l="0" t="0" r="0" b="6350"/>
                  <wp:docPr id="226" name="Picture 22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0790E" w:rsidRPr="00D41D09" w14:paraId="1419217A" w14:textId="77777777" w:rsidTr="00DD04B8">
        <w:tc>
          <w:tcPr>
            <w:tcW w:w="3651" w:type="dxa"/>
            <w:vMerge/>
            <w:tcMar>
              <w:bottom w:w="62" w:type="dxa"/>
              <w:right w:w="108" w:type="dxa"/>
            </w:tcMar>
          </w:tcPr>
          <w:p w14:paraId="63E195AC" w14:textId="77777777" w:rsidR="0050790E" w:rsidRDefault="0050790E" w:rsidP="00C26E66">
            <w:pPr>
              <w:pStyle w:val="SOFinalContentTableText"/>
            </w:pPr>
          </w:p>
        </w:tc>
        <w:tc>
          <w:tcPr>
            <w:tcW w:w="3651" w:type="dxa"/>
            <w:tcMar>
              <w:left w:w="108" w:type="dxa"/>
              <w:bottom w:w="62" w:type="dxa"/>
            </w:tcMar>
          </w:tcPr>
          <w:p w14:paraId="6037D388" w14:textId="77777777" w:rsidR="0050790E" w:rsidRPr="00D41D09" w:rsidRDefault="0050790E" w:rsidP="00DD04B8">
            <w:pPr>
              <w:pStyle w:val="SOFinalContentTableText"/>
            </w:pPr>
            <w:r w:rsidRPr="0050790E">
              <w:t xml:space="preserve">Investigate how ocean currents are measured </w:t>
            </w:r>
            <w:r w:rsidR="00DD04B8">
              <w:t xml:space="preserve">and </w:t>
            </w:r>
            <w:r w:rsidRPr="0050790E">
              <w:t xml:space="preserve">how the data collected </w:t>
            </w:r>
            <w:r w:rsidR="00DD04B8">
              <w:t xml:space="preserve">affects </w:t>
            </w:r>
            <w:r w:rsidRPr="0050790E">
              <w:t>people’s lives. Discuss the implications of a change to the ocean conveyor belt for future societies.</w:t>
            </w:r>
          </w:p>
        </w:tc>
        <w:tc>
          <w:tcPr>
            <w:tcW w:w="618" w:type="dxa"/>
            <w:noWrap/>
            <w:tcMar>
              <w:left w:w="0" w:type="dxa"/>
              <w:bottom w:w="62" w:type="dxa"/>
              <w:right w:w="0" w:type="dxa"/>
            </w:tcMar>
          </w:tcPr>
          <w:p w14:paraId="58BADF66"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20C04753" wp14:editId="0B7CF7D9">
                  <wp:extent cx="269640" cy="5040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325FB7F" w14:textId="77777777" w:rsidR="00347355" w:rsidRDefault="00347355" w:rsidP="00347355">
      <w:pPr>
        <w:pStyle w:val="SOFinalBodyText"/>
      </w:pPr>
      <w:r>
        <w:br w:type="page"/>
      </w:r>
    </w:p>
    <w:p w14:paraId="032DF721" w14:textId="77777777" w:rsidR="00C26E66" w:rsidRPr="000C419A" w:rsidRDefault="00C26E66" w:rsidP="00C26E66">
      <w:pPr>
        <w:pStyle w:val="SOFinalContentTableHead1TOP"/>
      </w:pPr>
      <w:r w:rsidRPr="000C419A">
        <w:lastRenderedPageBreak/>
        <w:t xml:space="preserve">Topic </w:t>
      </w:r>
      <w:r>
        <w:t>6</w:t>
      </w:r>
      <w:r w:rsidRPr="000C419A">
        <w:t xml:space="preserve">: </w:t>
      </w:r>
      <w:r w:rsidR="0050790E" w:rsidRPr="0050790E">
        <w:t>Biosphere</w:t>
      </w:r>
    </w:p>
    <w:p w14:paraId="156E651D" w14:textId="77777777" w:rsidR="0050790E" w:rsidRDefault="0050790E" w:rsidP="0050790E">
      <w:pPr>
        <w:pStyle w:val="SOFinalBodyText"/>
      </w:pPr>
      <w:r>
        <w:t xml:space="preserve">The fossil record provides evidence of the diverse life forms that have existed over time. Students interpret and evaluate different types of fossil evidence and explore the connections </w:t>
      </w:r>
      <w:r w:rsidR="00DD04B8">
        <w:t>of fossils to past environments.</w:t>
      </w:r>
    </w:p>
    <w:p w14:paraId="4729BEE3" w14:textId="77777777" w:rsidR="00C26E66" w:rsidRDefault="0050790E" w:rsidP="0050790E">
      <w:pPr>
        <w:pStyle w:val="SOFinalBodyText"/>
      </w:pPr>
      <w:r>
        <w:t>Students explore how interactions among the spheres affect the communities of organisms in different ecosystems. They investigate the importance of processes such as photosynthesis and the cycling of nutrients and energy for sustaining life on Earth.</w:t>
      </w:r>
    </w:p>
    <w:p w14:paraId="278CE189" w14:textId="77777777" w:rsidR="00C26E66" w:rsidRDefault="00C26E66" w:rsidP="00C26E6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6124DB" w14:paraId="25B6F3BA" w14:textId="77777777" w:rsidTr="00DD04B8">
        <w:trPr>
          <w:tblHeader/>
        </w:trPr>
        <w:tc>
          <w:tcPr>
            <w:tcW w:w="3651" w:type="dxa"/>
            <w:tcMar>
              <w:top w:w="62" w:type="dxa"/>
              <w:bottom w:w="62" w:type="dxa"/>
              <w:right w:w="108" w:type="dxa"/>
            </w:tcMar>
          </w:tcPr>
          <w:p w14:paraId="62B4FACB" w14:textId="77777777" w:rsidR="00C26E66" w:rsidRPr="006124DB" w:rsidRDefault="00C26E66" w:rsidP="00E312BB">
            <w:pPr>
              <w:pStyle w:val="SOFinalContentTableHead2"/>
              <w:spacing w:after="0"/>
            </w:pPr>
            <w:r>
              <w:lastRenderedPageBreak/>
              <w:t>Science Understanding</w:t>
            </w:r>
          </w:p>
        </w:tc>
        <w:tc>
          <w:tcPr>
            <w:tcW w:w="3651" w:type="dxa"/>
            <w:tcMar>
              <w:top w:w="62" w:type="dxa"/>
              <w:left w:w="108" w:type="dxa"/>
              <w:bottom w:w="62" w:type="dxa"/>
            </w:tcMar>
          </w:tcPr>
          <w:p w14:paraId="54061629" w14:textId="77777777" w:rsidR="00C26E66" w:rsidRPr="006124DB" w:rsidRDefault="00C26E66"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088D09A0" w14:textId="77777777" w:rsidR="00C26E66" w:rsidRPr="006124DB" w:rsidRDefault="00C26E66" w:rsidP="00E312BB">
            <w:pPr>
              <w:pStyle w:val="SOFinalContentTableHead2"/>
              <w:spacing w:after="0"/>
            </w:pPr>
          </w:p>
        </w:tc>
      </w:tr>
      <w:tr w:rsidR="00C26E66" w:rsidRPr="00D41D09" w14:paraId="72BD9FFB" w14:textId="77777777" w:rsidTr="00DD04B8">
        <w:tc>
          <w:tcPr>
            <w:tcW w:w="3651" w:type="dxa"/>
            <w:tcMar>
              <w:bottom w:w="62" w:type="dxa"/>
              <w:right w:w="108" w:type="dxa"/>
            </w:tcMar>
          </w:tcPr>
          <w:p w14:paraId="76B0EDAD" w14:textId="77777777" w:rsidR="0050790E" w:rsidRDefault="009576D3" w:rsidP="009576D3">
            <w:pPr>
              <w:pStyle w:val="SOFinalContentTableText"/>
            </w:pPr>
            <w:r>
              <w:t>E</w:t>
            </w:r>
            <w:r w:rsidR="0050790E">
              <w:t>vidence indicates that life first appe</w:t>
            </w:r>
            <w:r w:rsidR="00DD04B8">
              <w:t xml:space="preserve">ared on Earth approximately </w:t>
            </w:r>
            <w:r>
              <w:t>3.7</w:t>
            </w:r>
            <w:r w:rsidR="00DD04B8">
              <w:t> </w:t>
            </w:r>
            <w:r w:rsidR="0050790E">
              <w:t>billion years ago.</w:t>
            </w:r>
          </w:p>
          <w:p w14:paraId="7C9AEE25" w14:textId="77777777" w:rsidR="0050790E" w:rsidRDefault="0050790E" w:rsidP="0089254C">
            <w:pPr>
              <w:pStyle w:val="SOFinalContentTableBullets"/>
            </w:pPr>
            <w:r>
              <w:t>Discuss the significance of prokaryotes as the first life on Earth in the Arch</w:t>
            </w:r>
            <w:r w:rsidR="00DD04B8">
              <w:t>a</w:t>
            </w:r>
            <w:r>
              <w:t>ean Eon.</w:t>
            </w:r>
          </w:p>
          <w:p w14:paraId="5EAEFBA6" w14:textId="77777777" w:rsidR="00C26E66" w:rsidRPr="00D41D09" w:rsidRDefault="0050790E" w:rsidP="0089254C">
            <w:pPr>
              <w:pStyle w:val="SOFinalContentTableBullets"/>
            </w:pPr>
            <w:r>
              <w:t>Explain how life then evolved into eukaryotes.</w:t>
            </w:r>
          </w:p>
        </w:tc>
        <w:tc>
          <w:tcPr>
            <w:tcW w:w="3651" w:type="dxa"/>
            <w:tcMar>
              <w:left w:w="108" w:type="dxa"/>
              <w:bottom w:w="62" w:type="dxa"/>
            </w:tcMar>
          </w:tcPr>
          <w:p w14:paraId="79F8F308" w14:textId="77777777" w:rsidR="0050790E" w:rsidRDefault="0050790E" w:rsidP="0050790E">
            <w:pPr>
              <w:pStyle w:val="SOFinalContentTableText"/>
            </w:pPr>
            <w:r>
              <w:t>Link the appearance of photosynthetic organisms in stromatolites to the changes in oxyge</w:t>
            </w:r>
            <w:r w:rsidR="00DD04B8">
              <w:t>n production discussed in Topic </w:t>
            </w:r>
            <w:r>
              <w:t>4</w:t>
            </w:r>
            <w:r w:rsidR="00DD04B8">
              <w:t xml:space="preserve">: The Earth’s </w:t>
            </w:r>
            <w:r w:rsidR="0017233C">
              <w:t>a</w:t>
            </w:r>
            <w:r w:rsidR="00DD04B8">
              <w:t>tmosphere</w:t>
            </w:r>
            <w:r>
              <w:t>.</w:t>
            </w:r>
          </w:p>
          <w:p w14:paraId="5E90710A" w14:textId="77777777" w:rsidR="0050790E" w:rsidRDefault="0050790E" w:rsidP="0050790E">
            <w:pPr>
              <w:pStyle w:val="SOFinalContentTableText"/>
            </w:pPr>
            <w:r>
              <w:t xml:space="preserve">Visit, or investigate online, </w:t>
            </w:r>
            <w:r w:rsidR="00DD04B8">
              <w:t>a</w:t>
            </w:r>
            <w:r>
              <w:t xml:space="preserve"> museum </w:t>
            </w:r>
            <w:r w:rsidR="00DD04B8">
              <w:t>exhibiting Ediacaran fossils</w:t>
            </w:r>
            <w:r>
              <w:t>.</w:t>
            </w:r>
          </w:p>
          <w:p w14:paraId="664D85A4" w14:textId="77777777" w:rsidR="0050790E" w:rsidRDefault="0050790E" w:rsidP="0050790E">
            <w:pPr>
              <w:pStyle w:val="SOFinalContentTableText"/>
            </w:pPr>
            <w:r>
              <w:t>Identify and explain the importance of Edi</w:t>
            </w:r>
            <w:r w:rsidR="00DD04B8">
              <w:t>acaran fauna.</w:t>
            </w:r>
          </w:p>
          <w:p w14:paraId="470CCBD4" w14:textId="77777777" w:rsidR="0050790E" w:rsidRDefault="0050790E" w:rsidP="009576D3">
            <w:pPr>
              <w:pStyle w:val="SOFinalContentTableText"/>
            </w:pPr>
            <w:r>
              <w:t>Observe preserved specimens of stromatolites in rocks.</w:t>
            </w:r>
          </w:p>
          <w:p w14:paraId="2351C42C" w14:textId="77777777" w:rsidR="00C26E66" w:rsidRDefault="0050790E" w:rsidP="0050790E">
            <w:pPr>
              <w:pStyle w:val="SOFinalContentTableText"/>
            </w:pPr>
            <w:r>
              <w:t xml:space="preserve">Watch and discuss David Attenborough’s </w:t>
            </w:r>
            <w:r w:rsidRPr="0059411F">
              <w:rPr>
                <w:rStyle w:val="SOFinalItalicText9pt"/>
              </w:rPr>
              <w:t xml:space="preserve">First Life </w:t>
            </w:r>
            <w:r w:rsidRPr="00DD04B8">
              <w:rPr>
                <w:rStyle w:val="SOFinalItalicText9pt"/>
                <w:i w:val="0"/>
              </w:rPr>
              <w:t>DVD</w:t>
            </w:r>
            <w:r>
              <w:t>.</w:t>
            </w:r>
          </w:p>
          <w:p w14:paraId="50F46965" w14:textId="7DA04037" w:rsidR="00EE1732" w:rsidRPr="00EE1732" w:rsidRDefault="00EE1732" w:rsidP="0062567F">
            <w:pPr>
              <w:pStyle w:val="SOFinalContentTableText"/>
            </w:pPr>
            <w:r>
              <w:t>Use the Deep Time Walk app to explore Earth history</w:t>
            </w:r>
            <w:r w:rsidR="0062567F">
              <w:t xml:space="preserve"> </w:t>
            </w:r>
            <w:hyperlink r:id="rId61" w:history="1">
              <w:r w:rsidRPr="00EE1732">
                <w:rPr>
                  <w:rStyle w:val="Hyperlink"/>
                  <w:color w:val="auto"/>
                  <w:u w:val="none"/>
                </w:rPr>
                <w:t>https://www.deeptimewalk.org/</w:t>
              </w:r>
            </w:hyperlink>
          </w:p>
        </w:tc>
        <w:tc>
          <w:tcPr>
            <w:tcW w:w="618" w:type="dxa"/>
            <w:noWrap/>
            <w:tcMar>
              <w:left w:w="0" w:type="dxa"/>
              <w:bottom w:w="62" w:type="dxa"/>
              <w:right w:w="0" w:type="dxa"/>
            </w:tcMar>
          </w:tcPr>
          <w:p w14:paraId="4B7C1850" w14:textId="77777777" w:rsidR="00C26E66" w:rsidRDefault="00E312BB" w:rsidP="0059411F">
            <w:pPr>
              <w:pStyle w:val="SOFinalContentTableText"/>
              <w:jc w:val="center"/>
            </w:pPr>
            <w:r>
              <w:rPr>
                <w:noProof/>
                <w:lang w:val="en-AU" w:eastAsia="en-AU"/>
              </w:rPr>
              <w:drawing>
                <wp:inline distT="0" distB="0" distL="0" distR="0" wp14:anchorId="543CF841" wp14:editId="420CA6D6">
                  <wp:extent cx="365040" cy="324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576D3" w:rsidRPr="00D41D09" w14:paraId="3AB4EA81" w14:textId="77777777" w:rsidTr="00DD04B8">
        <w:tc>
          <w:tcPr>
            <w:tcW w:w="3651" w:type="dxa"/>
            <w:vMerge w:val="restart"/>
            <w:tcMar>
              <w:bottom w:w="62" w:type="dxa"/>
              <w:right w:w="108" w:type="dxa"/>
            </w:tcMar>
          </w:tcPr>
          <w:p w14:paraId="6FAF681A" w14:textId="77777777" w:rsidR="009576D3" w:rsidRDefault="009576D3" w:rsidP="0059411F">
            <w:pPr>
              <w:pStyle w:val="SOFinalContentTableText8ptabove"/>
            </w:pPr>
            <w:r>
              <w:t>Laboratory experimentation has informed theories about how life emerged.</w:t>
            </w:r>
          </w:p>
          <w:p w14:paraId="37399A78" w14:textId="77777777" w:rsidR="009576D3" w:rsidRDefault="009576D3" w:rsidP="0089254C">
            <w:pPr>
              <w:pStyle w:val="SOFinalContentTableBullets"/>
            </w:pPr>
            <w:r>
              <w:t>Explain how scientists use systematic investigation to replicate primeval conditions on Earth that could possibly produce chemicals that are essential for life to begin.</w:t>
            </w:r>
          </w:p>
          <w:p w14:paraId="37E7AC29" w14:textId="77777777" w:rsidR="009576D3" w:rsidRPr="00D41D09" w:rsidRDefault="009576D3" w:rsidP="0089254C">
            <w:pPr>
              <w:pStyle w:val="SOFinalContentTableBullets"/>
            </w:pPr>
            <w:r>
              <w:t>Describe the atmospheric and oceanic conditions that are thought to have existed in the Archaean Eon.</w:t>
            </w:r>
          </w:p>
        </w:tc>
        <w:tc>
          <w:tcPr>
            <w:tcW w:w="3651" w:type="dxa"/>
            <w:tcMar>
              <w:left w:w="108" w:type="dxa"/>
              <w:bottom w:w="62" w:type="dxa"/>
            </w:tcMar>
          </w:tcPr>
          <w:p w14:paraId="4DC46E12" w14:textId="77777777" w:rsidR="009576D3" w:rsidRDefault="009576D3" w:rsidP="0059411F">
            <w:pPr>
              <w:pStyle w:val="SOFinalContentTableText8ptabove"/>
            </w:pPr>
            <w:r>
              <w:t>Explain how the Miller–Urey experiment is used to replicate primeval conditions on Earth that could possibly produce chemicals that are essential for life to begin.</w:t>
            </w:r>
          </w:p>
          <w:p w14:paraId="03BF85D4" w14:textId="77777777" w:rsidR="009576D3" w:rsidRDefault="009576D3" w:rsidP="0050790E">
            <w:pPr>
              <w:pStyle w:val="SOFinalContentTableText"/>
            </w:pPr>
            <w:r>
              <w:t>Describe possible environmental settings and conditions in which this could occur.</w:t>
            </w:r>
          </w:p>
          <w:p w14:paraId="657DCEF6" w14:textId="77777777" w:rsidR="009576D3" w:rsidRDefault="009576D3" w:rsidP="0050790E">
            <w:pPr>
              <w:pStyle w:val="SOFinalContentTableText"/>
            </w:pPr>
            <w:r>
              <w:t>Describe the limitations of the Miller</w:t>
            </w:r>
            <w:r w:rsidR="00DA44E6">
              <w:t>–</w:t>
            </w:r>
            <w:r>
              <w:t>Urey experiment.</w:t>
            </w:r>
          </w:p>
          <w:p w14:paraId="26798F02" w14:textId="77777777" w:rsidR="009576D3" w:rsidRDefault="009576D3" w:rsidP="0050790E">
            <w:pPr>
              <w:pStyle w:val="SOFinalContentTableText"/>
            </w:pPr>
            <w:r>
              <w:t>Watch an animation of primordial Earth.</w:t>
            </w:r>
          </w:p>
          <w:p w14:paraId="206FF8D3" w14:textId="77777777" w:rsidR="009576D3" w:rsidRPr="00D41D09" w:rsidRDefault="009576D3" w:rsidP="0050790E">
            <w:pPr>
              <w:pStyle w:val="SOFinalContentTableText"/>
            </w:pPr>
            <w:r>
              <w:t>Research evidence for the origin of life on Earth.</w:t>
            </w:r>
          </w:p>
        </w:tc>
        <w:tc>
          <w:tcPr>
            <w:tcW w:w="618" w:type="dxa"/>
            <w:noWrap/>
            <w:tcMar>
              <w:left w:w="0" w:type="dxa"/>
              <w:bottom w:w="62" w:type="dxa"/>
              <w:right w:w="0" w:type="dxa"/>
            </w:tcMar>
          </w:tcPr>
          <w:p w14:paraId="02A979DE" w14:textId="77777777" w:rsidR="009576D3" w:rsidRDefault="009576D3" w:rsidP="0059411F">
            <w:pPr>
              <w:pStyle w:val="SOFinalContentTableText8ptabove"/>
              <w:jc w:val="center"/>
              <w:rPr>
                <w:noProof/>
              </w:rPr>
            </w:pPr>
            <w:r>
              <w:rPr>
                <w:noProof/>
                <w:lang w:eastAsia="en-AU"/>
              </w:rPr>
              <w:drawing>
                <wp:inline distT="0" distB="0" distL="0" distR="0" wp14:anchorId="7A6935AF" wp14:editId="313D6187">
                  <wp:extent cx="365040" cy="324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576D3" w:rsidRPr="00D41D09" w14:paraId="38D4313F" w14:textId="77777777" w:rsidTr="00DD04B8">
        <w:tc>
          <w:tcPr>
            <w:tcW w:w="3651" w:type="dxa"/>
            <w:vMerge/>
            <w:tcMar>
              <w:bottom w:w="62" w:type="dxa"/>
              <w:right w:w="108" w:type="dxa"/>
            </w:tcMar>
          </w:tcPr>
          <w:p w14:paraId="49951AD3" w14:textId="77777777" w:rsidR="009576D3" w:rsidRPr="00D41D09" w:rsidRDefault="009576D3" w:rsidP="0050790E">
            <w:pPr>
              <w:pStyle w:val="SOFinalContentTableText"/>
            </w:pPr>
          </w:p>
        </w:tc>
        <w:tc>
          <w:tcPr>
            <w:tcW w:w="3651" w:type="dxa"/>
            <w:tcMar>
              <w:left w:w="108" w:type="dxa"/>
              <w:bottom w:w="62" w:type="dxa"/>
            </w:tcMar>
          </w:tcPr>
          <w:p w14:paraId="7832F7D3" w14:textId="77777777" w:rsidR="009576D3" w:rsidRDefault="009576D3" w:rsidP="0050790E">
            <w:pPr>
              <w:pStyle w:val="SOFinalContentTableText"/>
            </w:pPr>
            <w:r>
              <w:t>Use a physical model to show the development of our current atmosphere using ‘Earth’s Atmosphere – Step by Step Evolution’.</w:t>
            </w:r>
          </w:p>
          <w:p w14:paraId="565A5E6D" w14:textId="07CC7DE3" w:rsidR="009576D3" w:rsidRPr="00EE1732" w:rsidRDefault="00C655C1" w:rsidP="0062567F">
            <w:pPr>
              <w:pStyle w:val="SOFinalhyperlinkfirst2ptabove"/>
              <w:spacing w:before="60"/>
              <w:rPr>
                <w:spacing w:val="-2"/>
              </w:rPr>
            </w:pPr>
            <w:hyperlink r:id="rId62" w:history="1">
              <w:r w:rsidR="00EE1732" w:rsidRPr="00EE1732">
                <w:rPr>
                  <w:rStyle w:val="Hyperlink"/>
                  <w:color w:val="auto"/>
                  <w:u w:val="none"/>
                </w:rPr>
                <w:t>https://www.earthlearningidea.com/PDF/103_Evolution_atmosphere.pdf</w:t>
              </w:r>
            </w:hyperlink>
          </w:p>
          <w:p w14:paraId="63E55057" w14:textId="77777777" w:rsidR="009576D3" w:rsidRPr="00D41D09" w:rsidRDefault="009576D3" w:rsidP="00CD779E">
            <w:pPr>
              <w:pStyle w:val="SOFinalContentTableText"/>
            </w:pPr>
            <w:r>
              <w:t>Explore modelling the Earth’s early atmosphere.</w:t>
            </w:r>
          </w:p>
        </w:tc>
        <w:tc>
          <w:tcPr>
            <w:tcW w:w="618" w:type="dxa"/>
            <w:noWrap/>
            <w:tcMar>
              <w:left w:w="0" w:type="dxa"/>
              <w:bottom w:w="62" w:type="dxa"/>
              <w:right w:w="0" w:type="dxa"/>
            </w:tcMar>
          </w:tcPr>
          <w:p w14:paraId="6F480427" w14:textId="77777777" w:rsidR="009576D3" w:rsidRDefault="009576D3" w:rsidP="009546A6">
            <w:pPr>
              <w:pStyle w:val="SOFinalContentTableText"/>
              <w:jc w:val="center"/>
              <w:rPr>
                <w:noProof/>
                <w:lang w:val="en-AU" w:eastAsia="zh-CN"/>
              </w:rPr>
            </w:pPr>
            <w:r>
              <w:rPr>
                <w:noProof/>
                <w:lang w:val="en-AU" w:eastAsia="en-AU"/>
              </w:rPr>
              <w:drawing>
                <wp:inline distT="0" distB="0" distL="0" distR="0" wp14:anchorId="1AD341B3" wp14:editId="358C38B5">
                  <wp:extent cx="269875" cy="336550"/>
                  <wp:effectExtent l="0" t="0" r="0" b="6350"/>
                  <wp:docPr id="225" name="Picture 22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9411F" w:rsidRPr="00D41D09" w14:paraId="38514EB0" w14:textId="77777777" w:rsidTr="00DD04B8">
        <w:tc>
          <w:tcPr>
            <w:tcW w:w="3651" w:type="dxa"/>
            <w:tcMar>
              <w:bottom w:w="62" w:type="dxa"/>
              <w:right w:w="108" w:type="dxa"/>
            </w:tcMar>
          </w:tcPr>
          <w:p w14:paraId="3F721913" w14:textId="77777777" w:rsidR="0059411F" w:rsidRDefault="0059411F" w:rsidP="0059411F">
            <w:pPr>
              <w:pStyle w:val="SOFinalContentTableText8ptabove"/>
            </w:pPr>
            <w:r>
              <w:lastRenderedPageBreak/>
              <w:t xml:space="preserve">In any one location, the characteristics and interactions of the geosphere, </w:t>
            </w:r>
            <w:r w:rsidR="00CD779E">
              <w:t xml:space="preserve">atmosphere, </w:t>
            </w:r>
            <w:r>
              <w:t>hydrosphere, and biosphere give rise to unique and dynamic communities.</w:t>
            </w:r>
          </w:p>
          <w:p w14:paraId="1738C9EB" w14:textId="77777777" w:rsidR="0059411F" w:rsidRDefault="0059411F" w:rsidP="0059411F">
            <w:pPr>
              <w:pStyle w:val="SOFinalContentTableBullets"/>
            </w:pPr>
            <w:r>
              <w:t>Describe the difference between biotic and abiotic features of an ecosystem.</w:t>
            </w:r>
          </w:p>
          <w:p w14:paraId="78A6F1F1" w14:textId="77777777" w:rsidR="0059411F" w:rsidRDefault="0059411F" w:rsidP="0059411F">
            <w:pPr>
              <w:pStyle w:val="SOFinalContentTableBullets"/>
            </w:pPr>
            <w:r>
              <w:t>Explain how a change in these features can create different environments.</w:t>
            </w:r>
          </w:p>
          <w:p w14:paraId="379CA5E2" w14:textId="77777777" w:rsidR="0059411F" w:rsidRDefault="0059411F" w:rsidP="0050790E">
            <w:pPr>
              <w:pStyle w:val="SOFinalContentTableBullets"/>
            </w:pPr>
            <w:r>
              <w:t>Identify, measure, and record the appropriate characteristics in a field location.</w:t>
            </w:r>
          </w:p>
        </w:tc>
        <w:tc>
          <w:tcPr>
            <w:tcW w:w="3651" w:type="dxa"/>
            <w:tcMar>
              <w:left w:w="108" w:type="dxa"/>
              <w:bottom w:w="62" w:type="dxa"/>
            </w:tcMar>
          </w:tcPr>
          <w:p w14:paraId="0F94A858" w14:textId="77777777" w:rsidR="0059411F" w:rsidRDefault="0059411F" w:rsidP="0059411F">
            <w:pPr>
              <w:pStyle w:val="SOFinalContentTableText8ptabove"/>
            </w:pPr>
            <w:r>
              <w:t>Conduct a field investigation focused on an environmental monitoring and ecosystem study.</w:t>
            </w:r>
          </w:p>
          <w:p w14:paraId="550AF842" w14:textId="77777777" w:rsidR="0059411F" w:rsidRDefault="0059411F" w:rsidP="00CD779E">
            <w:pPr>
              <w:pStyle w:val="SOFinalContentTableText"/>
            </w:pPr>
            <w:r>
              <w:t xml:space="preserve">Conduct a field trip to a local ecosystem </w:t>
            </w:r>
            <w:r w:rsidR="00CD779E">
              <w:t>(</w:t>
            </w:r>
            <w:r>
              <w:t>e.g. national park, beach, river system</w:t>
            </w:r>
            <w:r w:rsidR="00CD779E">
              <w:t>)</w:t>
            </w:r>
            <w:r>
              <w:t xml:space="preserve"> to investigate biotic and abiotic features and how changing these would affect the communities of living organisms in the ecosystem. Select appropriate biotic and abiotic characteristics for the field study location, such as temperature, available water, nature of the substrate, organisms present, available light, UV, and wind.</w:t>
            </w:r>
          </w:p>
        </w:tc>
        <w:tc>
          <w:tcPr>
            <w:tcW w:w="618" w:type="dxa"/>
            <w:noWrap/>
            <w:tcMar>
              <w:left w:w="0" w:type="dxa"/>
              <w:bottom w:w="62" w:type="dxa"/>
              <w:right w:w="0" w:type="dxa"/>
            </w:tcMar>
          </w:tcPr>
          <w:p w14:paraId="20E2CFF9" w14:textId="77777777" w:rsidR="0059411F" w:rsidRDefault="00E312BB" w:rsidP="00AD6F05">
            <w:pPr>
              <w:pStyle w:val="SOFinalContentTableText8ptabove"/>
              <w:jc w:val="center"/>
              <w:rPr>
                <w:noProof/>
              </w:rPr>
            </w:pPr>
            <w:r>
              <w:rPr>
                <w:noProof/>
                <w:lang w:eastAsia="en-AU"/>
              </w:rPr>
              <w:drawing>
                <wp:inline distT="0" distB="0" distL="0" distR="0" wp14:anchorId="5F6858EF" wp14:editId="4128B938">
                  <wp:extent cx="269875" cy="336550"/>
                  <wp:effectExtent l="0" t="0" r="0" b="6350"/>
                  <wp:docPr id="224" name="Picture 22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0790E" w:rsidRPr="00D41D09" w14:paraId="50F62D9B" w14:textId="77777777" w:rsidTr="00DD04B8">
        <w:tc>
          <w:tcPr>
            <w:tcW w:w="3651" w:type="dxa"/>
            <w:vMerge w:val="restart"/>
            <w:tcMar>
              <w:bottom w:w="62" w:type="dxa"/>
              <w:right w:w="108" w:type="dxa"/>
            </w:tcMar>
          </w:tcPr>
          <w:p w14:paraId="22447780" w14:textId="77777777" w:rsidR="0050790E" w:rsidRPr="00D41D09" w:rsidRDefault="0050790E" w:rsidP="0089254C">
            <w:pPr>
              <w:pStyle w:val="SOFinalContentTableBullets"/>
            </w:pPr>
            <w:r>
              <w:t>Describe how these factors may affect the distribution and abundance of organisms found in a particular location.</w:t>
            </w:r>
          </w:p>
        </w:tc>
        <w:tc>
          <w:tcPr>
            <w:tcW w:w="3651" w:type="dxa"/>
            <w:tcMar>
              <w:left w:w="108" w:type="dxa"/>
              <w:bottom w:w="62" w:type="dxa"/>
            </w:tcMar>
          </w:tcPr>
          <w:p w14:paraId="732A568B" w14:textId="3691EF92" w:rsidR="0050790E" w:rsidRPr="00B903D0" w:rsidRDefault="0050790E" w:rsidP="00B903D0">
            <w:pPr>
              <w:pStyle w:val="SOFinalContentTableText"/>
            </w:pPr>
            <w:r w:rsidRPr="00B903D0">
              <w:t>Use online sites for modelling ecosystems</w:t>
            </w:r>
            <w:r w:rsidR="00B903D0" w:rsidRPr="00B903D0">
              <w:t>.</w:t>
            </w:r>
          </w:p>
        </w:tc>
        <w:tc>
          <w:tcPr>
            <w:tcW w:w="618" w:type="dxa"/>
            <w:noWrap/>
            <w:tcMar>
              <w:left w:w="0" w:type="dxa"/>
              <w:bottom w:w="62" w:type="dxa"/>
              <w:right w:w="0" w:type="dxa"/>
            </w:tcMar>
          </w:tcPr>
          <w:p w14:paraId="3A4700CB" w14:textId="77777777" w:rsidR="0050790E" w:rsidRDefault="009C31BC" w:rsidP="009546A6">
            <w:pPr>
              <w:pStyle w:val="SOFinalContentTableText"/>
              <w:jc w:val="center"/>
              <w:rPr>
                <w:noProof/>
                <w:lang w:val="en-AU" w:eastAsia="zh-CN"/>
              </w:rPr>
            </w:pPr>
            <w:r>
              <w:rPr>
                <w:noProof/>
                <w:lang w:val="en-AU" w:eastAsia="en-AU"/>
              </w:rPr>
              <w:drawing>
                <wp:inline distT="0" distB="0" distL="0" distR="0" wp14:anchorId="52565E80" wp14:editId="56744770">
                  <wp:extent cx="308281" cy="576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08281" cy="576000"/>
                          </a:xfrm>
                          <a:prstGeom prst="rect">
                            <a:avLst/>
                          </a:prstGeom>
                        </pic:spPr>
                      </pic:pic>
                    </a:graphicData>
                  </a:graphic>
                </wp:inline>
              </w:drawing>
            </w:r>
          </w:p>
        </w:tc>
      </w:tr>
      <w:tr w:rsidR="0050790E" w:rsidRPr="00D41D09" w14:paraId="0E94E6D0" w14:textId="77777777" w:rsidTr="00DD04B8">
        <w:tc>
          <w:tcPr>
            <w:tcW w:w="3651" w:type="dxa"/>
            <w:vMerge/>
            <w:tcMar>
              <w:bottom w:w="62" w:type="dxa"/>
              <w:right w:w="108" w:type="dxa"/>
            </w:tcMar>
          </w:tcPr>
          <w:p w14:paraId="0F40868D" w14:textId="77777777" w:rsidR="0050790E" w:rsidRPr="00D41D09" w:rsidRDefault="0050790E" w:rsidP="0050790E">
            <w:pPr>
              <w:pStyle w:val="SOFinalContentTableText"/>
            </w:pPr>
          </w:p>
        </w:tc>
        <w:tc>
          <w:tcPr>
            <w:tcW w:w="3651" w:type="dxa"/>
            <w:tcMar>
              <w:left w:w="108" w:type="dxa"/>
              <w:bottom w:w="62" w:type="dxa"/>
            </w:tcMar>
          </w:tcPr>
          <w:p w14:paraId="397690A3" w14:textId="77777777" w:rsidR="009C31BC" w:rsidRDefault="0050790E" w:rsidP="0050790E">
            <w:pPr>
              <w:pStyle w:val="SOFinalContentTableText"/>
            </w:pPr>
            <w:r>
              <w:t xml:space="preserve">Investigate how scientists design action for sustainability, using a TED talk such as </w:t>
            </w:r>
            <w:r w:rsidR="00E149C9">
              <w:t>‘</w:t>
            </w:r>
            <w:r w:rsidRPr="00E149C9">
              <w:rPr>
                <w:rStyle w:val="SOFinalItalicText9pt"/>
                <w:i w:val="0"/>
                <w:iCs/>
              </w:rPr>
              <w:t>How Can We Make Crops Survive Without Water?</w:t>
            </w:r>
            <w:r w:rsidR="00E149C9">
              <w:rPr>
                <w:rStyle w:val="SOFinalItalicText9pt"/>
                <w:i w:val="0"/>
                <w:iCs/>
              </w:rPr>
              <w:t>’</w:t>
            </w:r>
            <w:r>
              <w:t xml:space="preserve"> </w:t>
            </w:r>
            <w:r w:rsidR="00E149C9">
              <w:t>a</w:t>
            </w:r>
            <w:r>
              <w:t>s a starting point:</w:t>
            </w:r>
          </w:p>
          <w:p w14:paraId="149786A6" w14:textId="4B062357" w:rsidR="0050790E" w:rsidRPr="00977DBE" w:rsidRDefault="00C655C1" w:rsidP="0062567F">
            <w:pPr>
              <w:pStyle w:val="SOFinalhyperlinkfirst2ptabove"/>
              <w:spacing w:before="60"/>
            </w:pPr>
            <w:hyperlink r:id="rId64" w:history="1">
              <w:r w:rsidR="00CD779E" w:rsidRPr="00977DBE">
                <w:rPr>
                  <w:rStyle w:val="Hyperlink"/>
                  <w:color w:val="auto"/>
                  <w:u w:val="none"/>
                </w:rPr>
                <w:t>www.ted.com/talks/jill_farrant_how_we_can_make_crops_survive_without_water</w:t>
              </w:r>
            </w:hyperlink>
          </w:p>
        </w:tc>
        <w:tc>
          <w:tcPr>
            <w:tcW w:w="618" w:type="dxa"/>
            <w:noWrap/>
            <w:tcMar>
              <w:left w:w="0" w:type="dxa"/>
              <w:bottom w:w="62" w:type="dxa"/>
              <w:right w:w="0" w:type="dxa"/>
            </w:tcMar>
          </w:tcPr>
          <w:p w14:paraId="14154215"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45E585F4" wp14:editId="1150BB8F">
                  <wp:extent cx="269640" cy="50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0790E" w:rsidRPr="00D41D09" w14:paraId="5B14497E" w14:textId="77777777" w:rsidTr="00DD04B8">
        <w:tc>
          <w:tcPr>
            <w:tcW w:w="3651" w:type="dxa"/>
            <w:tcMar>
              <w:bottom w:w="62" w:type="dxa"/>
              <w:right w:w="108" w:type="dxa"/>
            </w:tcMar>
          </w:tcPr>
          <w:p w14:paraId="01678279" w14:textId="77777777" w:rsidR="0050790E" w:rsidRPr="00CD779E" w:rsidRDefault="0050790E" w:rsidP="00CD779E">
            <w:pPr>
              <w:pStyle w:val="SOFinalContentTableText8ptabove"/>
            </w:pPr>
            <w:r w:rsidRPr="00CD779E">
              <w:t>The characteristics of past environments and communities can be inferred from the sequence and internal textures of sedimentary rocks, and from enclosed fossils and trace fossils.</w:t>
            </w:r>
          </w:p>
          <w:p w14:paraId="7B050550" w14:textId="77777777" w:rsidR="0050790E" w:rsidRDefault="0050790E" w:rsidP="0089254C">
            <w:pPr>
              <w:pStyle w:val="SOFinalContentTableBullets"/>
            </w:pPr>
            <w:r>
              <w:t>Explain ways in which fossils form.</w:t>
            </w:r>
          </w:p>
          <w:p w14:paraId="0AA9D876" w14:textId="77777777" w:rsidR="0050790E" w:rsidRDefault="0050790E" w:rsidP="0089254C">
            <w:pPr>
              <w:pStyle w:val="SOFinalContentTableBullets"/>
            </w:pPr>
            <w:r>
              <w:t>Relate the present environment of living organisms to the past environment of fossils of similar organisms.</w:t>
            </w:r>
          </w:p>
          <w:p w14:paraId="30E1D267" w14:textId="77777777" w:rsidR="0050790E" w:rsidRPr="00D41D09" w:rsidRDefault="0050790E" w:rsidP="0089254C">
            <w:pPr>
              <w:pStyle w:val="SOFinalContentTableBullets"/>
            </w:pPr>
            <w:r>
              <w:t>Describe the formation of sedimentary structures that are used to determine the facing of beds.</w:t>
            </w:r>
          </w:p>
        </w:tc>
        <w:tc>
          <w:tcPr>
            <w:tcW w:w="3651" w:type="dxa"/>
            <w:tcMar>
              <w:left w:w="108" w:type="dxa"/>
              <w:bottom w:w="62" w:type="dxa"/>
            </w:tcMar>
          </w:tcPr>
          <w:p w14:paraId="62518159" w14:textId="77777777" w:rsidR="0050790E" w:rsidRDefault="0050790E" w:rsidP="0059411F">
            <w:pPr>
              <w:pStyle w:val="SOFinalContentTableText8ptabove"/>
            </w:pPr>
            <w:r>
              <w:t xml:space="preserve">Investigate various aspects of past environments using numerous </w:t>
            </w:r>
            <w:r w:rsidR="00D11B94">
              <w:t>activities at the Earth L</w:t>
            </w:r>
            <w:r>
              <w:t>earning</w:t>
            </w:r>
            <w:r w:rsidR="00D11B94">
              <w:t xml:space="preserve"> I</w:t>
            </w:r>
            <w:r>
              <w:t xml:space="preserve">deas </w:t>
            </w:r>
            <w:r w:rsidR="00D11B94">
              <w:t>website</w:t>
            </w:r>
            <w:r>
              <w:t>.</w:t>
            </w:r>
          </w:p>
          <w:p w14:paraId="6BDC1B8E" w14:textId="77777777" w:rsidR="0050790E" w:rsidRDefault="0050790E" w:rsidP="0050790E">
            <w:pPr>
              <w:pStyle w:val="SOFinalContentTableText"/>
            </w:pPr>
            <w:r>
              <w:t xml:space="preserve">Examine how factors such as the presence of water, nature of the substrate, atmospheric </w:t>
            </w:r>
            <w:r w:rsidR="00D11B94">
              <w:t xml:space="preserve">temperature, </w:t>
            </w:r>
            <w:r>
              <w:t>and water temperature impact on the organism assemblages in a past environment.</w:t>
            </w:r>
          </w:p>
          <w:p w14:paraId="761A09D3" w14:textId="77777777" w:rsidR="0050790E" w:rsidRDefault="0050790E" w:rsidP="009576D3">
            <w:pPr>
              <w:pStyle w:val="SOFinalContentTableText"/>
            </w:pPr>
            <w:r>
              <w:t xml:space="preserve">Investigate sedimentary structures that are used to determine the facing of beds, including </w:t>
            </w:r>
            <w:r w:rsidR="00D11B94">
              <w:t>cross</w:t>
            </w:r>
            <w:r w:rsidR="009576D3">
              <w:t>-</w:t>
            </w:r>
            <w:r w:rsidR="00D11B94">
              <w:t xml:space="preserve">bedding and way up, </w:t>
            </w:r>
            <w:r>
              <w:t>graded bedding, and ripple marks</w:t>
            </w:r>
            <w:r w:rsidR="00D11B94">
              <w:t>.</w:t>
            </w:r>
          </w:p>
          <w:p w14:paraId="44E5E683" w14:textId="77777777" w:rsidR="0062567F" w:rsidRDefault="0062567F" w:rsidP="0062567F">
            <w:pPr>
              <w:pStyle w:val="SOFinalContentTableText"/>
            </w:pPr>
            <w:r>
              <w:t>Useful websites:</w:t>
            </w:r>
          </w:p>
          <w:p w14:paraId="42C8F700" w14:textId="45868B16" w:rsidR="0062567F" w:rsidRPr="00EE1732" w:rsidRDefault="00C655C1" w:rsidP="0062567F">
            <w:pPr>
              <w:pStyle w:val="SOFinalContentTableText"/>
              <w:spacing w:before="60"/>
            </w:pPr>
            <w:hyperlink r:id="rId65" w:history="1">
              <w:r w:rsidR="0062567F" w:rsidRPr="00EE1732">
                <w:rPr>
                  <w:rStyle w:val="Hyperlink"/>
                  <w:color w:val="auto"/>
                  <w:u w:val="none"/>
                </w:rPr>
                <w:t>https://www.earthlearningidea.com/PDF/Crime_scene.pdf</w:t>
              </w:r>
            </w:hyperlink>
          </w:p>
          <w:p w14:paraId="2DC4C2B2" w14:textId="55929399" w:rsidR="0050790E" w:rsidRDefault="00C655C1" w:rsidP="0062567F">
            <w:pPr>
              <w:pStyle w:val="SOFinalhyperlinkfollowing4ptsabove"/>
              <w:rPr>
                <w:rStyle w:val="Hyperlink"/>
                <w:color w:val="auto"/>
                <w:u w:val="none"/>
              </w:rPr>
            </w:pPr>
            <w:hyperlink r:id="rId66" w:history="1">
              <w:r w:rsidR="0062567F" w:rsidRPr="0062567F">
                <w:rPr>
                  <w:rStyle w:val="Hyperlink"/>
                  <w:color w:val="auto"/>
                  <w:u w:val="none"/>
                </w:rPr>
                <w:t>www.earthlearningidea.com/English/Evolution_of_Life.html</w:t>
              </w:r>
            </w:hyperlink>
          </w:p>
          <w:p w14:paraId="6F30F9CE" w14:textId="73352ECB" w:rsidR="0062567F" w:rsidRDefault="00C655C1" w:rsidP="0062567F">
            <w:pPr>
              <w:pStyle w:val="SOFinalhyperlinkfollowing4ptsabove"/>
              <w:rPr>
                <w:rStyle w:val="Hyperlink"/>
                <w:color w:val="auto"/>
                <w:u w:val="none"/>
              </w:rPr>
            </w:pPr>
            <w:hyperlink r:id="rId67" w:history="1">
              <w:r w:rsidR="0062567F" w:rsidRPr="00904D8D">
                <w:rPr>
                  <w:rStyle w:val="Hyperlink"/>
                  <w:color w:val="auto"/>
                  <w:u w:val="none"/>
                </w:rPr>
                <w:t>www.earthlearningidea.com/PDF/194_Cross_bedding_1.pdf</w:t>
              </w:r>
            </w:hyperlink>
          </w:p>
          <w:p w14:paraId="1A1657CE" w14:textId="5A511642" w:rsidR="0062567F" w:rsidRPr="005206D9" w:rsidRDefault="00C655C1" w:rsidP="0062567F">
            <w:pPr>
              <w:pStyle w:val="SOFinalhyperlinkfollowing4ptsabove"/>
              <w:rPr>
                <w:rStyle w:val="Hyperlink"/>
                <w:color w:val="auto"/>
                <w:u w:val="none"/>
              </w:rPr>
            </w:pPr>
            <w:hyperlink r:id="rId68" w:history="1">
              <w:r w:rsidR="0062567F" w:rsidRPr="005206D9">
                <w:rPr>
                  <w:rStyle w:val="Hyperlink"/>
                  <w:color w:val="auto"/>
                  <w:u w:val="none"/>
                </w:rPr>
                <w:t>www.earthlearningidea.com/PDF/195_Cross_bedding_2.pdf</w:t>
              </w:r>
            </w:hyperlink>
          </w:p>
          <w:p w14:paraId="46FE2E24" w14:textId="73CFCD32" w:rsidR="0062567F" w:rsidRPr="00904D8D" w:rsidRDefault="00C655C1" w:rsidP="0062567F">
            <w:pPr>
              <w:pStyle w:val="SOFinalhyperlinkfollowing4ptsabove"/>
            </w:pPr>
            <w:hyperlink r:id="rId69" w:history="1">
              <w:r w:rsidR="0062567F">
                <w:rPr>
                  <w:rStyle w:val="Hyperlink"/>
                  <w:color w:val="auto"/>
                  <w:u w:val="none"/>
                </w:rPr>
                <w:t>http://www.earthlearningidea.com/PDF/Symmetrical_Ripple_Marks.pdf</w:t>
              </w:r>
            </w:hyperlink>
          </w:p>
        </w:tc>
        <w:tc>
          <w:tcPr>
            <w:tcW w:w="618" w:type="dxa"/>
            <w:noWrap/>
            <w:tcMar>
              <w:left w:w="0" w:type="dxa"/>
              <w:bottom w:w="62" w:type="dxa"/>
              <w:right w:w="0" w:type="dxa"/>
            </w:tcMar>
          </w:tcPr>
          <w:p w14:paraId="203CE46F" w14:textId="77777777" w:rsidR="0050790E" w:rsidRDefault="00E312BB" w:rsidP="00AD6F05">
            <w:pPr>
              <w:pStyle w:val="SOFinalContentTableText8ptabove"/>
              <w:jc w:val="center"/>
              <w:rPr>
                <w:noProof/>
              </w:rPr>
            </w:pPr>
            <w:r>
              <w:rPr>
                <w:noProof/>
                <w:lang w:eastAsia="en-AU"/>
              </w:rPr>
              <w:drawing>
                <wp:inline distT="0" distB="0" distL="0" distR="0" wp14:anchorId="61380F39" wp14:editId="3EACF957">
                  <wp:extent cx="269875" cy="336550"/>
                  <wp:effectExtent l="0" t="0" r="0" b="6350"/>
                  <wp:docPr id="159" name="Picture 15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9411F" w:rsidRPr="00D41D09" w14:paraId="2A8652E0" w14:textId="77777777" w:rsidTr="00DD04B8">
        <w:tc>
          <w:tcPr>
            <w:tcW w:w="3651" w:type="dxa"/>
            <w:tcMar>
              <w:bottom w:w="62" w:type="dxa"/>
              <w:right w:w="108" w:type="dxa"/>
            </w:tcMar>
          </w:tcPr>
          <w:p w14:paraId="34545871" w14:textId="77777777" w:rsidR="0059411F" w:rsidRDefault="0059411F" w:rsidP="0059411F">
            <w:pPr>
              <w:pStyle w:val="SOFinalContentTableText8ptabove"/>
            </w:pPr>
            <w:r>
              <w:lastRenderedPageBreak/>
              <w:t>The diversification and proliferation of living organisms over time and the catastrophic collapse of ecosystems can be inferred from the fossil record.</w:t>
            </w:r>
          </w:p>
          <w:p w14:paraId="22D1AF95" w14:textId="77777777" w:rsidR="0059411F" w:rsidRDefault="0059411F" w:rsidP="0059411F">
            <w:pPr>
              <w:pStyle w:val="SOFinalContentTableBullets"/>
            </w:pPr>
            <w:r>
              <w:t>Explain the relationship between the fossil record and the eras in the geological time</w:t>
            </w:r>
            <w:r w:rsidR="00904D8D">
              <w:t>-</w:t>
            </w:r>
            <w:r>
              <w:t>scale.</w:t>
            </w:r>
          </w:p>
          <w:p w14:paraId="6149BA5F" w14:textId="77777777" w:rsidR="0059411F" w:rsidRDefault="0059411F" w:rsidP="0059411F">
            <w:pPr>
              <w:pStyle w:val="SOFinalContentTableBullets"/>
            </w:pPr>
            <w:r>
              <w:t>Explain why some fossils are useful as index fossils.</w:t>
            </w:r>
          </w:p>
          <w:p w14:paraId="647FC725" w14:textId="77777777" w:rsidR="0059411F" w:rsidRDefault="0059411F" w:rsidP="009576D3">
            <w:pPr>
              <w:pStyle w:val="SOFinalContentTableBullets"/>
            </w:pPr>
            <w:r>
              <w:t xml:space="preserve">Explain why the fossil record is inevitably incomplete, especially for organisms that lived more than 600 </w:t>
            </w:r>
            <w:r w:rsidR="009576D3">
              <w:t>million</w:t>
            </w:r>
            <w:r>
              <w:t xml:space="preserve"> years ago.</w:t>
            </w:r>
          </w:p>
        </w:tc>
        <w:tc>
          <w:tcPr>
            <w:tcW w:w="3651" w:type="dxa"/>
            <w:tcMar>
              <w:left w:w="108" w:type="dxa"/>
              <w:bottom w:w="62" w:type="dxa"/>
            </w:tcMar>
          </w:tcPr>
          <w:p w14:paraId="1507C138" w14:textId="77777777" w:rsidR="0059411F" w:rsidRDefault="0059411F" w:rsidP="0059411F">
            <w:pPr>
              <w:pStyle w:val="SOFinalContentTableText8ptabove"/>
            </w:pPr>
            <w:r>
              <w:t>Investigate the Ediacaran fauna at the palaeontology exhibit at a state, territory, or national museum.</w:t>
            </w:r>
          </w:p>
          <w:p w14:paraId="658C2E99" w14:textId="77777777" w:rsidR="0059411F" w:rsidRDefault="0059411F" w:rsidP="0059411F">
            <w:pPr>
              <w:pStyle w:val="SOFinalContentTableText"/>
            </w:pPr>
            <w:r>
              <w:t>Model the geological time</w:t>
            </w:r>
            <w:r w:rsidR="00904D8D">
              <w:t>-</w:t>
            </w:r>
            <w:r>
              <w:t xml:space="preserve">scale using </w:t>
            </w:r>
            <w:r w:rsidR="00904D8D">
              <w:t>‘A </w:t>
            </w:r>
            <w:r w:rsidR="00594A2A">
              <w:t>T</w:t>
            </w:r>
            <w:r>
              <w:t xml:space="preserve">ime-line in </w:t>
            </w:r>
            <w:r w:rsidR="00904D8D">
              <w:t>Y</w:t>
            </w:r>
            <w:r>
              <w:t xml:space="preserve">our </w:t>
            </w:r>
            <w:r w:rsidR="00904D8D">
              <w:t>O</w:t>
            </w:r>
            <w:r>
              <w:t xml:space="preserve">wn </w:t>
            </w:r>
            <w:r w:rsidR="00904D8D">
              <w:t>B</w:t>
            </w:r>
            <w:r>
              <w:t>ackyard</w:t>
            </w:r>
            <w:r w:rsidR="00904D8D">
              <w:t>’ from Earth Learning Idea</w:t>
            </w:r>
            <w:r>
              <w:t>.</w:t>
            </w:r>
          </w:p>
          <w:p w14:paraId="4DE498B2" w14:textId="77777777" w:rsidR="0059411F" w:rsidRDefault="0059411F" w:rsidP="009576D3">
            <w:pPr>
              <w:pStyle w:val="SOFinalContentTableText"/>
            </w:pPr>
            <w:r>
              <w:t>Conduct a field investigation to examine the stratigraphy and observe f</w:t>
            </w:r>
            <w:r w:rsidR="00904D8D">
              <w:t xml:space="preserve">ossils </w:t>
            </w:r>
            <w:r w:rsidR="00F84B50">
              <w:t>(e.g.</w:t>
            </w:r>
            <w:r w:rsidR="00904D8D">
              <w:t xml:space="preserve"> at Maslin</w:t>
            </w:r>
            <w:r>
              <w:t xml:space="preserve"> Bay or Port Willunga</w:t>
            </w:r>
            <w:r w:rsidR="00F84B50">
              <w:t>)</w:t>
            </w:r>
            <w:r>
              <w:t>.</w:t>
            </w:r>
          </w:p>
        </w:tc>
        <w:tc>
          <w:tcPr>
            <w:tcW w:w="618" w:type="dxa"/>
            <w:noWrap/>
            <w:tcMar>
              <w:left w:w="0" w:type="dxa"/>
              <w:bottom w:w="62" w:type="dxa"/>
              <w:right w:w="0" w:type="dxa"/>
            </w:tcMar>
          </w:tcPr>
          <w:p w14:paraId="55C2BAD5" w14:textId="77777777" w:rsidR="0059411F" w:rsidRDefault="00E312BB" w:rsidP="00AD6F05">
            <w:pPr>
              <w:pStyle w:val="SOFinalContentTableText8ptabove"/>
              <w:jc w:val="center"/>
              <w:rPr>
                <w:noProof/>
              </w:rPr>
            </w:pPr>
            <w:r>
              <w:rPr>
                <w:noProof/>
                <w:lang w:eastAsia="en-AU"/>
              </w:rPr>
              <w:drawing>
                <wp:inline distT="0" distB="0" distL="0" distR="0" wp14:anchorId="0CE64D35" wp14:editId="7A2CB27B">
                  <wp:extent cx="269875" cy="336550"/>
                  <wp:effectExtent l="0" t="0" r="0" b="6350"/>
                  <wp:docPr id="158" name="Picture 15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23C68" w:rsidRPr="00D41D09" w14:paraId="0D34BB60" w14:textId="77777777" w:rsidTr="00DD04B8">
        <w:tc>
          <w:tcPr>
            <w:tcW w:w="3651" w:type="dxa"/>
            <w:vMerge w:val="restart"/>
            <w:tcMar>
              <w:bottom w:w="62" w:type="dxa"/>
              <w:right w:w="108" w:type="dxa"/>
            </w:tcMar>
          </w:tcPr>
          <w:p w14:paraId="7E261883" w14:textId="77777777" w:rsidR="00123C68" w:rsidRDefault="00123C68" w:rsidP="00900BAD">
            <w:pPr>
              <w:pStyle w:val="SOFinalContentTableBullets"/>
              <w:spacing w:before="120"/>
            </w:pPr>
            <w:r>
              <w:t>Explain the significance of fossils within the geological time</w:t>
            </w:r>
            <w:r w:rsidR="00900BAD">
              <w:t>-</w:t>
            </w:r>
            <w:r>
              <w:t>scale and as indicators of past environments.</w:t>
            </w:r>
          </w:p>
          <w:p w14:paraId="16876230" w14:textId="77777777" w:rsidR="00123C68" w:rsidRDefault="00123C68" w:rsidP="0089254C">
            <w:pPr>
              <w:pStyle w:val="SOFinalContentTableBullets"/>
            </w:pPr>
            <w:r>
              <w:t>Describe the Cambrian Explosion and its significance.</w:t>
            </w:r>
          </w:p>
          <w:p w14:paraId="62CE8402" w14:textId="77777777" w:rsidR="00123C68" w:rsidRDefault="00123C68" w:rsidP="0089254C">
            <w:pPr>
              <w:pStyle w:val="SOFinalContentTableBullets"/>
            </w:pPr>
            <w:r>
              <w:t xml:space="preserve">Discuss possible theories about the extinction of </w:t>
            </w:r>
            <w:r w:rsidR="00900BAD">
              <w:t>d</w:t>
            </w:r>
            <w:r>
              <w:t>inosaurs</w:t>
            </w:r>
            <w:r w:rsidR="00900BAD">
              <w:t xml:space="preserve"> at</w:t>
            </w:r>
            <w:r>
              <w:t xml:space="preserve"> the end of the Cretaceous Period.</w:t>
            </w:r>
          </w:p>
          <w:p w14:paraId="27AB1FE3" w14:textId="77777777" w:rsidR="00123C68" w:rsidRDefault="00123C68" w:rsidP="00123C68">
            <w:pPr>
              <w:pStyle w:val="SOFinalContentTableText"/>
            </w:pPr>
            <w:r>
              <w:t>Scientists recognise six waves of extinction in the past half billion years.</w:t>
            </w:r>
          </w:p>
          <w:p w14:paraId="6AF3152A" w14:textId="77777777" w:rsidR="00123C68" w:rsidRDefault="00123C68" w:rsidP="0089254C">
            <w:pPr>
              <w:pStyle w:val="SOFinalContentTableBullets"/>
            </w:pPr>
            <w:r>
              <w:t>Explain how past mass extinctions were caused by events like asteroid strikes, volcanic eruptions, and natural climate shifts.</w:t>
            </w:r>
          </w:p>
          <w:p w14:paraId="0A7FD3F6" w14:textId="77777777" w:rsidR="00123C68" w:rsidRPr="00D41D09" w:rsidRDefault="00123C68" w:rsidP="0089254C">
            <w:pPr>
              <w:pStyle w:val="SOFinalContentTableBullets"/>
            </w:pPr>
            <w:r>
              <w:t>Explain why current biodiversity loss is almost entirely caused by humans.</w:t>
            </w:r>
          </w:p>
        </w:tc>
        <w:tc>
          <w:tcPr>
            <w:tcW w:w="3651" w:type="dxa"/>
            <w:tcMar>
              <w:left w:w="108" w:type="dxa"/>
              <w:bottom w:w="62" w:type="dxa"/>
            </w:tcMar>
          </w:tcPr>
          <w:p w14:paraId="64F346D4" w14:textId="77777777" w:rsidR="00123C68" w:rsidRDefault="00123C68" w:rsidP="00123C68">
            <w:pPr>
              <w:pStyle w:val="SOFinalContentTableText"/>
            </w:pPr>
            <w:r>
              <w:t>Identify specimens of each of the following and describe the time and environment in which they lived:</w:t>
            </w:r>
          </w:p>
          <w:p w14:paraId="63F11146" w14:textId="77777777" w:rsidR="00123C68" w:rsidRDefault="00123C68" w:rsidP="00900BAD">
            <w:pPr>
              <w:pStyle w:val="SOFinalContentTableText"/>
            </w:pPr>
            <w:r>
              <w:t xml:space="preserve">Ediacaran fauna, </w:t>
            </w:r>
            <w:r w:rsidR="00900BAD">
              <w:t>t</w:t>
            </w:r>
            <w:r>
              <w:t xml:space="preserve">rilobites, </w:t>
            </w:r>
            <w:r w:rsidR="00900BAD">
              <w:t>d</w:t>
            </w:r>
            <w:r>
              <w:t xml:space="preserve">inosaurs, </w:t>
            </w:r>
            <w:r w:rsidR="00900BAD">
              <w:t>a</w:t>
            </w:r>
            <w:r>
              <w:t xml:space="preserve">mmonites, </w:t>
            </w:r>
            <w:r w:rsidR="00900BAD">
              <w:t>a</w:t>
            </w:r>
            <w:r>
              <w:t xml:space="preserve">rchaeocyatha, </w:t>
            </w:r>
            <w:r w:rsidR="00900BAD">
              <w:t>g</w:t>
            </w:r>
            <w:r>
              <w:t xml:space="preserve">raptolites, </w:t>
            </w:r>
            <w:r w:rsidR="00900BAD">
              <w:t>m</w:t>
            </w:r>
            <w:r>
              <w:t>egafauna (</w:t>
            </w:r>
            <w:r w:rsidR="00900BAD">
              <w:t xml:space="preserve">e.g. </w:t>
            </w:r>
            <w:r>
              <w:t>diprotodont</w:t>
            </w:r>
            <w:r w:rsidR="00900BAD">
              <w:t>s</w:t>
            </w:r>
            <w:r>
              <w:t>).</w:t>
            </w:r>
          </w:p>
        </w:tc>
        <w:tc>
          <w:tcPr>
            <w:tcW w:w="618" w:type="dxa"/>
            <w:noWrap/>
            <w:tcMar>
              <w:left w:w="0" w:type="dxa"/>
              <w:bottom w:w="62" w:type="dxa"/>
              <w:right w:w="0" w:type="dxa"/>
            </w:tcMar>
          </w:tcPr>
          <w:p w14:paraId="3230979A" w14:textId="77777777" w:rsidR="00123C68" w:rsidRDefault="00FD4AB6" w:rsidP="009546A6">
            <w:pPr>
              <w:pStyle w:val="SOFinalContentTableText"/>
              <w:jc w:val="center"/>
              <w:rPr>
                <w:noProof/>
                <w:lang w:val="en-AU" w:eastAsia="zh-CN"/>
              </w:rPr>
            </w:pPr>
            <w:r>
              <w:rPr>
                <w:noProof/>
                <w:lang w:val="en-AU" w:eastAsia="en-AU"/>
              </w:rPr>
              <w:drawing>
                <wp:inline distT="0" distB="0" distL="0" distR="0" wp14:anchorId="1FC81CC9" wp14:editId="5B05077C">
                  <wp:extent cx="269875" cy="336550"/>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23C68" w:rsidRPr="00D41D09" w14:paraId="585E82BE" w14:textId="77777777" w:rsidTr="00DD04B8">
        <w:tc>
          <w:tcPr>
            <w:tcW w:w="3651" w:type="dxa"/>
            <w:vMerge/>
            <w:tcMar>
              <w:bottom w:w="62" w:type="dxa"/>
              <w:right w:w="108" w:type="dxa"/>
            </w:tcMar>
          </w:tcPr>
          <w:p w14:paraId="3B050FD7" w14:textId="77777777" w:rsidR="00123C68" w:rsidRPr="00D41D09" w:rsidRDefault="00123C68" w:rsidP="0050790E">
            <w:pPr>
              <w:pStyle w:val="SOFinalContentTableText"/>
            </w:pPr>
          </w:p>
        </w:tc>
        <w:tc>
          <w:tcPr>
            <w:tcW w:w="3651" w:type="dxa"/>
            <w:tcMar>
              <w:left w:w="108" w:type="dxa"/>
              <w:bottom w:w="62" w:type="dxa"/>
            </w:tcMar>
          </w:tcPr>
          <w:p w14:paraId="20B74933" w14:textId="77777777" w:rsidR="00123C68" w:rsidRDefault="00123C68" w:rsidP="00900BAD">
            <w:pPr>
              <w:pStyle w:val="SOFinalContentTableText"/>
            </w:pPr>
            <w:r w:rsidRPr="00123C68">
              <w:t xml:space="preserve">Investigate the limitations of the available fossil evidence in determining the cause of the death of the </w:t>
            </w:r>
            <w:r w:rsidR="00900BAD">
              <w:t>m</w:t>
            </w:r>
            <w:r w:rsidRPr="00123C68">
              <w:t>egafauna.</w:t>
            </w:r>
          </w:p>
          <w:p w14:paraId="33EAAC72" w14:textId="3E246C00" w:rsidR="00EE1732" w:rsidRDefault="00EE1732" w:rsidP="00EE1732">
            <w:pPr>
              <w:pStyle w:val="SOFinalContentTableText"/>
            </w:pPr>
            <w:r>
              <w:t>Debate current geological time being named the Anthropocene.</w:t>
            </w:r>
          </w:p>
          <w:p w14:paraId="4CE653A6" w14:textId="05FFF499" w:rsidR="00EE1732" w:rsidRPr="00EE1732" w:rsidRDefault="00C655C1" w:rsidP="0062567F">
            <w:pPr>
              <w:pStyle w:val="SOFinalContentTableText"/>
              <w:spacing w:before="60"/>
            </w:pPr>
            <w:hyperlink r:id="rId70" w:history="1">
              <w:r w:rsidR="00EE1732" w:rsidRPr="00EE1732">
                <w:rPr>
                  <w:rStyle w:val="Hyperlink"/>
                  <w:color w:val="auto"/>
                  <w:u w:val="none"/>
                </w:rPr>
                <w:t>https://www.earthlearningidea.com/PDF/339_Anthropocene.pdf</w:t>
              </w:r>
            </w:hyperlink>
          </w:p>
          <w:p w14:paraId="7A526E4F" w14:textId="77777777" w:rsidR="001A7987" w:rsidRDefault="00EE1732" w:rsidP="00EE1732">
            <w:pPr>
              <w:pStyle w:val="SOFinalContentTableText"/>
              <w:rPr>
                <w:i/>
              </w:rPr>
            </w:pPr>
            <w:r>
              <w:t xml:space="preserve">Watch the movie – </w:t>
            </w:r>
            <w:r w:rsidRPr="00EE1732">
              <w:rPr>
                <w:i/>
              </w:rPr>
              <w:t>Anthropocene: The Human Epoch</w:t>
            </w:r>
          </w:p>
          <w:p w14:paraId="4C3D8D43" w14:textId="5A3183D5" w:rsidR="00EE1732" w:rsidRDefault="00EE1732" w:rsidP="00EE1732">
            <w:pPr>
              <w:pStyle w:val="SOFinalContentTableText"/>
            </w:pPr>
            <w:r>
              <w:t xml:space="preserve">or </w:t>
            </w:r>
            <w:r w:rsidRPr="00EE1732">
              <w:rPr>
                <w:i/>
              </w:rPr>
              <w:t>Breaking Boundaries: The Science of Our Planet</w:t>
            </w:r>
            <w:r w:rsidR="00417F63">
              <w:rPr>
                <w:i/>
              </w:rPr>
              <w:t>.</w:t>
            </w:r>
          </w:p>
        </w:tc>
        <w:tc>
          <w:tcPr>
            <w:tcW w:w="618" w:type="dxa"/>
            <w:noWrap/>
            <w:tcMar>
              <w:left w:w="0" w:type="dxa"/>
              <w:bottom w:w="62" w:type="dxa"/>
              <w:right w:w="0" w:type="dxa"/>
            </w:tcMar>
          </w:tcPr>
          <w:p w14:paraId="70611B3A" w14:textId="77777777" w:rsidR="00123C68" w:rsidRDefault="00E312BB" w:rsidP="009546A6">
            <w:pPr>
              <w:pStyle w:val="SOFinalContentTableText"/>
              <w:jc w:val="center"/>
              <w:rPr>
                <w:noProof/>
                <w:lang w:val="en-AU" w:eastAsia="zh-CN"/>
              </w:rPr>
            </w:pPr>
            <w:r>
              <w:rPr>
                <w:noProof/>
                <w:lang w:val="en-AU" w:eastAsia="en-AU"/>
              </w:rPr>
              <w:drawing>
                <wp:inline distT="0" distB="0" distL="0" distR="0" wp14:anchorId="6AFD104A" wp14:editId="0966C479">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108CB" w:rsidRPr="00D41D09" w14:paraId="5D43E28B" w14:textId="77777777" w:rsidTr="00DD04B8">
        <w:tc>
          <w:tcPr>
            <w:tcW w:w="3651" w:type="dxa"/>
            <w:vMerge w:val="restart"/>
            <w:tcMar>
              <w:bottom w:w="62" w:type="dxa"/>
              <w:right w:w="108" w:type="dxa"/>
            </w:tcMar>
          </w:tcPr>
          <w:p w14:paraId="3CCAAAD6" w14:textId="77777777" w:rsidR="009108CB" w:rsidRDefault="009108CB" w:rsidP="00B611F2">
            <w:pPr>
              <w:pStyle w:val="SOFinalContentTableText8ptabove"/>
            </w:pPr>
            <w:r>
              <w:t>Energy from the sun is converted into chemical energy in the form of biomass.</w:t>
            </w:r>
          </w:p>
          <w:p w14:paraId="4608983A" w14:textId="77777777" w:rsidR="009108CB" w:rsidRDefault="009108CB" w:rsidP="0089254C">
            <w:pPr>
              <w:pStyle w:val="SOFinalContentTableBullets"/>
            </w:pPr>
            <w:r>
              <w:t>Explain the importance of photosynthesis in converting light energy into chemical energy that is stored in glucose.</w:t>
            </w:r>
          </w:p>
          <w:p w14:paraId="52C4C3A8" w14:textId="77777777" w:rsidR="009108CB" w:rsidRPr="00D41D09" w:rsidRDefault="009108CB" w:rsidP="0089254C">
            <w:pPr>
              <w:pStyle w:val="SOFinalContentTableBullets"/>
            </w:pPr>
            <w:r>
              <w:t>Explain that net primary production (NPP) is the rate at which plants in an ecosystem produce net useful chemical energy.</w:t>
            </w:r>
          </w:p>
        </w:tc>
        <w:tc>
          <w:tcPr>
            <w:tcW w:w="3651" w:type="dxa"/>
            <w:tcMar>
              <w:left w:w="108" w:type="dxa"/>
              <w:bottom w:w="62" w:type="dxa"/>
            </w:tcMar>
          </w:tcPr>
          <w:p w14:paraId="6192F505" w14:textId="77777777" w:rsidR="009108CB" w:rsidRDefault="009108CB" w:rsidP="00B611F2">
            <w:pPr>
              <w:pStyle w:val="SOFinalContentTableText8ptabove"/>
            </w:pPr>
            <w:r>
              <w:t>Choose from a large number of ideas for activities on photosynthesis at:</w:t>
            </w:r>
          </w:p>
          <w:p w14:paraId="5F51342D" w14:textId="475747C1" w:rsidR="009108CB" w:rsidRPr="00EE1732" w:rsidRDefault="00C655C1" w:rsidP="0062567F">
            <w:pPr>
              <w:pStyle w:val="SOFinalhyperlinkfollowing4ptsabove"/>
              <w:spacing w:before="60"/>
            </w:pPr>
            <w:hyperlink r:id="rId71" w:history="1">
              <w:r w:rsidR="00EE1732" w:rsidRPr="00EE1732">
                <w:rPr>
                  <w:rStyle w:val="Hyperlink"/>
                  <w:rFonts w:eastAsia="Times New Roman"/>
                  <w:color w:val="auto"/>
                  <w:u w:val="none"/>
                  <w:lang w:val="en-US" w:eastAsia="en-US"/>
                </w:rPr>
                <w:t>https://www.biologycorner.com/2020/11/07/photosynthesis-virtual-lab-2/</w:t>
              </w:r>
            </w:hyperlink>
          </w:p>
          <w:p w14:paraId="494B979C" w14:textId="7A689D76" w:rsidR="009108CB" w:rsidRDefault="00C655C1" w:rsidP="005524BC">
            <w:pPr>
              <w:pStyle w:val="SOFinalhyperlinkfollowing4ptsabove"/>
            </w:pPr>
            <w:hyperlink r:id="rId72" w:history="1">
              <w:r w:rsidR="009108CB" w:rsidRPr="00900BAD">
                <w:rPr>
                  <w:rStyle w:val="Hyperlink"/>
                  <w:color w:val="auto"/>
                  <w:u w:val="none"/>
                </w:rPr>
                <w:t>www.juliantrubin.com/fairprojects/botany/photosynthesis.html</w:t>
              </w:r>
            </w:hyperlink>
          </w:p>
        </w:tc>
        <w:tc>
          <w:tcPr>
            <w:tcW w:w="618" w:type="dxa"/>
            <w:noWrap/>
            <w:tcMar>
              <w:left w:w="0" w:type="dxa"/>
              <w:bottom w:w="62" w:type="dxa"/>
              <w:right w:w="0" w:type="dxa"/>
            </w:tcMar>
          </w:tcPr>
          <w:p w14:paraId="74041FC6" w14:textId="77777777" w:rsidR="009108CB" w:rsidRDefault="00E312BB" w:rsidP="00AD6F05">
            <w:pPr>
              <w:pStyle w:val="SOFinalContentTableText8ptabove"/>
              <w:jc w:val="center"/>
              <w:rPr>
                <w:noProof/>
              </w:rPr>
            </w:pPr>
            <w:r>
              <w:rPr>
                <w:noProof/>
                <w:lang w:eastAsia="en-AU"/>
              </w:rPr>
              <w:drawing>
                <wp:inline distT="0" distB="0" distL="0" distR="0" wp14:anchorId="468C047D" wp14:editId="04950189">
                  <wp:extent cx="365040" cy="324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108CB" w:rsidRPr="00D41D09" w14:paraId="3F79956A" w14:textId="77777777" w:rsidTr="00DD04B8">
        <w:tc>
          <w:tcPr>
            <w:tcW w:w="3651" w:type="dxa"/>
            <w:vMerge/>
            <w:tcMar>
              <w:bottom w:w="62" w:type="dxa"/>
              <w:right w:w="108" w:type="dxa"/>
            </w:tcMar>
          </w:tcPr>
          <w:p w14:paraId="1056D2D4" w14:textId="77777777" w:rsidR="009108CB" w:rsidRPr="00D41D09" w:rsidRDefault="009108CB" w:rsidP="0050790E">
            <w:pPr>
              <w:pStyle w:val="SOFinalContentTableText"/>
            </w:pPr>
          </w:p>
        </w:tc>
        <w:tc>
          <w:tcPr>
            <w:tcW w:w="3651" w:type="dxa"/>
            <w:tcMar>
              <w:left w:w="108" w:type="dxa"/>
              <w:bottom w:w="62" w:type="dxa"/>
            </w:tcMar>
          </w:tcPr>
          <w:p w14:paraId="6DE2CACE" w14:textId="77777777" w:rsidR="009108CB" w:rsidRDefault="009108CB" w:rsidP="009108CB">
            <w:pPr>
              <w:pStyle w:val="SOFinalContentTableText"/>
            </w:pPr>
            <w:r>
              <w:t>Observe and discuss a very simple activity on manipulating factors that affect photosynthesis.</w:t>
            </w:r>
          </w:p>
          <w:p w14:paraId="308B3F17" w14:textId="77777777" w:rsidR="009108CB" w:rsidRDefault="009108CB" w:rsidP="009108CB">
            <w:pPr>
              <w:pStyle w:val="SOFinalContentTableText"/>
            </w:pPr>
            <w:r>
              <w:t>Obtain, tabulate</w:t>
            </w:r>
            <w:r w:rsidR="00900BAD">
              <w:t>,</w:t>
            </w:r>
            <w:r>
              <w:t xml:space="preserve"> and graph data on photosynthesis.</w:t>
            </w:r>
          </w:p>
          <w:p w14:paraId="690031BD" w14:textId="77777777" w:rsidR="009108CB" w:rsidRDefault="009108CB" w:rsidP="009108CB">
            <w:pPr>
              <w:pStyle w:val="SOFinalContentTableText"/>
            </w:pPr>
            <w:r>
              <w:t>Design practical investigations, individually or in groups, on factors affecting the rate of photosynthesis.</w:t>
            </w:r>
          </w:p>
        </w:tc>
        <w:tc>
          <w:tcPr>
            <w:tcW w:w="618" w:type="dxa"/>
            <w:noWrap/>
            <w:tcMar>
              <w:left w:w="0" w:type="dxa"/>
              <w:bottom w:w="62" w:type="dxa"/>
              <w:right w:w="0" w:type="dxa"/>
            </w:tcMar>
          </w:tcPr>
          <w:p w14:paraId="47811E70" w14:textId="77777777" w:rsidR="009108CB" w:rsidRDefault="00E312BB" w:rsidP="009546A6">
            <w:pPr>
              <w:pStyle w:val="SOFinalContentTableText"/>
              <w:jc w:val="center"/>
              <w:rPr>
                <w:noProof/>
                <w:lang w:val="en-AU" w:eastAsia="zh-CN"/>
              </w:rPr>
            </w:pPr>
            <w:r>
              <w:rPr>
                <w:noProof/>
                <w:lang w:val="en-AU" w:eastAsia="en-AU"/>
              </w:rPr>
              <w:drawing>
                <wp:inline distT="0" distB="0" distL="0" distR="0" wp14:anchorId="63689B3E" wp14:editId="3F187563">
                  <wp:extent cx="269875" cy="336550"/>
                  <wp:effectExtent l="0" t="0" r="0" b="6350"/>
                  <wp:docPr id="157" name="Picture 15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611F2" w:rsidRPr="00D41D09" w14:paraId="68D3B084" w14:textId="77777777" w:rsidTr="00DD04B8">
        <w:tc>
          <w:tcPr>
            <w:tcW w:w="3651" w:type="dxa"/>
            <w:tcMar>
              <w:bottom w:w="62" w:type="dxa"/>
              <w:right w:w="108" w:type="dxa"/>
            </w:tcMar>
          </w:tcPr>
          <w:p w14:paraId="3665DE79" w14:textId="77777777" w:rsidR="00B611F2" w:rsidRDefault="00B611F2" w:rsidP="00B611F2">
            <w:pPr>
              <w:pStyle w:val="SOFinalContentTableText8ptabove"/>
            </w:pPr>
            <w:r>
              <w:lastRenderedPageBreak/>
              <w:t>The availability of energy and matter are one of the main determinants of ecosystem carrying capacity.</w:t>
            </w:r>
          </w:p>
          <w:p w14:paraId="7D148F10" w14:textId="77777777" w:rsidR="00B611F2" w:rsidRDefault="00B611F2" w:rsidP="00B611F2">
            <w:pPr>
              <w:pStyle w:val="SOFinalContentTableBullets"/>
            </w:pPr>
            <w:r>
              <w:t>Explain how biotic and abiotic factors affect carrying capacity.</w:t>
            </w:r>
          </w:p>
          <w:p w14:paraId="18C1411E" w14:textId="77777777" w:rsidR="00B611F2" w:rsidRDefault="00B611F2" w:rsidP="00B611F2">
            <w:pPr>
              <w:pStyle w:val="SOFinalContentTableText"/>
            </w:pPr>
            <w:r>
              <w:t>Processes occurring in ecosystems that achieve major transformations of resources that benefit humans are known as ecosystem services.</w:t>
            </w:r>
          </w:p>
          <w:p w14:paraId="48EBC961" w14:textId="77777777" w:rsidR="00B611F2" w:rsidRDefault="00B611F2" w:rsidP="00B611F2">
            <w:pPr>
              <w:pStyle w:val="SOFinalContentTableBullets"/>
            </w:pPr>
            <w:r>
              <w:t>Discuss the benefits of ecosystem services.</w:t>
            </w:r>
          </w:p>
        </w:tc>
        <w:tc>
          <w:tcPr>
            <w:tcW w:w="3651" w:type="dxa"/>
            <w:tcMar>
              <w:left w:w="108" w:type="dxa"/>
              <w:bottom w:w="62" w:type="dxa"/>
            </w:tcMar>
          </w:tcPr>
          <w:p w14:paraId="189971E5" w14:textId="77777777" w:rsidR="00B611F2" w:rsidRDefault="00B611F2" w:rsidP="00B611F2">
            <w:pPr>
              <w:pStyle w:val="SOFinalContentTableText8ptabove"/>
            </w:pPr>
            <w:r>
              <w:t>Use interactive resources to model carrying capacity</w:t>
            </w:r>
            <w:r w:rsidR="00900BAD">
              <w:t>,</w:t>
            </w:r>
            <w:r>
              <w:t xml:space="preserve"> such as:</w:t>
            </w:r>
          </w:p>
          <w:p w14:paraId="51B327FF" w14:textId="77777777" w:rsidR="00B611F2" w:rsidRDefault="00B611F2" w:rsidP="00B611F2">
            <w:pPr>
              <w:pStyle w:val="SOFinalContentTableText"/>
            </w:pPr>
            <w:r>
              <w:t>rabbits vs wolves online modelling</w:t>
            </w:r>
            <w:r w:rsidR="00900BAD">
              <w:t>, at:</w:t>
            </w:r>
          </w:p>
          <w:p w14:paraId="61123841" w14:textId="1A6DBCB8" w:rsidR="00B611F2" w:rsidRPr="00346F54" w:rsidRDefault="00C655C1" w:rsidP="0062567F">
            <w:pPr>
              <w:pStyle w:val="SOFinalhyperlinkfirst2ptabove"/>
              <w:spacing w:before="60"/>
              <w:rPr>
                <w:rStyle w:val="Hyperlink"/>
                <w:color w:val="auto"/>
                <w:u w:val="none"/>
              </w:rPr>
            </w:pPr>
            <w:hyperlink r:id="rId73" w:history="1">
              <w:r w:rsidR="00B611F2" w:rsidRPr="00210A78">
                <w:rPr>
                  <w:rStyle w:val="Hyperlink"/>
                  <w:color w:val="auto"/>
                  <w:u w:val="none"/>
                </w:rPr>
                <w:t>w</w:t>
              </w:r>
              <w:r w:rsidR="00B611F2" w:rsidRPr="00346F54">
                <w:rPr>
                  <w:rStyle w:val="Hyperlink"/>
                  <w:color w:val="auto"/>
                  <w:u w:val="none"/>
                </w:rPr>
                <w:t>ww.shodor.org/interactivate/activities/RabbitsAndWolves</w:t>
              </w:r>
            </w:hyperlink>
          </w:p>
          <w:p w14:paraId="1304EE8E" w14:textId="77777777" w:rsidR="00B611F2" w:rsidRDefault="00B611F2" w:rsidP="00B611F2">
            <w:pPr>
              <w:pStyle w:val="SOFinalContentTableText"/>
            </w:pPr>
            <w:r>
              <w:t xml:space="preserve">student activity </w:t>
            </w:r>
            <w:r w:rsidR="00900BAD">
              <w:t>‘</w:t>
            </w:r>
            <w:r>
              <w:t>Musky Fish</w:t>
            </w:r>
            <w:r w:rsidR="00900BAD">
              <w:t>’, at:</w:t>
            </w:r>
          </w:p>
          <w:p w14:paraId="3F40885D" w14:textId="7EED9444" w:rsidR="00B611F2" w:rsidRPr="00346F54" w:rsidRDefault="00C655C1" w:rsidP="0062567F">
            <w:pPr>
              <w:pStyle w:val="SOFinalhyperlinkfirst2ptabove"/>
              <w:spacing w:before="60"/>
              <w:rPr>
                <w:rStyle w:val="Hyperlink"/>
                <w:color w:val="auto"/>
                <w:u w:val="none"/>
              </w:rPr>
            </w:pPr>
            <w:hyperlink r:id="rId74" w:history="1">
              <w:r w:rsidR="00346F54" w:rsidRPr="00346F54">
                <w:rPr>
                  <w:rStyle w:val="Hyperlink"/>
                  <w:color w:val="auto"/>
                  <w:u w:val="none"/>
                </w:rPr>
                <w:t>http://intotheoutdoors.org/wp-content/uploads/2013/06/BioCarryCapacity_Lesson.final_.pdf</w:t>
              </w:r>
            </w:hyperlink>
          </w:p>
          <w:p w14:paraId="29BC3C44" w14:textId="77777777" w:rsidR="00B611F2" w:rsidRDefault="00B611F2" w:rsidP="00B611F2">
            <w:pPr>
              <w:pStyle w:val="SOFinalContentTableText"/>
            </w:pPr>
            <w:r>
              <w:t>simple population intro</w:t>
            </w:r>
            <w:r w:rsidR="00900BAD">
              <w:t>ductory</w:t>
            </w:r>
            <w:r>
              <w:t xml:space="preserve"> graphing activity</w:t>
            </w:r>
            <w:r w:rsidR="00900BAD">
              <w:t>, at:</w:t>
            </w:r>
          </w:p>
          <w:p w14:paraId="3560C66F" w14:textId="7B5DE218" w:rsidR="00B611F2" w:rsidRPr="00210A78" w:rsidRDefault="00C655C1" w:rsidP="0062567F">
            <w:pPr>
              <w:pStyle w:val="SOFinalhyperlinkfirst2ptabove"/>
              <w:spacing w:before="60"/>
            </w:pPr>
            <w:hyperlink r:id="rId75" w:history="1">
              <w:r w:rsidR="00B611F2" w:rsidRPr="00210A78">
                <w:rPr>
                  <w:rStyle w:val="Hyperlink"/>
                  <w:color w:val="auto"/>
                  <w:u w:val="none"/>
                </w:rPr>
                <w:t>www.populationeducation.org/sites/default/files/pop_ecology_files.pdf</w:t>
              </w:r>
            </w:hyperlink>
          </w:p>
        </w:tc>
        <w:tc>
          <w:tcPr>
            <w:tcW w:w="618" w:type="dxa"/>
            <w:noWrap/>
            <w:tcMar>
              <w:left w:w="0" w:type="dxa"/>
              <w:bottom w:w="62" w:type="dxa"/>
              <w:right w:w="0" w:type="dxa"/>
            </w:tcMar>
          </w:tcPr>
          <w:p w14:paraId="5CA95FF9" w14:textId="77777777" w:rsidR="00B611F2" w:rsidRDefault="00E312BB" w:rsidP="009546A6">
            <w:pPr>
              <w:pStyle w:val="SOFinalContentTableText"/>
              <w:jc w:val="center"/>
              <w:rPr>
                <w:noProof/>
                <w:lang w:val="en-AU" w:eastAsia="zh-CN"/>
              </w:rPr>
            </w:pPr>
            <w:r>
              <w:rPr>
                <w:noProof/>
                <w:lang w:val="en-AU" w:eastAsia="en-AU"/>
              </w:rPr>
              <w:drawing>
                <wp:inline distT="0" distB="0" distL="0" distR="0" wp14:anchorId="285C24F8" wp14:editId="7202F4F0">
                  <wp:extent cx="269875" cy="336550"/>
                  <wp:effectExtent l="0" t="0" r="0" b="6350"/>
                  <wp:docPr id="156" name="Picture 15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1B6C7158" w14:textId="77777777" w:rsidTr="00DD04B8">
        <w:tc>
          <w:tcPr>
            <w:tcW w:w="3651" w:type="dxa"/>
            <w:vMerge w:val="restart"/>
            <w:tcMar>
              <w:bottom w:w="62" w:type="dxa"/>
              <w:right w:w="108" w:type="dxa"/>
            </w:tcMar>
          </w:tcPr>
          <w:p w14:paraId="1C27A8B9" w14:textId="77777777" w:rsidR="009108CB" w:rsidRPr="00D41D09" w:rsidRDefault="009108CB" w:rsidP="00FF795C">
            <w:pPr>
              <w:pStyle w:val="SOFinalContentTableText"/>
            </w:pPr>
          </w:p>
        </w:tc>
        <w:tc>
          <w:tcPr>
            <w:tcW w:w="3651" w:type="dxa"/>
            <w:tcMar>
              <w:left w:w="108" w:type="dxa"/>
              <w:bottom w:w="62" w:type="dxa"/>
            </w:tcMar>
          </w:tcPr>
          <w:p w14:paraId="388082D8" w14:textId="0554D3EB" w:rsidR="009108CB" w:rsidRDefault="009108CB" w:rsidP="009108CB">
            <w:pPr>
              <w:pStyle w:val="SOFinalContentTableText"/>
            </w:pPr>
            <w:r>
              <w:t>Choose one example to describe the interaction between humans a</w:t>
            </w:r>
            <w:r w:rsidR="004B732C">
              <w:t>nd natural ecosystems services.</w:t>
            </w:r>
          </w:p>
          <w:p w14:paraId="352876CE" w14:textId="77777777" w:rsidR="009108CB" w:rsidRDefault="009108CB" w:rsidP="009108CB">
            <w:pPr>
              <w:pStyle w:val="SOFinalContentTableText"/>
            </w:pPr>
            <w:r>
              <w:t>Explore the importance of biodiversity in the provision of ecosystem services.</w:t>
            </w:r>
          </w:p>
        </w:tc>
        <w:tc>
          <w:tcPr>
            <w:tcW w:w="618" w:type="dxa"/>
            <w:noWrap/>
            <w:tcMar>
              <w:left w:w="0" w:type="dxa"/>
              <w:bottom w:w="62" w:type="dxa"/>
              <w:right w:w="0" w:type="dxa"/>
            </w:tcMar>
          </w:tcPr>
          <w:p w14:paraId="6C628A9C" w14:textId="77777777" w:rsidR="009108CB" w:rsidRDefault="00E149C9" w:rsidP="009546A6">
            <w:pPr>
              <w:pStyle w:val="SOFinalContentTableText"/>
              <w:jc w:val="center"/>
              <w:rPr>
                <w:noProof/>
                <w:lang w:val="en-AU" w:eastAsia="zh-CN"/>
              </w:rPr>
            </w:pPr>
            <w:r>
              <w:rPr>
                <w:noProof/>
                <w:lang w:val="en-AU" w:eastAsia="en-AU"/>
              </w:rPr>
              <w:drawing>
                <wp:inline distT="0" distB="0" distL="0" distR="0" wp14:anchorId="767B99E3" wp14:editId="7ECB9FA8">
                  <wp:extent cx="269875" cy="336550"/>
                  <wp:effectExtent l="0" t="0" r="0" b="6350"/>
                  <wp:docPr id="5" name="Picture 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6CDABB6E" w14:textId="77777777" w:rsidTr="00DD04B8">
        <w:tc>
          <w:tcPr>
            <w:tcW w:w="3651" w:type="dxa"/>
            <w:vMerge/>
            <w:tcMar>
              <w:bottom w:w="62" w:type="dxa"/>
              <w:right w:w="108" w:type="dxa"/>
            </w:tcMar>
          </w:tcPr>
          <w:p w14:paraId="2A44FB63" w14:textId="77777777" w:rsidR="009108CB" w:rsidRPr="00D41D09" w:rsidRDefault="009108CB" w:rsidP="0050790E">
            <w:pPr>
              <w:pStyle w:val="SOFinalContentTableText"/>
            </w:pPr>
          </w:p>
        </w:tc>
        <w:tc>
          <w:tcPr>
            <w:tcW w:w="3651" w:type="dxa"/>
            <w:tcMar>
              <w:left w:w="108" w:type="dxa"/>
              <w:bottom w:w="62" w:type="dxa"/>
            </w:tcMar>
          </w:tcPr>
          <w:p w14:paraId="336CC435" w14:textId="77777777" w:rsidR="009108CB" w:rsidRDefault="009108CB" w:rsidP="009108CB">
            <w:pPr>
              <w:pStyle w:val="SOFinalContentTableText"/>
            </w:pPr>
            <w:r w:rsidRPr="009108CB">
              <w:t>Explore how increased scientific understanding of ecosystem services influences decisions made in agricultural production.</w:t>
            </w:r>
          </w:p>
        </w:tc>
        <w:tc>
          <w:tcPr>
            <w:tcW w:w="618" w:type="dxa"/>
            <w:noWrap/>
            <w:tcMar>
              <w:left w:w="0" w:type="dxa"/>
              <w:bottom w:w="62" w:type="dxa"/>
              <w:right w:w="0" w:type="dxa"/>
            </w:tcMar>
          </w:tcPr>
          <w:p w14:paraId="6EAFE46A" w14:textId="77777777" w:rsidR="009108CB" w:rsidRDefault="00E312BB" w:rsidP="009546A6">
            <w:pPr>
              <w:pStyle w:val="SOFinalContentTableText"/>
              <w:jc w:val="center"/>
              <w:rPr>
                <w:noProof/>
                <w:lang w:val="en-AU" w:eastAsia="zh-CN"/>
              </w:rPr>
            </w:pPr>
            <w:r>
              <w:rPr>
                <w:noProof/>
                <w:lang w:val="en-AU" w:eastAsia="en-AU"/>
              </w:rPr>
              <w:drawing>
                <wp:inline distT="0" distB="0" distL="0" distR="0" wp14:anchorId="64B8FC85" wp14:editId="27BC6A56">
                  <wp:extent cx="269640" cy="50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D6F05" w:rsidRPr="00D41D09" w14:paraId="3991437E" w14:textId="77777777" w:rsidTr="00DD04B8">
        <w:tc>
          <w:tcPr>
            <w:tcW w:w="3651" w:type="dxa"/>
            <w:vMerge w:val="restart"/>
            <w:tcMar>
              <w:bottom w:w="62" w:type="dxa"/>
              <w:right w:w="108" w:type="dxa"/>
            </w:tcMar>
          </w:tcPr>
          <w:p w14:paraId="1E554DCB" w14:textId="77777777" w:rsidR="00AD6F05" w:rsidRDefault="00AD6F05" w:rsidP="00B611F2">
            <w:pPr>
              <w:pStyle w:val="SOFinalContentTableText8ptabove"/>
            </w:pPr>
            <w:r>
              <w:t>Energy is stored, transferred, and transformed in the carbon cycle.</w:t>
            </w:r>
          </w:p>
          <w:p w14:paraId="49962EB3" w14:textId="77777777" w:rsidR="00AD6F05" w:rsidRDefault="00AD6F05" w:rsidP="0089254C">
            <w:pPr>
              <w:pStyle w:val="SOFinalContentTableBullets"/>
            </w:pPr>
            <w:r>
              <w:t>Describe the key processes and the role they play in the carbon cycle</w:t>
            </w:r>
            <w:r w:rsidR="00DC5650">
              <w:t>,</w:t>
            </w:r>
            <w:r>
              <w:t xml:space="preserve"> including photosynthesis, respiration, decomposition</w:t>
            </w:r>
            <w:r w:rsidR="00DC5650">
              <w:t>,</w:t>
            </w:r>
            <w:r>
              <w:t xml:space="preserve"> and combustion.</w:t>
            </w:r>
          </w:p>
          <w:p w14:paraId="218A6D95" w14:textId="77777777" w:rsidR="00AD6F05" w:rsidRDefault="00AD6F05" w:rsidP="0089254C">
            <w:pPr>
              <w:pStyle w:val="SOFinalContentTableBullets"/>
            </w:pPr>
            <w:r>
              <w:t>Identify the main carbon sinks.</w:t>
            </w:r>
          </w:p>
          <w:p w14:paraId="569ABDD3" w14:textId="77777777" w:rsidR="00AD6F05" w:rsidRDefault="00AD6F05" w:rsidP="0089254C">
            <w:pPr>
              <w:pStyle w:val="SOFinalContentTableBullets"/>
            </w:pPr>
            <w:r>
              <w:t>Describe the differences between the fast and slow carbon cycle.</w:t>
            </w:r>
          </w:p>
          <w:p w14:paraId="0971398C" w14:textId="77777777" w:rsidR="00AD6F05" w:rsidRDefault="00AD6F05" w:rsidP="0089254C">
            <w:pPr>
              <w:pStyle w:val="SOFinalContentTableBullets"/>
            </w:pPr>
            <w:r>
              <w:t>Identify where these processes occur in the carbon cycle.</w:t>
            </w:r>
          </w:p>
          <w:p w14:paraId="57B966EE" w14:textId="77777777" w:rsidR="00AD6F05" w:rsidRPr="00D41D09" w:rsidRDefault="00AD6F05" w:rsidP="0089254C">
            <w:pPr>
              <w:pStyle w:val="SOFinalContentTableBullets"/>
            </w:pPr>
            <w:r>
              <w:t>Explain the interactions between the forms of carbon and each of the spheres.</w:t>
            </w:r>
          </w:p>
        </w:tc>
        <w:tc>
          <w:tcPr>
            <w:tcW w:w="3651" w:type="dxa"/>
            <w:tcMar>
              <w:left w:w="108" w:type="dxa"/>
              <w:bottom w:w="62" w:type="dxa"/>
            </w:tcMar>
          </w:tcPr>
          <w:p w14:paraId="7EAEA5B4" w14:textId="77777777" w:rsidR="00AD6F05" w:rsidRDefault="00AD6F05" w:rsidP="00B611F2">
            <w:pPr>
              <w:pStyle w:val="SOFinalContentTableText8ptabove"/>
            </w:pPr>
            <w:r>
              <w:t>Discuss how the Amazon basin acts as a carbon sink</w:t>
            </w:r>
            <w:r w:rsidR="00DC5650">
              <w:t>.</w:t>
            </w:r>
          </w:p>
          <w:p w14:paraId="0D17E427" w14:textId="77777777" w:rsidR="00AD6F05" w:rsidRDefault="00AD6F05" w:rsidP="009108CB">
            <w:pPr>
              <w:pStyle w:val="SOFinalContentTableText"/>
            </w:pPr>
            <w:r>
              <w:t>Explore fast and slow carbon cycles.</w:t>
            </w:r>
          </w:p>
        </w:tc>
        <w:tc>
          <w:tcPr>
            <w:tcW w:w="618" w:type="dxa"/>
            <w:noWrap/>
            <w:tcMar>
              <w:left w:w="0" w:type="dxa"/>
              <w:bottom w:w="62" w:type="dxa"/>
              <w:right w:w="0" w:type="dxa"/>
            </w:tcMar>
          </w:tcPr>
          <w:p w14:paraId="68986616" w14:textId="77777777" w:rsidR="00AD6F05" w:rsidRDefault="00E312BB" w:rsidP="00B611F2">
            <w:pPr>
              <w:pStyle w:val="SOFinalContentTableText8ptabove"/>
              <w:jc w:val="center"/>
              <w:rPr>
                <w:noProof/>
              </w:rPr>
            </w:pPr>
            <w:r>
              <w:rPr>
                <w:noProof/>
                <w:lang w:eastAsia="en-AU"/>
              </w:rPr>
              <w:drawing>
                <wp:inline distT="0" distB="0" distL="0" distR="0" wp14:anchorId="02482DED" wp14:editId="261697EB">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D6F05" w:rsidRPr="00D41D09" w14:paraId="361BFCA5" w14:textId="77777777" w:rsidTr="00DD04B8">
        <w:tc>
          <w:tcPr>
            <w:tcW w:w="3651" w:type="dxa"/>
            <w:vMerge/>
            <w:tcMar>
              <w:bottom w:w="62" w:type="dxa"/>
              <w:right w:w="108" w:type="dxa"/>
            </w:tcMar>
          </w:tcPr>
          <w:p w14:paraId="14D70906" w14:textId="77777777" w:rsidR="00AD6F05" w:rsidRDefault="00AD6F05" w:rsidP="00B611F2">
            <w:pPr>
              <w:pStyle w:val="SOFinalContentTableText8ptabove"/>
            </w:pPr>
          </w:p>
        </w:tc>
        <w:tc>
          <w:tcPr>
            <w:tcW w:w="3651" w:type="dxa"/>
            <w:tcMar>
              <w:left w:w="108" w:type="dxa"/>
              <w:bottom w:w="62" w:type="dxa"/>
            </w:tcMar>
          </w:tcPr>
          <w:p w14:paraId="1881F343" w14:textId="77777777" w:rsidR="00AD6F05" w:rsidRDefault="00AD6F05" w:rsidP="00AD6F05">
            <w:pPr>
              <w:pStyle w:val="SOFinalContentTableText"/>
            </w:pPr>
            <w:r>
              <w:t>Investigate the carbon cycle in an interactive activity</w:t>
            </w:r>
            <w:r w:rsidR="00DC5650">
              <w:t>, e.g. at:</w:t>
            </w:r>
          </w:p>
          <w:p w14:paraId="4C5E2123" w14:textId="5BB7BA6A" w:rsidR="00AD6F05" w:rsidRPr="00DC5650" w:rsidRDefault="00C655C1" w:rsidP="0062567F">
            <w:pPr>
              <w:pStyle w:val="SOFinalhyperlinkfirst2ptabove"/>
              <w:spacing w:before="60"/>
            </w:pPr>
            <w:hyperlink r:id="rId76" w:history="1">
              <w:r w:rsidR="00AD6F05" w:rsidRPr="00DC5650">
                <w:rPr>
                  <w:rStyle w:val="Hyperlink"/>
                  <w:color w:val="auto"/>
                  <w:u w:val="none"/>
                </w:rPr>
                <w:t>www.learner.org/courses/envsci/interactives/carbon/</w:t>
              </w:r>
            </w:hyperlink>
          </w:p>
        </w:tc>
        <w:tc>
          <w:tcPr>
            <w:tcW w:w="618" w:type="dxa"/>
            <w:noWrap/>
            <w:tcMar>
              <w:left w:w="0" w:type="dxa"/>
              <w:bottom w:w="62" w:type="dxa"/>
              <w:right w:w="0" w:type="dxa"/>
            </w:tcMar>
          </w:tcPr>
          <w:p w14:paraId="522A26B6" w14:textId="77777777" w:rsidR="00AD6F05" w:rsidRDefault="00E312BB" w:rsidP="00B611F2">
            <w:pPr>
              <w:pStyle w:val="SOFinalContentTableText8ptabove"/>
              <w:jc w:val="center"/>
              <w:rPr>
                <w:noProof/>
              </w:rPr>
            </w:pPr>
            <w:r>
              <w:rPr>
                <w:noProof/>
                <w:lang w:eastAsia="en-AU"/>
              </w:rPr>
              <w:drawing>
                <wp:inline distT="0" distB="0" distL="0" distR="0" wp14:anchorId="4BCEDC67" wp14:editId="59EA3794">
                  <wp:extent cx="269875" cy="336550"/>
                  <wp:effectExtent l="0" t="0" r="0" b="6350"/>
                  <wp:docPr id="155" name="Picture 15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629D682E" w14:textId="77777777" w:rsidTr="00DD04B8">
        <w:tc>
          <w:tcPr>
            <w:tcW w:w="3651" w:type="dxa"/>
            <w:tcMar>
              <w:bottom w:w="62" w:type="dxa"/>
              <w:right w:w="108" w:type="dxa"/>
            </w:tcMar>
          </w:tcPr>
          <w:p w14:paraId="6AB80853" w14:textId="77777777" w:rsidR="00BA3CBA" w:rsidRDefault="00BA3CBA" w:rsidP="00B611F2">
            <w:pPr>
              <w:pStyle w:val="SOFinalContentTableText8ptabove"/>
            </w:pPr>
            <w:r>
              <w:lastRenderedPageBreak/>
              <w:t xml:space="preserve">Biogeochemical cycling of nitrogen and phosphorus in matter </w:t>
            </w:r>
            <w:r w:rsidR="009576D3">
              <w:t xml:space="preserve">occurs </w:t>
            </w:r>
            <w:r>
              <w:t xml:space="preserve">between the </w:t>
            </w:r>
            <w:r w:rsidR="00DC5650">
              <w:t>geosphere, atmosphere,</w:t>
            </w:r>
            <w:r>
              <w:t xml:space="preserve"> hydrosphere</w:t>
            </w:r>
            <w:r w:rsidR="00DA44E6">
              <w:t>,</w:t>
            </w:r>
            <w:r w:rsidR="00DC5650">
              <w:t xml:space="preserve"> and biosphere</w:t>
            </w:r>
            <w:r>
              <w:t>.</w:t>
            </w:r>
          </w:p>
          <w:p w14:paraId="312455CF" w14:textId="77777777" w:rsidR="00BA3CBA" w:rsidRDefault="00BA3CBA" w:rsidP="0089254C">
            <w:pPr>
              <w:pStyle w:val="SOFinalContentTableBullets"/>
            </w:pPr>
            <w:r>
              <w:t>Describe the key processes in the nitrogen cycle, including nitrification, denitrification, nitrogen fixation, ammonification, eutrophication.</w:t>
            </w:r>
          </w:p>
          <w:p w14:paraId="59FCB120" w14:textId="77777777" w:rsidR="00BA3CBA" w:rsidRDefault="00BA3CBA" w:rsidP="0089254C">
            <w:pPr>
              <w:pStyle w:val="SOFinalContentTableBullets"/>
            </w:pPr>
            <w:r>
              <w:t>Identify where these processes occur in the nitrogen cycle.</w:t>
            </w:r>
          </w:p>
          <w:p w14:paraId="4E240B0A" w14:textId="77777777" w:rsidR="00BA3CBA" w:rsidRDefault="00BA3CBA" w:rsidP="0089254C">
            <w:pPr>
              <w:pStyle w:val="SOFinalContentTableBullets"/>
            </w:pPr>
            <w:r>
              <w:t>Explain the interactions between the forms of nitrogen and each of the spheres.</w:t>
            </w:r>
          </w:p>
          <w:p w14:paraId="57C8667B" w14:textId="77777777" w:rsidR="00BA3CBA" w:rsidRDefault="00BA3CBA" w:rsidP="0089254C">
            <w:pPr>
              <w:pStyle w:val="SOFinalContentTableBullets"/>
            </w:pPr>
            <w:r>
              <w:t>Discuss th</w:t>
            </w:r>
            <w:r w:rsidR="00DC5650">
              <w:t>e key processes in the phosphor</w:t>
            </w:r>
            <w:r>
              <w:t>us cycle including the conversion of inorganic phosphate to organic phosphate and the role of earth and environmental science processes.</w:t>
            </w:r>
          </w:p>
          <w:p w14:paraId="3E107372" w14:textId="77777777" w:rsidR="009108CB" w:rsidRPr="00D41D09" w:rsidRDefault="00BA3CBA" w:rsidP="0089254C">
            <w:pPr>
              <w:pStyle w:val="SOFinalContentTableBullets"/>
            </w:pPr>
            <w:r>
              <w:t>Explain why the atmosphere does not play a s</w:t>
            </w:r>
            <w:r w:rsidR="00DC5650">
              <w:t>ignificant role in the phosphor</w:t>
            </w:r>
            <w:r>
              <w:t>us cycle but does in the nitrogen cycle.</w:t>
            </w:r>
          </w:p>
        </w:tc>
        <w:tc>
          <w:tcPr>
            <w:tcW w:w="3651" w:type="dxa"/>
            <w:tcMar>
              <w:left w:w="108" w:type="dxa"/>
              <w:bottom w:w="62" w:type="dxa"/>
            </w:tcMar>
          </w:tcPr>
          <w:p w14:paraId="1829B26F" w14:textId="707AA945" w:rsidR="00BA3CBA" w:rsidRDefault="00BA3CBA" w:rsidP="00B611F2">
            <w:pPr>
              <w:pStyle w:val="SOFinalContentTableText8ptabove"/>
            </w:pPr>
            <w:r>
              <w:t>Explore the nitrogen cycle on a virtual farm</w:t>
            </w:r>
            <w:r w:rsidR="00A07F1F">
              <w:t xml:space="preserve"> environment.</w:t>
            </w:r>
          </w:p>
          <w:p w14:paraId="514B58F2" w14:textId="3265E30C" w:rsidR="009576D3" w:rsidRPr="009576D3" w:rsidRDefault="009576D3" w:rsidP="009576D3">
            <w:pPr>
              <w:pStyle w:val="SOFinalContentTableText8ptabove"/>
              <w:rPr>
                <w:lang w:val="en-US" w:eastAsia="en-US"/>
              </w:rPr>
            </w:pPr>
            <w:r>
              <w:rPr>
                <w:lang w:val="en-US" w:eastAsia="en-US"/>
              </w:rPr>
              <w:t xml:space="preserve">Explore how nutrient levels in water used for aquaculture are monitored to ensure </w:t>
            </w:r>
            <w:r w:rsidRPr="009576D3">
              <w:t>that</w:t>
            </w:r>
            <w:r>
              <w:rPr>
                <w:lang w:val="en-US" w:eastAsia="en-US"/>
              </w:rPr>
              <w:t xml:space="preserve"> fist and microbes have available sources of oxygen for aerobic processes to be maintained.</w:t>
            </w:r>
          </w:p>
        </w:tc>
        <w:tc>
          <w:tcPr>
            <w:tcW w:w="618" w:type="dxa"/>
            <w:noWrap/>
            <w:tcMar>
              <w:left w:w="0" w:type="dxa"/>
              <w:bottom w:w="62" w:type="dxa"/>
              <w:right w:w="0" w:type="dxa"/>
            </w:tcMar>
          </w:tcPr>
          <w:p w14:paraId="52A016F4" w14:textId="77777777" w:rsidR="009108CB" w:rsidRPr="00AD6F05" w:rsidRDefault="00E312BB" w:rsidP="00AD6F05">
            <w:pPr>
              <w:pStyle w:val="SOFinalContentTableText8ptabove"/>
              <w:jc w:val="center"/>
              <w:rPr>
                <w:noProof/>
              </w:rPr>
            </w:pPr>
            <w:r>
              <w:rPr>
                <w:noProof/>
                <w:lang w:eastAsia="en-AU"/>
              </w:rPr>
              <w:drawing>
                <wp:inline distT="0" distB="0" distL="0" distR="0" wp14:anchorId="096312A5" wp14:editId="38CEEA4E">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BB288DF" w14:textId="77777777" w:rsidR="00347355" w:rsidRPr="00090813" w:rsidRDefault="00347355" w:rsidP="006940D8"/>
    <w:p w14:paraId="1B39BCE3" w14:textId="77777777" w:rsidR="00CF55EB" w:rsidRPr="00090813" w:rsidRDefault="00CF55EB" w:rsidP="006940D8">
      <w:pPr>
        <w:sectPr w:rsidR="00CF55EB" w:rsidRPr="00090813" w:rsidSect="004C7B54">
          <w:headerReference w:type="even" r:id="rId77"/>
          <w:headerReference w:type="default" r:id="rId78"/>
          <w:footerReference w:type="even" r:id="rId79"/>
          <w:footerReference w:type="default" r:id="rId80"/>
          <w:headerReference w:type="first" r:id="rId81"/>
          <w:footerReference w:type="first" r:id="rId82"/>
          <w:pgSz w:w="11901" w:h="16857" w:code="210"/>
          <w:pgMar w:top="1985" w:right="1985" w:bottom="1985" w:left="1985" w:header="1701" w:footer="1134" w:gutter="0"/>
          <w:cols w:space="708"/>
          <w:titlePg/>
          <w:docGrid w:linePitch="360"/>
        </w:sectPr>
      </w:pPr>
    </w:p>
    <w:p w14:paraId="11101D32" w14:textId="77777777" w:rsidR="00695D05" w:rsidRPr="00090813" w:rsidRDefault="00F63C81" w:rsidP="00F63C81">
      <w:pPr>
        <w:pStyle w:val="SOFinalHead1"/>
      </w:pPr>
      <w:bookmarkStart w:id="9" w:name="_Toc498696038"/>
      <w:r>
        <w:lastRenderedPageBreak/>
        <w:t xml:space="preserve">Assessment </w:t>
      </w:r>
      <w:r w:rsidR="00D77705">
        <w:t>s</w:t>
      </w:r>
      <w:r>
        <w:t>cope a</w:t>
      </w:r>
      <w:r w:rsidRPr="00090813">
        <w:t xml:space="preserve">nd </w:t>
      </w:r>
      <w:r w:rsidR="00D77705">
        <w:t>r</w:t>
      </w:r>
      <w:r w:rsidRPr="00090813">
        <w:t>equirements</w:t>
      </w:r>
      <w:bookmarkEnd w:id="9"/>
    </w:p>
    <w:p w14:paraId="323CBAA4" w14:textId="77777777" w:rsidR="00BF3E86" w:rsidRPr="00090813" w:rsidRDefault="00DE066C" w:rsidP="003B0079">
      <w:pPr>
        <w:pStyle w:val="SOFinalBodyTextAfterHead1"/>
      </w:pPr>
      <w:r>
        <w:t>A</w:t>
      </w:r>
      <w:r w:rsidR="00EC279F">
        <w:t xml:space="preserve">ssessment </w:t>
      </w:r>
      <w:r>
        <w:t xml:space="preserve">at Stage 1 </w:t>
      </w:r>
      <w:r w:rsidR="003B0079">
        <w:t>i</w:t>
      </w:r>
      <w:r w:rsidR="00EC279F">
        <w:t xml:space="preserve">s school </w:t>
      </w:r>
      <w:r w:rsidR="00BA3CBA" w:rsidRPr="00BA3CBA">
        <w:t>based.</w:t>
      </w:r>
    </w:p>
    <w:p w14:paraId="5ED0F740" w14:textId="77777777" w:rsidR="00767CB3" w:rsidRPr="00090813" w:rsidRDefault="00F63C81" w:rsidP="00343C18">
      <w:pPr>
        <w:pStyle w:val="SOFinalHead2"/>
      </w:pPr>
      <w:bookmarkStart w:id="10" w:name="_Toc498696039"/>
      <w:r>
        <w:t>Evidence o</w:t>
      </w:r>
      <w:r w:rsidRPr="00090813">
        <w:t xml:space="preserve">f </w:t>
      </w:r>
      <w:r w:rsidR="00D77705">
        <w:t>l</w:t>
      </w:r>
      <w:r w:rsidRPr="00090813">
        <w:t>earning</w:t>
      </w:r>
      <w:bookmarkEnd w:id="10"/>
    </w:p>
    <w:p w14:paraId="11AA2BA5" w14:textId="63803522" w:rsidR="00F60523" w:rsidRDefault="00F60523" w:rsidP="00343C18">
      <w:pPr>
        <w:pStyle w:val="SOFinalBodyText"/>
      </w:pPr>
      <w:r>
        <w:t>The following assessment types enable students to demonstra</w:t>
      </w:r>
      <w:r w:rsidR="00343C18">
        <w:t>te their learning in Stage 1 </w:t>
      </w:r>
      <w:r>
        <w:t>Earth and Environmental Science</w:t>
      </w:r>
      <w:r w:rsidR="00C41B20">
        <w:t>:</w:t>
      </w:r>
    </w:p>
    <w:p w14:paraId="485900CE" w14:textId="77777777" w:rsidR="00F60523" w:rsidRDefault="00F60523" w:rsidP="00343C18">
      <w:pPr>
        <w:pStyle w:val="SOFinalBullets"/>
        <w:spacing w:line="240" w:lineRule="auto"/>
      </w:pPr>
      <w:r>
        <w:t>Assessment Type 1: Investigations Folio</w:t>
      </w:r>
    </w:p>
    <w:p w14:paraId="1980AA97" w14:textId="77777777" w:rsidR="00F60523" w:rsidRDefault="00F60523" w:rsidP="00343C18">
      <w:pPr>
        <w:pStyle w:val="SOFinalBullets"/>
        <w:spacing w:line="240" w:lineRule="auto"/>
      </w:pPr>
      <w:r>
        <w:t>Assessment Type 2: Skills and Applications Tasks</w:t>
      </w:r>
      <w:r w:rsidR="00EC279F">
        <w:t>.</w:t>
      </w:r>
    </w:p>
    <w:p w14:paraId="781D2ED4" w14:textId="77777777" w:rsidR="00F60523" w:rsidRDefault="00F60523" w:rsidP="00343C18">
      <w:pPr>
        <w:pStyle w:val="SOFinalBodyText"/>
      </w:pPr>
      <w:r>
        <w:t>For a 10-credit subject, students provide evidence of their learning through four</w:t>
      </w:r>
      <w:r w:rsidR="002B7CE2">
        <w:t> </w:t>
      </w:r>
      <w:r>
        <w:t>assessments. Each assessment type should have a weighting of at least 20%.</w:t>
      </w:r>
    </w:p>
    <w:p w14:paraId="129A8244" w14:textId="77777777" w:rsidR="00F60523" w:rsidRDefault="00F60523" w:rsidP="00343C18">
      <w:pPr>
        <w:pStyle w:val="SOFinalBodyText"/>
      </w:pPr>
      <w:r>
        <w:t>Students complete:</w:t>
      </w:r>
    </w:p>
    <w:p w14:paraId="4C8418EF" w14:textId="77777777" w:rsidR="00F60523" w:rsidRDefault="00F60523" w:rsidP="00343C18">
      <w:pPr>
        <w:pStyle w:val="SOFinalBullets"/>
        <w:spacing w:line="240" w:lineRule="auto"/>
      </w:pPr>
      <w:r>
        <w:t>at least one practical investigation, either in the laboratory or in the field</w:t>
      </w:r>
    </w:p>
    <w:p w14:paraId="02BD6571" w14:textId="77777777" w:rsidR="00F60523" w:rsidRDefault="00F60523" w:rsidP="00343C18">
      <w:pPr>
        <w:pStyle w:val="SOFinalBullets"/>
        <w:spacing w:line="240" w:lineRule="auto"/>
      </w:pPr>
      <w:r>
        <w:t xml:space="preserve">one </w:t>
      </w:r>
      <w:r w:rsidR="00EC279F">
        <w:t>investigation with a focus on science as a human endeavour</w:t>
      </w:r>
    </w:p>
    <w:p w14:paraId="36E940A5" w14:textId="77777777" w:rsidR="00F60523" w:rsidRDefault="00F60523" w:rsidP="00343C18">
      <w:pPr>
        <w:pStyle w:val="SOFinalBullets"/>
        <w:spacing w:line="240" w:lineRule="auto"/>
      </w:pPr>
      <w:r>
        <w:t>at least one skills and applications task.</w:t>
      </w:r>
    </w:p>
    <w:p w14:paraId="2D61D44F" w14:textId="78847391" w:rsidR="00F60523" w:rsidRDefault="00F60523" w:rsidP="00343C18">
      <w:pPr>
        <w:pStyle w:val="SOFinalBodyText"/>
      </w:pPr>
      <w:r>
        <w:t>For a 20-credit subject, students provide evidence of their learning through eight</w:t>
      </w:r>
      <w:r w:rsidR="002B7CE2">
        <w:t> </w:t>
      </w:r>
      <w:r>
        <w:t>assessments. Each assessment type should ha</w:t>
      </w:r>
      <w:r w:rsidR="00343C18">
        <w:t>ve a weighting of at least 20%.</w:t>
      </w:r>
    </w:p>
    <w:p w14:paraId="1D1AA76E" w14:textId="77777777" w:rsidR="00F60523" w:rsidRDefault="00F60523" w:rsidP="00343C18">
      <w:pPr>
        <w:pStyle w:val="SOFinalBodyText"/>
      </w:pPr>
      <w:r>
        <w:t>Students complete:</w:t>
      </w:r>
    </w:p>
    <w:p w14:paraId="2295DA70" w14:textId="77777777" w:rsidR="00F60523" w:rsidRDefault="00F60523" w:rsidP="00343C18">
      <w:pPr>
        <w:pStyle w:val="SOFinalBullets"/>
        <w:spacing w:line="240" w:lineRule="auto"/>
      </w:pPr>
      <w:r>
        <w:t>at least two practical investigations, either in the laboratory or in the field</w:t>
      </w:r>
    </w:p>
    <w:p w14:paraId="69E9CC5B" w14:textId="77777777" w:rsidR="00F60523" w:rsidRDefault="00F60523" w:rsidP="00343C18">
      <w:pPr>
        <w:pStyle w:val="SOFinalBullets"/>
        <w:spacing w:line="240" w:lineRule="auto"/>
      </w:pPr>
      <w:r>
        <w:t xml:space="preserve">two </w:t>
      </w:r>
      <w:r w:rsidR="00EC279F">
        <w:t>investigations with a focus on science as a human endeavour</w:t>
      </w:r>
    </w:p>
    <w:p w14:paraId="4951BED0" w14:textId="77777777" w:rsidR="00F60523" w:rsidRDefault="00F60523" w:rsidP="00343C18">
      <w:pPr>
        <w:pStyle w:val="SOFinalBullets"/>
        <w:spacing w:line="240" w:lineRule="auto"/>
      </w:pPr>
      <w:r>
        <w:t>at least two skills and applications tasks.</w:t>
      </w:r>
    </w:p>
    <w:p w14:paraId="6011FFC9" w14:textId="77777777" w:rsidR="00D648C9" w:rsidRPr="00090813" w:rsidRDefault="00EC279F" w:rsidP="00343C18">
      <w:pPr>
        <w:pStyle w:val="SOFinalBodyText"/>
      </w:pPr>
      <w:r>
        <w:t>For both the 10-credit and 20-credit subjects, at</w:t>
      </w:r>
      <w:r w:rsidR="00F60523">
        <w:t xml:space="preserve"> least one </w:t>
      </w:r>
      <w:r>
        <w:t>assessment</w:t>
      </w:r>
      <w:r w:rsidR="00F60523">
        <w:t xml:space="preserve"> should involve collaborative work.</w:t>
      </w:r>
    </w:p>
    <w:p w14:paraId="2D8EB423" w14:textId="77777777" w:rsidR="00BF7071" w:rsidRPr="00F63C81" w:rsidRDefault="00F63C81" w:rsidP="00343C18">
      <w:pPr>
        <w:pStyle w:val="SOFinalHead2"/>
      </w:pPr>
      <w:bookmarkStart w:id="11" w:name="_Toc498696040"/>
      <w:r w:rsidRPr="00F63C81">
        <w:t xml:space="preserve">Assessment </w:t>
      </w:r>
      <w:r w:rsidR="00D77705">
        <w:t>d</w:t>
      </w:r>
      <w:r w:rsidRPr="00F63C81">
        <w:t xml:space="preserve">esign </w:t>
      </w:r>
      <w:r w:rsidR="00D77705">
        <w:t>c</w:t>
      </w:r>
      <w:r w:rsidRPr="00F63C81">
        <w:t>riteria</w:t>
      </w:r>
      <w:bookmarkEnd w:id="11"/>
    </w:p>
    <w:p w14:paraId="56A16EB1" w14:textId="77777777" w:rsidR="00F60523" w:rsidRDefault="00F60523" w:rsidP="00343C18">
      <w:pPr>
        <w:pStyle w:val="SOFinalBodyText"/>
      </w:pPr>
      <w:r>
        <w:t>The assessment design criteria are based on the learning requirements and are used by teachers to:</w:t>
      </w:r>
    </w:p>
    <w:p w14:paraId="0A205D30" w14:textId="77777777" w:rsidR="00F60523" w:rsidRDefault="00F60523" w:rsidP="00343C18">
      <w:pPr>
        <w:pStyle w:val="SOFinalBullets"/>
        <w:spacing w:line="240" w:lineRule="auto"/>
      </w:pPr>
      <w:r>
        <w:t xml:space="preserve">clarify for the student what </w:t>
      </w:r>
      <w:r w:rsidR="002D70B2">
        <w:t>they need</w:t>
      </w:r>
      <w:r>
        <w:t xml:space="preserve"> to learn</w:t>
      </w:r>
    </w:p>
    <w:p w14:paraId="16A3A899" w14:textId="77777777" w:rsidR="00F60523" w:rsidRDefault="00F60523" w:rsidP="00343C18">
      <w:pPr>
        <w:pStyle w:val="SOFinalBullets"/>
        <w:spacing w:line="240" w:lineRule="auto"/>
      </w:pPr>
      <w:r>
        <w:t xml:space="preserve">design opportunities for the student to provide evidence of </w:t>
      </w:r>
      <w:r w:rsidR="002D70B2">
        <w:t>their</w:t>
      </w:r>
      <w:r>
        <w:t xml:space="preserve"> learning at the highest level of achievement.</w:t>
      </w:r>
    </w:p>
    <w:p w14:paraId="1F87A4DD" w14:textId="77777777" w:rsidR="00F60523" w:rsidRDefault="00F60523" w:rsidP="00343C18">
      <w:pPr>
        <w:pStyle w:val="SOFinalBodyText"/>
      </w:pPr>
      <w:r>
        <w:t>The assessment design criteria are the specific features that:</w:t>
      </w:r>
    </w:p>
    <w:p w14:paraId="31CC7D5D" w14:textId="77777777" w:rsidR="00F60523" w:rsidRDefault="00F60523" w:rsidP="00343C18">
      <w:pPr>
        <w:pStyle w:val="SOFinalBullets"/>
        <w:spacing w:line="240" w:lineRule="auto"/>
      </w:pPr>
      <w:r>
        <w:t>students should demonstrate in their learning</w:t>
      </w:r>
    </w:p>
    <w:p w14:paraId="0CF232C7" w14:textId="77777777" w:rsidR="00F60523" w:rsidRDefault="00F60523" w:rsidP="00343C18">
      <w:pPr>
        <w:pStyle w:val="SOFinalBullets"/>
        <w:spacing w:line="240" w:lineRule="auto"/>
      </w:pPr>
      <w:r>
        <w:t>teachers look for as evidence that students have met the learning requirements.</w:t>
      </w:r>
    </w:p>
    <w:p w14:paraId="4292B58A" w14:textId="77777777" w:rsidR="00EC279F" w:rsidRDefault="00EC279F">
      <w:pPr>
        <w:rPr>
          <w:rFonts w:eastAsia="Times New Roman"/>
          <w:color w:val="000000"/>
          <w:lang w:val="en-US" w:eastAsia="en-US"/>
        </w:rPr>
      </w:pPr>
      <w:r>
        <w:br w:type="page"/>
      </w:r>
    </w:p>
    <w:p w14:paraId="114B4049" w14:textId="77777777" w:rsidR="00F60523" w:rsidRDefault="00F60523" w:rsidP="00343C18">
      <w:pPr>
        <w:pStyle w:val="SOFinalBodyText"/>
      </w:pPr>
      <w:r>
        <w:lastRenderedPageBreak/>
        <w:t>For this subject, the assessment design criteria are:</w:t>
      </w:r>
    </w:p>
    <w:p w14:paraId="0EEDD922" w14:textId="77777777" w:rsidR="00F60523" w:rsidRDefault="00F60523" w:rsidP="00343C18">
      <w:pPr>
        <w:pStyle w:val="SOFinalBullets"/>
        <w:spacing w:line="240" w:lineRule="auto"/>
      </w:pPr>
      <w:r>
        <w:t>investigation, analysis, and evaluation</w:t>
      </w:r>
    </w:p>
    <w:p w14:paraId="55AFB20F" w14:textId="77777777" w:rsidR="00F60523" w:rsidRDefault="00F60523" w:rsidP="00343C18">
      <w:pPr>
        <w:pStyle w:val="SOFinalBullets"/>
        <w:spacing w:line="240" w:lineRule="auto"/>
      </w:pPr>
      <w:r>
        <w:t>knowledge and application.</w:t>
      </w:r>
    </w:p>
    <w:p w14:paraId="504ED8F1" w14:textId="77777777" w:rsidR="00F60523" w:rsidRDefault="00F60523" w:rsidP="00343C18">
      <w:pPr>
        <w:pStyle w:val="SOFinalBodyText"/>
      </w:pPr>
      <w:r>
        <w:t>The specific features of these criteria are described below.</w:t>
      </w:r>
    </w:p>
    <w:p w14:paraId="7BE57A2D" w14:textId="77777777" w:rsidR="00D648C9" w:rsidRPr="00090813" w:rsidRDefault="00F60523" w:rsidP="00343C18">
      <w:pPr>
        <w:pStyle w:val="SOFinalBodyText"/>
      </w:pPr>
      <w:r>
        <w:t>The set of assessments, as a whole</w:t>
      </w:r>
      <w:r w:rsidR="00EC279F">
        <w:t>,</w:t>
      </w:r>
      <w:r>
        <w:t xml:space="preserve"> </w:t>
      </w:r>
      <w:r w:rsidR="002B7CE2">
        <w:t xml:space="preserve">must </w:t>
      </w:r>
      <w:r>
        <w:t>give students opportunities to demonstrate each of the specific features by the completion of study of the subject.</w:t>
      </w:r>
    </w:p>
    <w:p w14:paraId="2D8D0E61" w14:textId="77777777" w:rsidR="00D648C9" w:rsidRPr="00090813" w:rsidRDefault="00F60523" w:rsidP="00343C18">
      <w:pPr>
        <w:pStyle w:val="SOFinalHead3"/>
      </w:pPr>
      <w:r w:rsidRPr="00F60523">
        <w:t>Investigation, Analysis, and Evaluation</w:t>
      </w:r>
    </w:p>
    <w:p w14:paraId="176D66CC" w14:textId="77777777" w:rsidR="00D648C9" w:rsidRPr="00090813" w:rsidRDefault="00D648C9" w:rsidP="00343C18">
      <w:pPr>
        <w:pStyle w:val="SOFinalBodyText"/>
      </w:pPr>
      <w:r w:rsidRPr="00090813">
        <w:t>The specific features are as follows:</w:t>
      </w:r>
    </w:p>
    <w:p w14:paraId="5B0D657E" w14:textId="77777777" w:rsidR="00F60523" w:rsidRDefault="00F60523" w:rsidP="00343C18">
      <w:pPr>
        <w:pStyle w:val="SOFinalBulletsCoded2-3Letters"/>
      </w:pPr>
      <w:r>
        <w:t>IAE1</w:t>
      </w:r>
      <w:r>
        <w:tab/>
        <w:t>D</w:t>
      </w:r>
      <w:r w:rsidR="00BE62A0">
        <w:t>econstruct</w:t>
      </w:r>
      <w:r w:rsidR="000B56FA">
        <w:t>ion of a problem</w:t>
      </w:r>
      <w:r w:rsidR="00BE62A0">
        <w:t xml:space="preserve"> and d</w:t>
      </w:r>
      <w:r>
        <w:t>esign of an earth and environmental science investigation</w:t>
      </w:r>
      <w:r w:rsidR="00EC279F">
        <w:t>.</w:t>
      </w:r>
    </w:p>
    <w:p w14:paraId="2BFB7442" w14:textId="77777777" w:rsidR="00F60523" w:rsidRDefault="00F60523" w:rsidP="00343C18">
      <w:pPr>
        <w:pStyle w:val="SOFinalBulletsCoded2-3Letters"/>
      </w:pPr>
      <w:r>
        <w:t>IAE2</w:t>
      </w:r>
      <w:r>
        <w:tab/>
        <w:t>Obtaining, recording, and representation of data, using appropriate conventions and formats</w:t>
      </w:r>
      <w:r w:rsidR="00EC279F">
        <w:t>.</w:t>
      </w:r>
    </w:p>
    <w:p w14:paraId="68A7C783" w14:textId="77777777" w:rsidR="00F60523" w:rsidRDefault="00F60523" w:rsidP="00343C18">
      <w:pPr>
        <w:pStyle w:val="SOFinalBulletsCoded2-3Letters"/>
      </w:pPr>
      <w:r>
        <w:t>IAE3</w:t>
      </w:r>
      <w:r>
        <w:tab/>
        <w:t>Analysis and interpretation of data and other evidence to formulate and justify conclusions</w:t>
      </w:r>
      <w:r w:rsidR="00EC279F">
        <w:t>.</w:t>
      </w:r>
    </w:p>
    <w:p w14:paraId="079DEDFF" w14:textId="77777777" w:rsidR="00D648C9" w:rsidRPr="00090813" w:rsidRDefault="00F60523" w:rsidP="00343C18">
      <w:pPr>
        <w:pStyle w:val="SOFinalBulletsCoded2-3Letters"/>
      </w:pPr>
      <w:r>
        <w:t>IAE4</w:t>
      </w:r>
      <w:r>
        <w:tab/>
        <w:t>Evaluation of procedures and their effect on data.</w:t>
      </w:r>
    </w:p>
    <w:p w14:paraId="50BFF759" w14:textId="77777777" w:rsidR="00D648C9" w:rsidRPr="00090813" w:rsidRDefault="00F60523" w:rsidP="00343C18">
      <w:pPr>
        <w:pStyle w:val="SOFinalHead3"/>
      </w:pPr>
      <w:r w:rsidRPr="00F60523">
        <w:t>Knowledge and Application</w:t>
      </w:r>
    </w:p>
    <w:p w14:paraId="6F80F582" w14:textId="77777777" w:rsidR="00D648C9" w:rsidRPr="00090813" w:rsidRDefault="00D648C9" w:rsidP="00343C18">
      <w:pPr>
        <w:pStyle w:val="SOFinalBodyText"/>
      </w:pPr>
      <w:r w:rsidRPr="00090813">
        <w:t>The specific features are as follows:</w:t>
      </w:r>
    </w:p>
    <w:p w14:paraId="415776CF" w14:textId="77777777" w:rsidR="00F60523" w:rsidRDefault="00F60523" w:rsidP="00343C18">
      <w:pPr>
        <w:pStyle w:val="SOFinalBulletsCoded2-3Letters"/>
      </w:pPr>
      <w:r>
        <w:t>KA1</w:t>
      </w:r>
      <w:r>
        <w:tab/>
        <w:t>Demonstration of knowledge and understanding of earth and environmental science concepts.</w:t>
      </w:r>
    </w:p>
    <w:p w14:paraId="5375C355" w14:textId="77777777" w:rsidR="00F60523" w:rsidRDefault="00F60523" w:rsidP="00343C18">
      <w:pPr>
        <w:pStyle w:val="SOFinalBulletsCoded2-3Letters"/>
      </w:pPr>
      <w:r>
        <w:t>KA2</w:t>
      </w:r>
      <w:r>
        <w:tab/>
      </w:r>
      <w:r w:rsidR="00BE62A0">
        <w:t>A</w:t>
      </w:r>
      <w:r>
        <w:t>pplication of earth and environmental science concepts in new and familiar contexts</w:t>
      </w:r>
      <w:r w:rsidR="00EC279F">
        <w:t>.</w:t>
      </w:r>
    </w:p>
    <w:p w14:paraId="67D36F70" w14:textId="77777777" w:rsidR="00F60523" w:rsidRDefault="00F60523" w:rsidP="00343C18">
      <w:pPr>
        <w:pStyle w:val="SOFinalBulletsCoded2-3Letters"/>
      </w:pPr>
      <w:r>
        <w:t>KA3</w:t>
      </w:r>
      <w:r>
        <w:tab/>
        <w:t>Exploration and understanding of the interaction between science and society</w:t>
      </w:r>
      <w:r w:rsidR="00EC279F">
        <w:t>.</w:t>
      </w:r>
    </w:p>
    <w:p w14:paraId="35671A8B" w14:textId="77777777" w:rsidR="00D648C9" w:rsidRPr="00090813" w:rsidRDefault="00F60523" w:rsidP="00343C18">
      <w:pPr>
        <w:pStyle w:val="SOFinalBulletsCoded2-3Letters"/>
      </w:pPr>
      <w:r>
        <w:t>KA4</w:t>
      </w:r>
      <w:r>
        <w:tab/>
        <w:t>Communication of knowledge and understanding of earth and environmental science concepts and information, using appropriate terms, conventions, and representations.</w:t>
      </w:r>
    </w:p>
    <w:p w14:paraId="4F720DD4" w14:textId="77777777" w:rsidR="00165BA2" w:rsidRPr="00F63C81" w:rsidRDefault="00F63C81" w:rsidP="00343C18">
      <w:pPr>
        <w:pStyle w:val="SOFinalHead2"/>
      </w:pPr>
      <w:bookmarkStart w:id="12" w:name="_Toc498696041"/>
      <w:r w:rsidRPr="00F63C81">
        <w:t xml:space="preserve">School </w:t>
      </w:r>
      <w:r w:rsidR="00D77705">
        <w:t>a</w:t>
      </w:r>
      <w:r w:rsidRPr="00F63C81">
        <w:t>ssessment</w:t>
      </w:r>
      <w:bookmarkEnd w:id="12"/>
    </w:p>
    <w:p w14:paraId="658954DB" w14:textId="77777777" w:rsidR="004F5C42" w:rsidRPr="00090813" w:rsidRDefault="004F5C42" w:rsidP="00343C18">
      <w:pPr>
        <w:pStyle w:val="SOFinalHead3AfterHead2"/>
      </w:pPr>
      <w:r w:rsidRPr="00090813">
        <w:t xml:space="preserve">Assessment Type 1: </w:t>
      </w:r>
      <w:r w:rsidR="00F60523" w:rsidRPr="00F60523">
        <w:t>Investigations Folio</w:t>
      </w:r>
    </w:p>
    <w:p w14:paraId="60894367" w14:textId="77777777" w:rsidR="00F60523" w:rsidRPr="00F60523" w:rsidRDefault="00F60523" w:rsidP="00343C18">
      <w:pPr>
        <w:pStyle w:val="SOFinalBodyText"/>
      </w:pPr>
      <w:r w:rsidRPr="00F60523">
        <w:t>For a 10-credit subject, students undertake at least one practical investigation, either in the laboratory or in the field, and one investigation with a focus on science as a human endeavour.</w:t>
      </w:r>
      <w:r w:rsidR="00F92ECE">
        <w:t xml:space="preserve"> Students may undertake more than one practical investigation within the maximum number of </w:t>
      </w:r>
      <w:r w:rsidR="00882D23">
        <w:t>assessments</w:t>
      </w:r>
      <w:r w:rsidR="00F92ECE">
        <w:t xml:space="preserve"> allowed.</w:t>
      </w:r>
    </w:p>
    <w:p w14:paraId="0CEBAB33" w14:textId="77777777" w:rsidR="00F60523" w:rsidRPr="00F60523" w:rsidRDefault="00F60523" w:rsidP="00343C18">
      <w:pPr>
        <w:pStyle w:val="SOFinalBodyText"/>
      </w:pPr>
      <w:r w:rsidRPr="00F60523">
        <w:t>For a 20-credit subject, students undertake at least two practical investigations, either in the laboratory or in the field, and two investigations with a focus on science as a human endeavour.</w:t>
      </w:r>
      <w:r w:rsidR="00F92ECE">
        <w:t xml:space="preserve"> Students may undertake more than two practical investigations within the maximum number of </w:t>
      </w:r>
      <w:r w:rsidR="00882D23">
        <w:t>assessments</w:t>
      </w:r>
      <w:r w:rsidR="00F92ECE">
        <w:t xml:space="preserve"> allowed.</w:t>
      </w:r>
    </w:p>
    <w:p w14:paraId="788F19D4" w14:textId="77777777" w:rsidR="00343C18" w:rsidRDefault="00F60523" w:rsidP="00343C18">
      <w:pPr>
        <w:pStyle w:val="SOFinalBodyText"/>
      </w:pPr>
      <w:r w:rsidRPr="00F60523">
        <w:t>Students inquire into aspects of earth and environmental science through practical discovery and data analysis, and/or by selecting, analysing, and interpreting information.</w:t>
      </w:r>
    </w:p>
    <w:p w14:paraId="3BE6AA7E" w14:textId="77777777" w:rsidR="00F60523" w:rsidRPr="00F60523" w:rsidRDefault="00F60523" w:rsidP="00343C18">
      <w:pPr>
        <w:pStyle w:val="SOFinalHead4"/>
      </w:pPr>
      <w:r w:rsidRPr="00F60523">
        <w:lastRenderedPageBreak/>
        <w:t>Practical/Field Investigations</w:t>
      </w:r>
    </w:p>
    <w:p w14:paraId="1B278675" w14:textId="77777777" w:rsidR="00F60523" w:rsidRPr="00F60523" w:rsidRDefault="00F60523" w:rsidP="00343C18">
      <w:pPr>
        <w:pStyle w:val="SOFinalBodyText"/>
      </w:pPr>
      <w:r w:rsidRPr="00F60523">
        <w:t xml:space="preserve">As students design and safely carry out investigations, they </w:t>
      </w:r>
      <w:r w:rsidR="00363289">
        <w:t>demonstrate</w:t>
      </w:r>
      <w:r w:rsidR="00363289" w:rsidRPr="00F60523">
        <w:t xml:space="preserve"> </w:t>
      </w:r>
      <w:r w:rsidRPr="00F60523">
        <w:t>their science inquiry skills by:</w:t>
      </w:r>
    </w:p>
    <w:p w14:paraId="565DF272" w14:textId="77777777" w:rsidR="00F60523" w:rsidRPr="00F60523" w:rsidRDefault="00EC279F" w:rsidP="00343C18">
      <w:pPr>
        <w:pStyle w:val="SOFinalBullets"/>
        <w:spacing w:line="240" w:lineRule="auto"/>
      </w:pPr>
      <w:r>
        <w:t>d</w:t>
      </w:r>
      <w:r w:rsidR="00F60523" w:rsidRPr="00F60523">
        <w:t>econstructing a problem to determine the most appropriate method for investigation</w:t>
      </w:r>
    </w:p>
    <w:p w14:paraId="6D2AE53D" w14:textId="77777777" w:rsidR="00F60523" w:rsidRPr="00F60523" w:rsidRDefault="00F60523" w:rsidP="00343C18">
      <w:pPr>
        <w:pStyle w:val="SOFinalBullets"/>
        <w:spacing w:line="240" w:lineRule="auto"/>
      </w:pPr>
      <w:r w:rsidRPr="00F60523">
        <w:t>formulating investigable questions and hypotheses</w:t>
      </w:r>
    </w:p>
    <w:p w14:paraId="21A94F98" w14:textId="77777777" w:rsidR="00F60523" w:rsidRPr="00F60523" w:rsidRDefault="00F60523" w:rsidP="00343C18">
      <w:pPr>
        <w:pStyle w:val="SOFinalBullets"/>
        <w:spacing w:line="240" w:lineRule="auto"/>
      </w:pPr>
      <w:r w:rsidRPr="00F60523">
        <w:t>selecting and using appropriate equipment, apparatus, and techniques</w:t>
      </w:r>
    </w:p>
    <w:p w14:paraId="775F4C90" w14:textId="77777777" w:rsidR="00F60523" w:rsidRPr="00F60523" w:rsidRDefault="00F60523" w:rsidP="00343C18">
      <w:pPr>
        <w:pStyle w:val="SOFinalBullets"/>
        <w:spacing w:line="240" w:lineRule="auto"/>
      </w:pPr>
      <w:r w:rsidRPr="00F60523">
        <w:t>identifying variables</w:t>
      </w:r>
    </w:p>
    <w:p w14:paraId="1E09220E" w14:textId="77777777" w:rsidR="00F60523" w:rsidRPr="00F60523" w:rsidRDefault="00F60523" w:rsidP="00343C18">
      <w:pPr>
        <w:pStyle w:val="SOFinalBullets"/>
        <w:spacing w:line="240" w:lineRule="auto"/>
      </w:pPr>
      <w:r w:rsidRPr="00F60523">
        <w:t>collecting, representing, analysing, and interpreting data</w:t>
      </w:r>
    </w:p>
    <w:p w14:paraId="5F6C42BC" w14:textId="77777777" w:rsidR="00F60523" w:rsidRPr="00F60523" w:rsidRDefault="00F60523" w:rsidP="00343C18">
      <w:pPr>
        <w:pStyle w:val="SOFinalBullets"/>
        <w:spacing w:line="240" w:lineRule="auto"/>
      </w:pPr>
      <w:r w:rsidRPr="00F60523">
        <w:t>evaluating procedures and considering their impact on results</w:t>
      </w:r>
    </w:p>
    <w:p w14:paraId="5749035B" w14:textId="77777777" w:rsidR="00F60523" w:rsidRPr="00F60523" w:rsidRDefault="00F60523" w:rsidP="00343C18">
      <w:pPr>
        <w:pStyle w:val="SOFinalBullets"/>
        <w:spacing w:line="240" w:lineRule="auto"/>
      </w:pPr>
      <w:r w:rsidRPr="00F60523">
        <w:t>drawing conclusions</w:t>
      </w:r>
    </w:p>
    <w:p w14:paraId="2712AAD4" w14:textId="77777777" w:rsidR="00F60523" w:rsidRPr="00F60523" w:rsidRDefault="00F60523" w:rsidP="00343C18">
      <w:pPr>
        <w:pStyle w:val="SOFinalBullets"/>
        <w:spacing w:line="240" w:lineRule="auto"/>
      </w:pPr>
      <w:r w:rsidRPr="00F60523">
        <w:t>communicating knowledge and understanding of concepts.</w:t>
      </w:r>
    </w:p>
    <w:p w14:paraId="2F19B989" w14:textId="2BF89154" w:rsidR="00267502" w:rsidRDefault="00267502" w:rsidP="00267502">
      <w:pPr>
        <w:pStyle w:val="SOFinalBodyText"/>
        <w:rPr>
          <w:rFonts w:ascii="Arial" w:hAnsi="Arial"/>
        </w:rPr>
      </w:pPr>
      <w:r>
        <w:t>As a set, practica/fieldl investigations should enable students to:</w:t>
      </w:r>
    </w:p>
    <w:p w14:paraId="08EF82FB" w14:textId="77777777" w:rsidR="00267502" w:rsidRDefault="00267502" w:rsidP="00267502">
      <w:pPr>
        <w:pStyle w:val="SOFinalBullets"/>
        <w:numPr>
          <w:ilvl w:val="0"/>
          <w:numId w:val="14"/>
        </w:numPr>
      </w:pPr>
      <w:r>
        <w:t xml:space="preserve">work both individually or collaboratively. </w:t>
      </w:r>
    </w:p>
    <w:p w14:paraId="6780923A" w14:textId="77777777" w:rsidR="00267502" w:rsidRDefault="00267502" w:rsidP="00267502">
      <w:pPr>
        <w:pStyle w:val="SOFinalBullets"/>
        <w:numPr>
          <w:ilvl w:val="0"/>
          <w:numId w:val="14"/>
        </w:numPr>
      </w:pPr>
      <w:r>
        <w:t>investigate a question or hypothesis for which the outcome is uncertain.</w:t>
      </w:r>
    </w:p>
    <w:p w14:paraId="4A769A01" w14:textId="1DD60F43" w:rsidR="00267502" w:rsidRDefault="00267502" w:rsidP="00267502">
      <w:pPr>
        <w:pStyle w:val="SOFinalBullets"/>
        <w:numPr>
          <w:ilvl w:val="0"/>
          <w:numId w:val="14"/>
        </w:numPr>
      </w:pPr>
      <w:r>
        <w:t>investigate a question or hypothesis linked to one of the topics in Stage 1 Earth and Environmental Science</w:t>
      </w:r>
    </w:p>
    <w:p w14:paraId="42FEF786" w14:textId="77777777" w:rsidR="00267502" w:rsidRDefault="00267502" w:rsidP="00267502">
      <w:pPr>
        <w:pStyle w:val="SOFinalBullets"/>
        <w:numPr>
          <w:ilvl w:val="0"/>
          <w:numId w:val="14"/>
        </w:numPr>
      </w:pPr>
      <w:r>
        <w:t xml:space="preserve">individually deconstruct a problem to design their own method and justify their plan of action. </w:t>
      </w:r>
    </w:p>
    <w:p w14:paraId="4A6A9D61" w14:textId="633D06E8" w:rsidR="00267502" w:rsidRDefault="00267502" w:rsidP="00267502">
      <w:pPr>
        <w:pStyle w:val="SOFinalBodyText"/>
      </w:pPr>
      <w:r>
        <w:t>For each practical/field investigation, students present an individual report.</w:t>
      </w:r>
    </w:p>
    <w:p w14:paraId="6C020662" w14:textId="77777777" w:rsidR="00BE62A0" w:rsidRDefault="00BE62A0" w:rsidP="00343C18">
      <w:pPr>
        <w:pStyle w:val="SOFinalBodyText"/>
      </w:pPr>
      <w:r>
        <w:t xml:space="preserve">Evidence of deconstruction (where applicable) should outline the deconstruction process, the method </w:t>
      </w:r>
      <w:r w:rsidR="00994C55">
        <w:t>designed</w:t>
      </w:r>
      <w:r>
        <w:t xml:space="preserve"> as most appropriate, and a justification of the plan of action, to a maximum of 4 sides of an A4 page. This evidence must be attached to the practical report.</w:t>
      </w:r>
    </w:p>
    <w:p w14:paraId="24BBC24F" w14:textId="77777777" w:rsidR="00BE62A0" w:rsidRDefault="00BE62A0" w:rsidP="00343C18">
      <w:pPr>
        <w:pStyle w:val="SOFinalBodyText"/>
      </w:pPr>
      <w:r>
        <w:t xml:space="preserve">Suggested formats for </w:t>
      </w:r>
      <w:r w:rsidR="000B56FA">
        <w:t>this evidence</w:t>
      </w:r>
      <w:r>
        <w:t xml:space="preserve"> include flow charts, concept maps, tables, or notes.</w:t>
      </w:r>
    </w:p>
    <w:p w14:paraId="521A08F8" w14:textId="77777777" w:rsidR="00BE62A0" w:rsidRDefault="00BE62A0" w:rsidP="00343C18">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4BD6FBBE" w14:textId="77777777" w:rsidR="00BE62A0" w:rsidRDefault="00BE62A0" w:rsidP="00343C18">
      <w:pPr>
        <w:pStyle w:val="SOFinalBodyText"/>
      </w:pPr>
      <w:r>
        <w:t>A practical report must include:</w:t>
      </w:r>
    </w:p>
    <w:p w14:paraId="11848636" w14:textId="77777777" w:rsidR="00BE62A0" w:rsidRDefault="00BE62A0" w:rsidP="00343C18">
      <w:pPr>
        <w:pStyle w:val="SOFinalBullets"/>
        <w:spacing w:line="240" w:lineRule="auto"/>
      </w:pPr>
      <w:r>
        <w:t xml:space="preserve">introduction with relevant </w:t>
      </w:r>
      <w:r w:rsidR="00981C60">
        <w:t>earth and environmental science</w:t>
      </w:r>
      <w:r>
        <w:t xml:space="preserve"> concepts, and either a hypothesis and variables, or an investigable question</w:t>
      </w:r>
    </w:p>
    <w:p w14:paraId="241D8575" w14:textId="77777777" w:rsidR="00BE62A0" w:rsidRDefault="00BE62A0" w:rsidP="00343C18">
      <w:pPr>
        <w:pStyle w:val="SOFinalBullets"/>
        <w:spacing w:line="240" w:lineRule="auto"/>
      </w:pPr>
      <w:r>
        <w:t>materials/apparatus</w:t>
      </w:r>
    </w:p>
    <w:p w14:paraId="1B95AA0E" w14:textId="77777777" w:rsidR="00BE62A0" w:rsidRDefault="00BE62A0" w:rsidP="00343C18">
      <w:pPr>
        <w:pStyle w:val="SOFinalBullets"/>
        <w:spacing w:line="240" w:lineRule="auto"/>
      </w:pPr>
      <w:r>
        <w:t>the method that was implemented</w:t>
      </w:r>
    </w:p>
    <w:p w14:paraId="57A998AD" w14:textId="77777777" w:rsidR="00BE62A0" w:rsidRDefault="00BE62A0" w:rsidP="00343C18">
      <w:pPr>
        <w:pStyle w:val="SOFinalBullets"/>
        <w:spacing w:line="240" w:lineRule="auto"/>
      </w:pPr>
      <w:r>
        <w:t>identification and management of safety and/or ethical risks</w:t>
      </w:r>
    </w:p>
    <w:p w14:paraId="20530A87" w14:textId="77777777" w:rsidR="00BE62A0" w:rsidRDefault="00BE62A0" w:rsidP="00343C18">
      <w:pPr>
        <w:pStyle w:val="SOFinalBullets"/>
        <w:spacing w:line="240" w:lineRule="auto"/>
      </w:pPr>
      <w:r>
        <w:t>results</w:t>
      </w:r>
      <w:r w:rsidR="000B56FA">
        <w:t>,</w:t>
      </w:r>
      <w:r>
        <w:t xml:space="preserve"> including table(s) and/or graph(s)</w:t>
      </w:r>
    </w:p>
    <w:p w14:paraId="2CC7A32D" w14:textId="77777777" w:rsidR="00BE62A0" w:rsidRDefault="00BE62A0" w:rsidP="00343C18">
      <w:pPr>
        <w:pStyle w:val="SOFinalBullets"/>
        <w:spacing w:line="240" w:lineRule="auto"/>
      </w:pPr>
      <w:r>
        <w:t>analysis of results,</w:t>
      </w:r>
      <w:r w:rsidR="000B56FA">
        <w:t xml:space="preserve"> including</w:t>
      </w:r>
      <w:r>
        <w:t xml:space="preserve"> identifying trends and linking results to concepts</w:t>
      </w:r>
    </w:p>
    <w:p w14:paraId="01CBCFCA" w14:textId="77777777" w:rsidR="00BE62A0" w:rsidRDefault="00BE62A0" w:rsidP="00343C18">
      <w:pPr>
        <w:pStyle w:val="SOFinalBullets"/>
        <w:spacing w:line="240" w:lineRule="auto"/>
      </w:pPr>
      <w:r>
        <w:t>evaluation of procedure</w:t>
      </w:r>
      <w:r w:rsidR="000B56FA">
        <w:t>s</w:t>
      </w:r>
      <w:r>
        <w:t xml:space="preserve"> and</w:t>
      </w:r>
      <w:r w:rsidR="000B56FA">
        <w:t xml:space="preserve"> their effect on</w:t>
      </w:r>
      <w:r>
        <w:t xml:space="preserve"> data, and identifying sources of uncertainty</w:t>
      </w:r>
    </w:p>
    <w:p w14:paraId="02EF3514" w14:textId="77777777" w:rsidR="00BE62A0" w:rsidRDefault="00BE62A0" w:rsidP="00343C18">
      <w:pPr>
        <w:pStyle w:val="SOFinalBullets"/>
        <w:spacing w:line="240" w:lineRule="auto"/>
      </w:pPr>
      <w:r>
        <w:t>conclusion, with justification.</w:t>
      </w:r>
    </w:p>
    <w:p w14:paraId="2DD3F8B1" w14:textId="77777777" w:rsidR="00BE62A0" w:rsidRDefault="00BE62A0" w:rsidP="00343C18">
      <w:pPr>
        <w:pStyle w:val="SOFinalBodyText"/>
      </w:pPr>
      <w:r>
        <w:t xml:space="preserve">The report should be a maximum of 1000 words if written, or a maximum of </w:t>
      </w:r>
      <w:r w:rsidR="000B56FA">
        <w:t>6</w:t>
      </w:r>
      <w:r>
        <w:t xml:space="preserve"> minutes for an oral presentation, or the equivalent in multimodal form.</w:t>
      </w:r>
    </w:p>
    <w:p w14:paraId="37F86029" w14:textId="77777777" w:rsidR="00BE62A0" w:rsidRDefault="00BE62A0" w:rsidP="00343C18">
      <w:pPr>
        <w:pStyle w:val="SOFinalBodyText"/>
      </w:pPr>
      <w:r>
        <w:t>Only the following sections of the report are included in the word count:</w:t>
      </w:r>
    </w:p>
    <w:p w14:paraId="4E8DCA21" w14:textId="77777777" w:rsidR="00BE62A0" w:rsidRDefault="00BE62A0" w:rsidP="00343C18">
      <w:pPr>
        <w:pStyle w:val="SOFinalBullets"/>
        <w:spacing w:line="240" w:lineRule="auto"/>
      </w:pPr>
      <w:r>
        <w:t>introduction</w:t>
      </w:r>
    </w:p>
    <w:p w14:paraId="30902789" w14:textId="77777777" w:rsidR="00BE62A0" w:rsidRDefault="00BE62A0" w:rsidP="00343C18">
      <w:pPr>
        <w:pStyle w:val="SOFinalBullets"/>
        <w:spacing w:line="240" w:lineRule="auto"/>
      </w:pPr>
      <w:r>
        <w:t>analysis of results</w:t>
      </w:r>
    </w:p>
    <w:p w14:paraId="25497A8E" w14:textId="77777777" w:rsidR="00BE62A0" w:rsidRDefault="00BE62A0" w:rsidP="00343C18">
      <w:pPr>
        <w:pStyle w:val="SOFinalBullets"/>
        <w:spacing w:line="240" w:lineRule="auto"/>
      </w:pPr>
      <w:r>
        <w:lastRenderedPageBreak/>
        <w:t>evaluation of procedure</w:t>
      </w:r>
      <w:r w:rsidR="000B56FA">
        <w:t>s</w:t>
      </w:r>
    </w:p>
    <w:p w14:paraId="0EEF4D84" w14:textId="77777777" w:rsidR="00BE62A0" w:rsidRDefault="00BE62A0" w:rsidP="00343C18">
      <w:pPr>
        <w:pStyle w:val="SOFinalBullets"/>
        <w:spacing w:line="240" w:lineRule="auto"/>
      </w:pPr>
      <w:r>
        <w:t>conclusion</w:t>
      </w:r>
      <w:r w:rsidR="000B56FA">
        <w:t xml:space="preserve"> and justification</w:t>
      </w:r>
      <w:r>
        <w:t>.</w:t>
      </w:r>
    </w:p>
    <w:p w14:paraId="0D7D6FB6" w14:textId="40499434" w:rsidR="00BE62A0" w:rsidRDefault="00BE62A0" w:rsidP="00343C18">
      <w:pPr>
        <w:pStyle w:val="SOFinalBodyText"/>
      </w:pPr>
      <w:r>
        <w:t>Suggested formats for presentation of a practica</w:t>
      </w:r>
      <w:r w:rsidR="00343C18">
        <w:t>l investigation report include:</w:t>
      </w:r>
    </w:p>
    <w:p w14:paraId="203359C8" w14:textId="77777777" w:rsidR="00BE62A0" w:rsidRDefault="00BE62A0" w:rsidP="00343C18">
      <w:pPr>
        <w:pStyle w:val="SOFinalBullets"/>
        <w:spacing w:line="240" w:lineRule="auto"/>
      </w:pPr>
      <w:r>
        <w:t>a written report</w:t>
      </w:r>
    </w:p>
    <w:p w14:paraId="6D081E20" w14:textId="77777777" w:rsidR="00BE62A0" w:rsidRDefault="00BE62A0" w:rsidP="00343C18">
      <w:pPr>
        <w:pStyle w:val="SOFinalBullets"/>
        <w:spacing w:line="240" w:lineRule="auto"/>
      </w:pPr>
      <w:r>
        <w:t>an oral presentation</w:t>
      </w:r>
    </w:p>
    <w:p w14:paraId="6B78B4F9" w14:textId="77777777" w:rsidR="00BE62A0" w:rsidRDefault="00BE62A0" w:rsidP="00343C18">
      <w:pPr>
        <w:pStyle w:val="SOFinalBullets"/>
        <w:spacing w:line="240" w:lineRule="auto"/>
      </w:pPr>
      <w:r>
        <w:t>a multimodal product.</w:t>
      </w:r>
    </w:p>
    <w:p w14:paraId="10C39E55" w14:textId="77777777" w:rsidR="00F60523" w:rsidRPr="00F60523" w:rsidRDefault="00F60523" w:rsidP="00343C18">
      <w:pPr>
        <w:pStyle w:val="SOFinalHead4"/>
      </w:pPr>
      <w:r w:rsidRPr="00F60523">
        <w:t xml:space="preserve">Science as </w:t>
      </w:r>
      <w:r>
        <w:t>a Human Endeavour Investigation</w:t>
      </w:r>
    </w:p>
    <w:p w14:paraId="3B9DEFAE" w14:textId="77777777" w:rsidR="00F60523" w:rsidRPr="00F60523" w:rsidRDefault="00F60523" w:rsidP="00343C18">
      <w:pPr>
        <w:pStyle w:val="SOFinalBodyText"/>
      </w:pPr>
      <w:r w:rsidRPr="00F60523">
        <w:t xml:space="preserve">Students investigate a contemporary example of how science interacts with society. This may focus on one or more of the </w:t>
      </w:r>
      <w:r w:rsidR="00527DE3">
        <w:t>key concepts</w:t>
      </w:r>
      <w:r w:rsidRPr="00F60523">
        <w:t xml:space="preserve"> of science as a human endeavour described on pages 11 and 12, and may draw on a context suggested in the topics or relate to a new context.</w:t>
      </w:r>
    </w:p>
    <w:p w14:paraId="3500C705" w14:textId="77777777" w:rsidR="00F60523" w:rsidRPr="00F60523" w:rsidRDefault="00F60523" w:rsidP="00343C18">
      <w:pPr>
        <w:pStyle w:val="SOFinalBodyText"/>
      </w:pPr>
      <w:r w:rsidRPr="00F60523">
        <w:t xml:space="preserve">Student </w:t>
      </w:r>
      <w:r w:rsidR="00EC279F">
        <w:t xml:space="preserve">could </w:t>
      </w:r>
      <w:r w:rsidRPr="00F60523">
        <w:t>consider, for example</w:t>
      </w:r>
      <w:r w:rsidR="00EC279F">
        <w:t>, how</w:t>
      </w:r>
      <w:r w:rsidRPr="00F60523">
        <w:t>:</w:t>
      </w:r>
    </w:p>
    <w:p w14:paraId="79DFD85D" w14:textId="77777777" w:rsidR="00EC279F" w:rsidRDefault="00EC279F" w:rsidP="00343C18">
      <w:pPr>
        <w:pStyle w:val="SOFinalBullets"/>
        <w:spacing w:line="240" w:lineRule="auto"/>
      </w:pPr>
      <w:r>
        <w:t>humans seek to improve their understanding and explanation of the natural world</w:t>
      </w:r>
    </w:p>
    <w:p w14:paraId="1B7C67EA" w14:textId="77777777" w:rsidR="00EC279F" w:rsidRDefault="00EC279F" w:rsidP="00343C18">
      <w:pPr>
        <w:pStyle w:val="SOFinalBullets"/>
        <w:spacing w:line="240" w:lineRule="auto"/>
      </w:pPr>
      <w:r>
        <w:t>working scientifically is a way of obtaining knowledge that allows for testing scientific claims</w:t>
      </w:r>
    </w:p>
    <w:p w14:paraId="0EAB46DD" w14:textId="77777777" w:rsidR="00EC279F" w:rsidRDefault="00EC279F" w:rsidP="00343C18">
      <w:pPr>
        <w:pStyle w:val="SOFinalBullets"/>
        <w:spacing w:line="240" w:lineRule="auto"/>
      </w:pPr>
      <w:r>
        <w:t xml:space="preserve">scientific theory can change in the light of new evidence </w:t>
      </w:r>
    </w:p>
    <w:p w14:paraId="5BCA515E" w14:textId="77777777" w:rsidR="00EC279F" w:rsidRDefault="00EC279F" w:rsidP="00343C18">
      <w:pPr>
        <w:pStyle w:val="SOFinalBullets"/>
        <w:spacing w:line="240" w:lineRule="auto"/>
      </w:pPr>
      <w:r>
        <w:t>technological advances change ways of working scientifically</w:t>
      </w:r>
    </w:p>
    <w:p w14:paraId="7BA06F1E" w14:textId="77777777" w:rsidR="00EC279F" w:rsidRDefault="00EC279F" w:rsidP="00343C18">
      <w:pPr>
        <w:pStyle w:val="SOFinalBullets"/>
        <w:spacing w:line="240" w:lineRule="auto"/>
      </w:pPr>
      <w:r>
        <w:t>links between advances in science impact and influence society</w:t>
      </w:r>
    </w:p>
    <w:p w14:paraId="54D3C849" w14:textId="77777777" w:rsidR="00EC279F" w:rsidRDefault="00EC279F" w:rsidP="00343C18">
      <w:pPr>
        <w:pStyle w:val="SOFinalBullets"/>
        <w:spacing w:line="240" w:lineRule="auto"/>
      </w:pPr>
      <w:r>
        <w:t>society influences scientific research</w:t>
      </w:r>
    </w:p>
    <w:p w14:paraId="5BB7720F" w14:textId="77777777" w:rsidR="00F60523" w:rsidRPr="00F60523" w:rsidRDefault="00F60523" w:rsidP="00343C18">
      <w:pPr>
        <w:pStyle w:val="SOFinalBullets"/>
        <w:spacing w:line="240" w:lineRule="auto"/>
      </w:pPr>
      <w:r w:rsidRPr="00F60523">
        <w:t>emerging earth and environmental science-related careers and pathways</w:t>
      </w:r>
      <w:r w:rsidR="00EC279F">
        <w:t xml:space="preserve"> involve science</w:t>
      </w:r>
    </w:p>
    <w:p w14:paraId="279F859D" w14:textId="77777777" w:rsidR="00F60523" w:rsidRPr="00F60523" w:rsidRDefault="00F60523" w:rsidP="00343C18">
      <w:pPr>
        <w:pStyle w:val="SOFinalBullets"/>
        <w:spacing w:line="240" w:lineRule="auto"/>
      </w:pPr>
      <w:r w:rsidRPr="00F60523">
        <w:t>‘green fields’ research lea</w:t>
      </w:r>
      <w:r w:rsidR="00EC279F">
        <w:t>ds</w:t>
      </w:r>
      <w:r w:rsidRPr="00F60523">
        <w:t xml:space="preserve"> to new technologies. </w:t>
      </w:r>
    </w:p>
    <w:p w14:paraId="2DD59B8C" w14:textId="77777777" w:rsidR="00F60523" w:rsidRPr="00F60523" w:rsidRDefault="00455978" w:rsidP="00343C18">
      <w:pPr>
        <w:pStyle w:val="SOFinalBodyText"/>
      </w:pPr>
      <w:r w:rsidRPr="00455978">
        <w:t>Students access information from different sources, select relevant information, analyse their findings, and explain the connection to science as a human endeavour.</w:t>
      </w:r>
    </w:p>
    <w:p w14:paraId="76BD1695" w14:textId="77777777" w:rsidR="00F60523" w:rsidRPr="00F60523" w:rsidRDefault="00F60523" w:rsidP="00343C18">
      <w:pPr>
        <w:pStyle w:val="SOFinalBodyText"/>
      </w:pPr>
      <w:r w:rsidRPr="00F60523">
        <w:t>Possible starting points for the investigation could include, for example:</w:t>
      </w:r>
    </w:p>
    <w:p w14:paraId="4F185255" w14:textId="77777777" w:rsidR="00F60523" w:rsidRPr="00F60523" w:rsidRDefault="00F60523" w:rsidP="00343C18">
      <w:pPr>
        <w:pStyle w:val="SOFinalBullets"/>
        <w:spacing w:line="240" w:lineRule="auto"/>
      </w:pPr>
      <w:r w:rsidRPr="00F60523">
        <w:t>the announcement of a discover</w:t>
      </w:r>
      <w:r w:rsidR="003772F1">
        <w:t>y</w:t>
      </w:r>
      <w:r w:rsidRPr="00F60523">
        <w:t xml:space="preserve"> in the field of earth and environmental science</w:t>
      </w:r>
    </w:p>
    <w:p w14:paraId="731B589F" w14:textId="77777777" w:rsidR="00F60523" w:rsidRPr="00F60523" w:rsidRDefault="00F60523" w:rsidP="00343C18">
      <w:pPr>
        <w:pStyle w:val="SOFinalBullets"/>
        <w:spacing w:line="240" w:lineRule="auto"/>
      </w:pPr>
      <w:r w:rsidRPr="00F60523">
        <w:t>an expert’s point of view on a controversial innovation</w:t>
      </w:r>
      <w:r w:rsidR="00527DE3">
        <w:t xml:space="preserve"> in earth and environmental science</w:t>
      </w:r>
    </w:p>
    <w:p w14:paraId="7B23D27B" w14:textId="77777777" w:rsidR="00F60523" w:rsidRPr="00F60523" w:rsidRDefault="00F60523" w:rsidP="00343C18">
      <w:pPr>
        <w:pStyle w:val="SOFinalBullets"/>
        <w:spacing w:line="240" w:lineRule="auto"/>
      </w:pPr>
      <w:r w:rsidRPr="00F60523">
        <w:t>a TED talk based on a development in earth and environmental science</w:t>
      </w:r>
    </w:p>
    <w:p w14:paraId="284EA94D" w14:textId="77777777" w:rsidR="00F60523" w:rsidRPr="00F60523" w:rsidRDefault="00F60523" w:rsidP="00343C18">
      <w:pPr>
        <w:pStyle w:val="SOFinalBullets"/>
        <w:spacing w:line="240" w:lineRule="auto"/>
      </w:pPr>
      <w:r w:rsidRPr="00F60523">
        <w:t xml:space="preserve">an article from a scientific publication, e.g. </w:t>
      </w:r>
      <w:r w:rsidRPr="003772F1">
        <w:rPr>
          <w:rStyle w:val="SOFinalItalicText10pt"/>
        </w:rPr>
        <w:t>Cosmos</w:t>
      </w:r>
    </w:p>
    <w:p w14:paraId="6CC1C91C" w14:textId="77777777" w:rsidR="00F60523" w:rsidRPr="00F60523" w:rsidRDefault="00F60523" w:rsidP="00343C18">
      <w:pPr>
        <w:pStyle w:val="SOFinalBullets"/>
        <w:spacing w:line="240" w:lineRule="auto"/>
      </w:pPr>
      <w:r w:rsidRPr="00F60523">
        <w:t>public concern about an issue that has environmental, social, economic</w:t>
      </w:r>
      <w:r w:rsidR="003772F1">
        <w:t>,</w:t>
      </w:r>
      <w:r w:rsidRPr="00F60523">
        <w:t xml:space="preserve"> or political implications.</w:t>
      </w:r>
    </w:p>
    <w:p w14:paraId="614D24B7" w14:textId="77777777" w:rsidR="00455978" w:rsidRDefault="00455978" w:rsidP="00343C18">
      <w:pPr>
        <w:pStyle w:val="SOFinalBodyText"/>
      </w:pPr>
      <w:r w:rsidRPr="00455978">
        <w:t>Based on their investigation, students prepare a scientific communication, which must include the use of scientific terminology.</w:t>
      </w:r>
    </w:p>
    <w:p w14:paraId="67866FE6" w14:textId="77777777" w:rsidR="00F60523" w:rsidRPr="00F60523" w:rsidRDefault="00455978" w:rsidP="00343C18">
      <w:pPr>
        <w:pStyle w:val="SOFinalBodyText"/>
      </w:pPr>
      <w:r w:rsidRPr="00455978">
        <w:t>The communication should be a maximum of 1000 words if writte</w:t>
      </w:r>
      <w:r w:rsidR="000B56FA">
        <w:t>n, or a maximum of 6 </w:t>
      </w:r>
      <w:r w:rsidRPr="00455978">
        <w:t>minutes for an oral presentation, or the equivalent in multimodal form.</w:t>
      </w:r>
    </w:p>
    <w:p w14:paraId="2B7FA837" w14:textId="77777777" w:rsidR="00F60523" w:rsidRPr="00F60523" w:rsidRDefault="00F60523" w:rsidP="00343C18">
      <w:pPr>
        <w:pStyle w:val="SOFinalBodyTextExtraSpace-AssTypeONLY"/>
      </w:pPr>
      <w:r w:rsidRPr="00F60523">
        <w:t xml:space="preserve">For this assessment type, students provide evidence of their learning in relation to the following assessment design criteria: </w:t>
      </w:r>
    </w:p>
    <w:p w14:paraId="5B6521C4" w14:textId="77777777" w:rsidR="00F60523" w:rsidRPr="00F60523" w:rsidRDefault="00F60523" w:rsidP="00343C18">
      <w:pPr>
        <w:pStyle w:val="SOFinalBullets"/>
        <w:spacing w:line="240" w:lineRule="auto"/>
      </w:pPr>
      <w:r w:rsidRPr="00F60523">
        <w:t>investigation, analysis, and evaluation</w:t>
      </w:r>
    </w:p>
    <w:p w14:paraId="4B8D53EA" w14:textId="5E6520F7" w:rsidR="00BE62A0" w:rsidRPr="004B4206" w:rsidRDefault="00F60523" w:rsidP="004B4206">
      <w:pPr>
        <w:pStyle w:val="SOFinalBullets"/>
        <w:spacing w:line="240" w:lineRule="auto"/>
      </w:pPr>
      <w:r w:rsidRPr="00F60523">
        <w:t>knowledge and application.</w:t>
      </w:r>
    </w:p>
    <w:p w14:paraId="07D90FFA" w14:textId="77777777" w:rsidR="004F5C42" w:rsidRPr="00090813" w:rsidRDefault="004F5C42" w:rsidP="00030888">
      <w:pPr>
        <w:pStyle w:val="SOFinalHead3"/>
      </w:pPr>
      <w:r w:rsidRPr="00090813">
        <w:lastRenderedPageBreak/>
        <w:t xml:space="preserve">Assessment Type 2: </w:t>
      </w:r>
      <w:r w:rsidR="00F60523" w:rsidRPr="00F60523">
        <w:t>Skills and Applications Tasks</w:t>
      </w:r>
    </w:p>
    <w:p w14:paraId="2D46A6BD" w14:textId="77777777" w:rsidR="00F60523" w:rsidRPr="00F60523" w:rsidRDefault="00F60523" w:rsidP="00880B92">
      <w:pPr>
        <w:pStyle w:val="SOFinalBodyText"/>
      </w:pPr>
      <w:r w:rsidRPr="00F60523">
        <w:t>For a 10-credit subject, students undertake at least one skills and applications task.</w:t>
      </w:r>
      <w:r w:rsidR="00B86C20" w:rsidRPr="00F60523">
        <w:t xml:space="preserve"> </w:t>
      </w:r>
      <w:r w:rsidRPr="00B86C20">
        <w:t>Students may undertake more than one skills and applications task</w:t>
      </w:r>
      <w:r w:rsidR="006D6017">
        <w:t xml:space="preserve"> within the maximum number of </w:t>
      </w:r>
      <w:r w:rsidR="00882D23">
        <w:t>assessments</w:t>
      </w:r>
      <w:r w:rsidR="006D6017">
        <w:t xml:space="preserve"> allowed</w:t>
      </w:r>
      <w:r w:rsidRPr="00B86C20">
        <w:t>, but</w:t>
      </w:r>
      <w:r w:rsidR="003772F1" w:rsidRPr="00B86C20">
        <w:t xml:space="preserve"> at</w:t>
      </w:r>
      <w:r w:rsidRPr="00B86C20">
        <w:t xml:space="preserve"> least one should be under the direct supervision of the teacher. The supervised setting (e.g.</w:t>
      </w:r>
      <w:r w:rsidR="00880B92">
        <w:t> </w:t>
      </w:r>
      <w:r w:rsidRPr="00B86C20">
        <w:t>classroom, laboratory, or field) should be appropriate to the task.</w:t>
      </w:r>
    </w:p>
    <w:p w14:paraId="0A776DFD" w14:textId="77777777" w:rsidR="00F60523" w:rsidRPr="00F60523" w:rsidRDefault="00F60523" w:rsidP="00880B92">
      <w:pPr>
        <w:pStyle w:val="SOFinalBodyText"/>
      </w:pPr>
      <w:r w:rsidRPr="00F60523">
        <w:t>For a 20-credit subject, students undertake at least two skills and applications tasks. Students may undertake more than two skills and applications tasks</w:t>
      </w:r>
      <w:r w:rsidR="006D6017" w:rsidRPr="006D6017">
        <w:t xml:space="preserve"> </w:t>
      </w:r>
      <w:r w:rsidR="006D6017">
        <w:t xml:space="preserve">within the maximum number of </w:t>
      </w:r>
      <w:r w:rsidR="00882D23">
        <w:t>assessments</w:t>
      </w:r>
      <w:r w:rsidR="006D6017">
        <w:t xml:space="preserve"> allowed</w:t>
      </w:r>
      <w:r w:rsidRPr="00F60523">
        <w:t>, but</w:t>
      </w:r>
      <w:r w:rsidR="003772F1">
        <w:t xml:space="preserve"> at</w:t>
      </w:r>
      <w:r w:rsidRPr="00F60523">
        <w:t xml:space="preserve"> least two should be under the direct supervision of the teacher. The supervised setting (e.g.</w:t>
      </w:r>
      <w:r w:rsidR="00880B92">
        <w:t> </w:t>
      </w:r>
      <w:r w:rsidRPr="00F60523">
        <w:t>classroom, laboratory, or field) should be appropriate to the task.</w:t>
      </w:r>
    </w:p>
    <w:p w14:paraId="22C347C5" w14:textId="77777777" w:rsidR="00F60523" w:rsidRPr="00F60523" w:rsidRDefault="00F60523" w:rsidP="00F60523">
      <w:pPr>
        <w:pStyle w:val="SOFinalBodyText"/>
      </w:pPr>
      <w:r w:rsidRPr="00F60523">
        <w:t>Skills and applications tasks allow students to provide evidence of their learning in tasks that may:</w:t>
      </w:r>
    </w:p>
    <w:p w14:paraId="38A527A2" w14:textId="77777777" w:rsidR="00F60523" w:rsidRPr="00F60523" w:rsidRDefault="00F60523" w:rsidP="00F60523">
      <w:pPr>
        <w:pStyle w:val="SOFinalBullets"/>
      </w:pPr>
      <w:r w:rsidRPr="00F60523">
        <w:t>be applied, analytical, and/or interpretative</w:t>
      </w:r>
    </w:p>
    <w:p w14:paraId="32EE4E3D" w14:textId="77777777" w:rsidR="00F60523" w:rsidRPr="00F60523" w:rsidRDefault="00F60523" w:rsidP="00F60523">
      <w:pPr>
        <w:pStyle w:val="SOFinalBullets"/>
      </w:pPr>
      <w:r w:rsidRPr="00F60523">
        <w:t>pose problems in new and familiar contexts</w:t>
      </w:r>
    </w:p>
    <w:p w14:paraId="7B3C5292" w14:textId="77777777" w:rsidR="00F60523" w:rsidRPr="00F60523" w:rsidRDefault="00F60523" w:rsidP="00F60523">
      <w:pPr>
        <w:pStyle w:val="SOFinalBullets"/>
      </w:pPr>
      <w:r w:rsidRPr="00F60523">
        <w:t>involve individual or collaborative assessments, depending on the design of the assessment.</w:t>
      </w:r>
    </w:p>
    <w:p w14:paraId="5438B821" w14:textId="77777777" w:rsidR="003772F1" w:rsidRDefault="00F60523" w:rsidP="00F60523">
      <w:pPr>
        <w:pStyle w:val="SOFinalBodyText"/>
      </w:pPr>
      <w:r w:rsidRPr="00F60523">
        <w:t xml:space="preserve">A skills and applications task may involve, for example: </w:t>
      </w:r>
    </w:p>
    <w:p w14:paraId="1EFCA507" w14:textId="77777777" w:rsidR="003772F1" w:rsidRDefault="00F60523" w:rsidP="003772F1">
      <w:pPr>
        <w:pStyle w:val="SOFinalBullets"/>
      </w:pPr>
      <w:r w:rsidRPr="00F60523">
        <w:t>solving problems</w:t>
      </w:r>
    </w:p>
    <w:p w14:paraId="5D53CB9E" w14:textId="77777777" w:rsidR="003772F1" w:rsidRDefault="00F60523" w:rsidP="003772F1">
      <w:pPr>
        <w:pStyle w:val="SOFinalBullets"/>
      </w:pPr>
      <w:r w:rsidRPr="00F60523">
        <w:t>designing an investigation to test a hypothesis or investigable question</w:t>
      </w:r>
    </w:p>
    <w:p w14:paraId="72B75093" w14:textId="77777777" w:rsidR="003772F1" w:rsidRDefault="00F60523" w:rsidP="003772F1">
      <w:pPr>
        <w:pStyle w:val="SOFinalBullets"/>
      </w:pPr>
      <w:r w:rsidRPr="00F60523">
        <w:t>considering different scenarios in which to apply knowledge and understandin</w:t>
      </w:r>
      <w:r w:rsidR="0081681E">
        <w:t>g</w:t>
      </w:r>
    </w:p>
    <w:p w14:paraId="7D9B11FB" w14:textId="77777777" w:rsidR="003772F1" w:rsidRDefault="00F60523" w:rsidP="003772F1">
      <w:pPr>
        <w:pStyle w:val="SOFinalBullets"/>
      </w:pPr>
      <w:r w:rsidRPr="00F60523">
        <w:t>graphing, tabulating, and/or analysing data</w:t>
      </w:r>
    </w:p>
    <w:p w14:paraId="410DD0AE" w14:textId="77777777" w:rsidR="003772F1" w:rsidRDefault="00F60523" w:rsidP="003772F1">
      <w:pPr>
        <w:pStyle w:val="SOFinalBullets"/>
      </w:pPr>
      <w:r w:rsidRPr="00F60523">
        <w:t>evaluating procedures and identifying their limitations</w:t>
      </w:r>
    </w:p>
    <w:p w14:paraId="4A0B7ED9" w14:textId="77777777" w:rsidR="003772F1" w:rsidRDefault="00F60523" w:rsidP="003772F1">
      <w:pPr>
        <w:pStyle w:val="SOFinalBullets"/>
      </w:pPr>
      <w:r w:rsidRPr="00F60523">
        <w:t>formulating and justifying conclusions</w:t>
      </w:r>
    </w:p>
    <w:p w14:paraId="360E2A4B" w14:textId="77777777" w:rsidR="003772F1" w:rsidRDefault="00F60523" w:rsidP="003772F1">
      <w:pPr>
        <w:pStyle w:val="SOFinalBullets"/>
      </w:pPr>
      <w:r w:rsidRPr="00F60523">
        <w:t>representing information diagrammatically or graphically</w:t>
      </w:r>
    </w:p>
    <w:p w14:paraId="58794275" w14:textId="77777777" w:rsidR="00F60523" w:rsidRPr="00F60523" w:rsidRDefault="00F60523" w:rsidP="003772F1">
      <w:pPr>
        <w:pStyle w:val="SOFinalBullets"/>
      </w:pPr>
      <w:r w:rsidRPr="00F60523">
        <w:t>using earth and environmental science terms, conventions, and notations.</w:t>
      </w:r>
    </w:p>
    <w:p w14:paraId="3EF759B9" w14:textId="77777777" w:rsidR="00F60523" w:rsidRPr="00F60523" w:rsidRDefault="00F60523" w:rsidP="000B56FA">
      <w:pPr>
        <w:pStyle w:val="SOFinalBodyText"/>
      </w:pPr>
      <w:r w:rsidRPr="00F60523">
        <w:t xml:space="preserve">As a set, skills and applications tasks should be designed to enable students to apply their science inquiry skills, demonstrate knowledge and understanding of key earth and environmental science concepts and learning, and explain connections with science as a human endeavour. Problems and scenarios should be set in a relevant context, which may be practical, social, or environmental. </w:t>
      </w:r>
    </w:p>
    <w:p w14:paraId="3239D22B" w14:textId="77777777" w:rsidR="00F60523" w:rsidRPr="00F60523" w:rsidRDefault="00F60523" w:rsidP="003772F1">
      <w:pPr>
        <w:pStyle w:val="SOFinalBodyText"/>
      </w:pPr>
      <w:r w:rsidRPr="00F60523">
        <w:t>Skills and applications tasks may include, for example:</w:t>
      </w:r>
    </w:p>
    <w:p w14:paraId="6F408BCB" w14:textId="77777777" w:rsidR="00F60523" w:rsidRPr="00F60523" w:rsidRDefault="00F60523" w:rsidP="00F60523">
      <w:pPr>
        <w:pStyle w:val="SOFinalBullets"/>
      </w:pPr>
      <w:r w:rsidRPr="00F60523">
        <w:t>modelling or representing concepts</w:t>
      </w:r>
    </w:p>
    <w:p w14:paraId="1A3FD23A" w14:textId="77777777" w:rsidR="00F60523" w:rsidRPr="00F60523" w:rsidRDefault="00F60523" w:rsidP="00F60523">
      <w:pPr>
        <w:pStyle w:val="SOFinalBullets"/>
      </w:pPr>
      <w:r w:rsidRPr="00F60523">
        <w:t>developing simulations</w:t>
      </w:r>
    </w:p>
    <w:p w14:paraId="1D70A8B4" w14:textId="77777777" w:rsidR="00F60523" w:rsidRPr="00F60523" w:rsidRDefault="00F60523" w:rsidP="00F60523">
      <w:pPr>
        <w:pStyle w:val="SOFinalBullets"/>
      </w:pPr>
      <w:r w:rsidRPr="00F60523">
        <w:t xml:space="preserve">practical and/or graphical skills </w:t>
      </w:r>
    </w:p>
    <w:p w14:paraId="0604CC9F" w14:textId="77777777" w:rsidR="00F60523" w:rsidRPr="00F60523" w:rsidRDefault="00F60523" w:rsidP="00F60523">
      <w:pPr>
        <w:pStyle w:val="SOFinalBullets"/>
      </w:pPr>
      <w:r w:rsidRPr="00F60523">
        <w:t>a multimodal product</w:t>
      </w:r>
    </w:p>
    <w:p w14:paraId="012AB154" w14:textId="77777777" w:rsidR="00F60523" w:rsidRPr="00F60523" w:rsidRDefault="00F60523" w:rsidP="00F60523">
      <w:pPr>
        <w:pStyle w:val="SOFinalBullets"/>
      </w:pPr>
      <w:r w:rsidRPr="00F60523">
        <w:t>an oral presentation</w:t>
      </w:r>
    </w:p>
    <w:p w14:paraId="5DE19484" w14:textId="77777777" w:rsidR="00F60523" w:rsidRPr="00F60523" w:rsidRDefault="00F60523" w:rsidP="00F60523">
      <w:pPr>
        <w:pStyle w:val="SOFinalBullets"/>
      </w:pPr>
      <w:r w:rsidRPr="00F60523">
        <w:t>participation in a debate</w:t>
      </w:r>
    </w:p>
    <w:p w14:paraId="320B8437" w14:textId="77777777" w:rsidR="00F60523" w:rsidRPr="00F60523" w:rsidRDefault="00F60523" w:rsidP="00F60523">
      <w:pPr>
        <w:pStyle w:val="SOFinalBullets"/>
      </w:pPr>
      <w:r w:rsidRPr="00F60523">
        <w:t>an extended response</w:t>
      </w:r>
    </w:p>
    <w:p w14:paraId="7EDC055F" w14:textId="77777777" w:rsidR="00F60523" w:rsidRPr="00F60523" w:rsidRDefault="00F60523" w:rsidP="00F60523">
      <w:pPr>
        <w:pStyle w:val="SOFinalBullets"/>
      </w:pPr>
      <w:r w:rsidRPr="00F60523">
        <w:t>responses to short-answer questions</w:t>
      </w:r>
    </w:p>
    <w:p w14:paraId="59C71415" w14:textId="77777777" w:rsidR="00F60523" w:rsidRPr="00F60523" w:rsidRDefault="00F60523" w:rsidP="00F60523">
      <w:pPr>
        <w:pStyle w:val="SOFinalBullets"/>
      </w:pPr>
      <w:r w:rsidRPr="00F60523">
        <w:t>a structured interview</w:t>
      </w:r>
    </w:p>
    <w:p w14:paraId="455A4C29" w14:textId="77777777" w:rsidR="00F60523" w:rsidRPr="00F60523" w:rsidRDefault="00F60523" w:rsidP="00F60523">
      <w:pPr>
        <w:pStyle w:val="SOFinalBullets"/>
      </w:pPr>
      <w:r w:rsidRPr="00F60523">
        <w:t>an excursion report</w:t>
      </w:r>
    </w:p>
    <w:p w14:paraId="34289544" w14:textId="77777777" w:rsidR="00F60523" w:rsidRPr="00F60523" w:rsidRDefault="00F60523" w:rsidP="00F60523">
      <w:pPr>
        <w:pStyle w:val="SOFinalBullets"/>
      </w:pPr>
      <w:r w:rsidRPr="00F60523">
        <w:t>a response to science in the media.</w:t>
      </w:r>
    </w:p>
    <w:p w14:paraId="13F3196A" w14:textId="77777777" w:rsidR="00F60523" w:rsidRPr="00F60523" w:rsidRDefault="00F60523" w:rsidP="00343C18">
      <w:pPr>
        <w:pStyle w:val="SOFinalBodyText"/>
      </w:pPr>
      <w:r w:rsidRPr="00F60523">
        <w:lastRenderedPageBreak/>
        <w:t xml:space="preserve">For this assessment type, students provide evidence of their learning in relation to the following assessment design criteria: </w:t>
      </w:r>
    </w:p>
    <w:p w14:paraId="7022A476" w14:textId="77777777" w:rsidR="00F60523" w:rsidRPr="00F60523" w:rsidRDefault="00F60523" w:rsidP="00343C18">
      <w:pPr>
        <w:pStyle w:val="SOFinalBullets"/>
        <w:spacing w:line="240" w:lineRule="auto"/>
      </w:pPr>
      <w:r w:rsidRPr="00F60523">
        <w:t>investigation, analysis, and evaluation</w:t>
      </w:r>
    </w:p>
    <w:p w14:paraId="7C0C4277" w14:textId="77777777" w:rsidR="00F60523" w:rsidRPr="00F60523" w:rsidRDefault="00F60523" w:rsidP="00343C18">
      <w:pPr>
        <w:pStyle w:val="SOFinalBullets"/>
        <w:spacing w:line="240" w:lineRule="auto"/>
      </w:pPr>
      <w:r w:rsidRPr="00F60523">
        <w:t>knowledge and application.</w:t>
      </w:r>
    </w:p>
    <w:p w14:paraId="7D5EDC51" w14:textId="77777777" w:rsidR="004A2B5B" w:rsidRPr="00F63C81" w:rsidRDefault="00F63C81" w:rsidP="00343C18">
      <w:pPr>
        <w:pStyle w:val="SOFinalHead2"/>
      </w:pPr>
      <w:bookmarkStart w:id="13" w:name="_Toc498696042"/>
      <w:r w:rsidRPr="00F63C81">
        <w:t xml:space="preserve">Performance </w:t>
      </w:r>
      <w:r w:rsidR="00D77705">
        <w:t>s</w:t>
      </w:r>
      <w:r w:rsidRPr="00F63C81">
        <w:t>tandards</w:t>
      </w:r>
      <w:bookmarkEnd w:id="13"/>
    </w:p>
    <w:p w14:paraId="3B3710D4" w14:textId="77777777" w:rsidR="00F60523" w:rsidRDefault="00F60523" w:rsidP="00343C18">
      <w:pPr>
        <w:pStyle w:val="SOFinalBodyText"/>
      </w:pPr>
      <w:r>
        <w:t>The performance standards describe five levels of achievement, A to E.</w:t>
      </w:r>
    </w:p>
    <w:p w14:paraId="4A8D632A" w14:textId="77777777" w:rsidR="00F60523" w:rsidRDefault="00F60523" w:rsidP="00343C18">
      <w:pPr>
        <w:pStyle w:val="SOFinalBodyText"/>
      </w:pPr>
      <w:r>
        <w:t xml:space="preserve">Each level of achievement describes the knowledge, skills and understanding that teachers refer to in deciding how well </w:t>
      </w:r>
      <w:r w:rsidR="002D70B2">
        <w:t>students</w:t>
      </w:r>
      <w:r>
        <w:t xml:space="preserve"> </w:t>
      </w:r>
      <w:r w:rsidR="002D70B2">
        <w:t>have</w:t>
      </w:r>
      <w:r>
        <w:t xml:space="preserve"> demonstrated </w:t>
      </w:r>
      <w:r w:rsidR="002D70B2">
        <w:t>their</w:t>
      </w:r>
      <w:r>
        <w:t xml:space="preserve"> learning on the basis of the evidence provided.</w:t>
      </w:r>
    </w:p>
    <w:p w14:paraId="2D222D68" w14:textId="77777777" w:rsidR="00F60523" w:rsidRDefault="00F60523" w:rsidP="00343C18">
      <w:pPr>
        <w:pStyle w:val="SOFinalBodyText"/>
      </w:pPr>
      <w:r>
        <w:t>During the teaching and learning program the teacher gives students feedback on their learning, with reference to the performance standards.</w:t>
      </w:r>
    </w:p>
    <w:p w14:paraId="1334BEE2" w14:textId="77777777" w:rsidR="00F60523" w:rsidRDefault="00F60523" w:rsidP="00343C18">
      <w:pPr>
        <w:pStyle w:val="SOFinalBodyText"/>
      </w:pPr>
      <w:r>
        <w:t>At the student’s completion of study of a subject, the teacher makes a decision about the quality of the student’s learning by:</w:t>
      </w:r>
    </w:p>
    <w:p w14:paraId="698B9E3E" w14:textId="77777777" w:rsidR="00F60523" w:rsidRDefault="00F60523" w:rsidP="00343C18">
      <w:pPr>
        <w:pStyle w:val="SOFinalBullets"/>
        <w:spacing w:line="240" w:lineRule="auto"/>
      </w:pPr>
      <w:r>
        <w:t>referring to the performance standards</w:t>
      </w:r>
    </w:p>
    <w:p w14:paraId="2C42AEEE" w14:textId="77777777" w:rsidR="00F60523" w:rsidRDefault="00F60523" w:rsidP="00343C18">
      <w:pPr>
        <w:pStyle w:val="SOFinalBullets"/>
        <w:spacing w:line="240" w:lineRule="auto"/>
      </w:pPr>
      <w:r>
        <w:t>taking into account the weighting of each assessment type</w:t>
      </w:r>
    </w:p>
    <w:p w14:paraId="153DA459" w14:textId="77777777" w:rsidR="00B45ECC" w:rsidRDefault="00F60523" w:rsidP="00343C18">
      <w:pPr>
        <w:pStyle w:val="SOFinalBullets"/>
        <w:spacing w:line="240" w:lineRule="auto"/>
      </w:pPr>
      <w:r>
        <w:t>assigning a subject grade between A and E.</w:t>
      </w:r>
    </w:p>
    <w:p w14:paraId="78D6B389" w14:textId="77777777" w:rsidR="009546A6" w:rsidRDefault="009546A6" w:rsidP="00343C18">
      <w:pPr>
        <w:pStyle w:val="SOFinalBodyText"/>
        <w:sectPr w:rsidR="009546A6" w:rsidSect="004C7B54">
          <w:headerReference w:type="even" r:id="rId83"/>
          <w:headerReference w:type="default" r:id="rId84"/>
          <w:footerReference w:type="even" r:id="rId85"/>
          <w:footerReference w:type="default" r:id="rId86"/>
          <w:headerReference w:type="first" r:id="rId87"/>
          <w:footerReference w:type="first" r:id="rId88"/>
          <w:pgSz w:w="11901" w:h="16857" w:code="210"/>
          <w:pgMar w:top="1985" w:right="1985" w:bottom="1985" w:left="1985" w:header="1701" w:footer="1134" w:gutter="0"/>
          <w:cols w:space="708"/>
          <w:titlePg/>
          <w:docGrid w:linePitch="360"/>
        </w:sectPr>
      </w:pPr>
    </w:p>
    <w:p w14:paraId="5FB27A5D" w14:textId="77777777" w:rsidR="009546A6" w:rsidRPr="00E737F0" w:rsidRDefault="009546A6" w:rsidP="00E737F0">
      <w:pPr>
        <w:pStyle w:val="SOFinalHead3PerformanceTable"/>
        <w:ind w:hanging="284"/>
        <w:rPr>
          <w:sz w:val="26"/>
          <w:szCs w:val="26"/>
        </w:rPr>
      </w:pPr>
      <w:r w:rsidRPr="00E737F0">
        <w:rPr>
          <w:sz w:val="26"/>
          <w:szCs w:val="26"/>
        </w:rPr>
        <w:lastRenderedPageBreak/>
        <w:t>Performance Standards for Stage 1 Earth and Environmental Science</w:t>
      </w:r>
    </w:p>
    <w:tbl>
      <w:tblPr>
        <w:tblStyle w:val="SOFinalPerformanceTable"/>
        <w:tblW w:w="8599"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4101"/>
        <w:gridCol w:w="4101"/>
      </w:tblGrid>
      <w:tr w:rsidR="009546A6" w:rsidRPr="006124DB" w14:paraId="2D79DC83" w14:textId="77777777" w:rsidTr="009546A6">
        <w:trPr>
          <w:trHeight w:hRule="exact" w:val="544"/>
          <w:tblHeader/>
        </w:trPr>
        <w:tc>
          <w:tcPr>
            <w:tcW w:w="397" w:type="dxa"/>
            <w:tcBorders>
              <w:right w:val="nil"/>
            </w:tcBorders>
            <w:shd w:val="clear" w:color="auto" w:fill="595959" w:themeFill="text1" w:themeFillTint="A6"/>
            <w:tcMar>
              <w:bottom w:w="0" w:type="dxa"/>
            </w:tcMar>
            <w:vAlign w:val="center"/>
          </w:tcPr>
          <w:p w14:paraId="5D0D3BB1" w14:textId="77777777" w:rsidR="009546A6" w:rsidRPr="006124DB" w:rsidRDefault="009546A6" w:rsidP="009546A6">
            <w:bookmarkStart w:id="14" w:name="Title_1"/>
            <w:r w:rsidRPr="00D516DC">
              <w:rPr>
                <w:color w:val="595959" w:themeColor="text1" w:themeTint="A6"/>
              </w:rPr>
              <w:t>-</w:t>
            </w:r>
            <w:bookmarkEnd w:id="14"/>
          </w:p>
        </w:tc>
        <w:tc>
          <w:tcPr>
            <w:tcW w:w="4101" w:type="dxa"/>
            <w:tcBorders>
              <w:left w:val="nil"/>
            </w:tcBorders>
            <w:shd w:val="clear" w:color="auto" w:fill="595959" w:themeFill="text1" w:themeFillTint="A6"/>
            <w:tcMar>
              <w:bottom w:w="0" w:type="dxa"/>
            </w:tcMar>
            <w:vAlign w:val="center"/>
          </w:tcPr>
          <w:p w14:paraId="5FB7E372" w14:textId="77777777" w:rsidR="009546A6" w:rsidRPr="006124DB" w:rsidRDefault="009546A6" w:rsidP="009546A6">
            <w:pPr>
              <w:pStyle w:val="SOFinalPerformanceTableHead1"/>
            </w:pPr>
            <w:bookmarkStart w:id="15" w:name="ColumnTitle_Investigation_Analysis_Eval"/>
            <w:r>
              <w:t>Investigation, Analysis</w:t>
            </w:r>
            <w:r w:rsidR="003772F1">
              <w:t>,</w:t>
            </w:r>
            <w:r>
              <w:t xml:space="preserve"> and Evaluation</w:t>
            </w:r>
            <w:bookmarkEnd w:id="15"/>
          </w:p>
        </w:tc>
        <w:tc>
          <w:tcPr>
            <w:tcW w:w="4101" w:type="dxa"/>
            <w:shd w:val="clear" w:color="auto" w:fill="595959" w:themeFill="text1" w:themeFillTint="A6"/>
            <w:tcMar>
              <w:bottom w:w="0" w:type="dxa"/>
            </w:tcMar>
            <w:vAlign w:val="center"/>
          </w:tcPr>
          <w:p w14:paraId="2C9D66B4" w14:textId="77777777" w:rsidR="009546A6" w:rsidRPr="006124DB" w:rsidRDefault="009546A6" w:rsidP="009546A6">
            <w:pPr>
              <w:pStyle w:val="SOFinalPerformanceTableHead1"/>
            </w:pPr>
            <w:bookmarkStart w:id="16" w:name="ColumnTitle_Knowledge_and_Application"/>
            <w:r>
              <w:t>Knowledge and Application</w:t>
            </w:r>
            <w:bookmarkEnd w:id="16"/>
          </w:p>
        </w:tc>
      </w:tr>
      <w:tr w:rsidR="009546A6" w:rsidRPr="006124DB" w14:paraId="7D719D04" w14:textId="77777777" w:rsidTr="009546A6">
        <w:tc>
          <w:tcPr>
            <w:tcW w:w="397" w:type="dxa"/>
            <w:shd w:val="clear" w:color="auto" w:fill="D9D9D9" w:themeFill="background1" w:themeFillShade="D9"/>
          </w:tcPr>
          <w:p w14:paraId="370D4E41" w14:textId="77777777" w:rsidR="009546A6" w:rsidRPr="00D516DC" w:rsidRDefault="009546A6" w:rsidP="009546A6">
            <w:pPr>
              <w:pStyle w:val="SOFinalPerformanceTableLetters"/>
            </w:pPr>
            <w:bookmarkStart w:id="17" w:name="RowTitle_A"/>
            <w:r w:rsidRPr="006124DB">
              <w:t>A</w:t>
            </w:r>
            <w:bookmarkEnd w:id="17"/>
          </w:p>
        </w:tc>
        <w:tc>
          <w:tcPr>
            <w:tcW w:w="4101" w:type="dxa"/>
          </w:tcPr>
          <w:p w14:paraId="147FE417" w14:textId="77777777" w:rsidR="009546A6" w:rsidRDefault="000B56FA" w:rsidP="000B56FA">
            <w:pPr>
              <w:pStyle w:val="SOFinalPerformanceTableText"/>
              <w:spacing w:before="100" w:line="180" w:lineRule="exact"/>
            </w:pPr>
            <w:r>
              <w:t>Critically d</w:t>
            </w:r>
            <w:r w:rsidR="00BE62A0">
              <w:t>econstructs</w:t>
            </w:r>
            <w:r>
              <w:t xml:space="preserve"> a problem</w:t>
            </w:r>
            <w:r w:rsidR="00BE62A0">
              <w:t xml:space="preserve"> and d</w:t>
            </w:r>
            <w:r w:rsidR="009546A6">
              <w:t>esigns a logical, coherent, and detailed earth and environmental science investigation.</w:t>
            </w:r>
          </w:p>
          <w:p w14:paraId="095DFCFB" w14:textId="77777777" w:rsidR="009546A6" w:rsidRDefault="009546A6" w:rsidP="003772F1">
            <w:pPr>
              <w:pStyle w:val="SOFinalPerformanceTableText"/>
              <w:spacing w:before="100" w:line="180" w:lineRule="exact"/>
            </w:pPr>
            <w:r>
              <w:t>Obtains, records, and represents data, using appropriate conventions and formats accurately and highly effectively.</w:t>
            </w:r>
          </w:p>
          <w:p w14:paraId="75BEEC9E" w14:textId="77777777" w:rsidR="009546A6" w:rsidRDefault="009546A6" w:rsidP="003772F1">
            <w:pPr>
              <w:pStyle w:val="SOFinalPerformanceTableText"/>
              <w:spacing w:before="100" w:line="180" w:lineRule="exact"/>
            </w:pPr>
            <w:r>
              <w:t>Systematically analyses and interprets data and evidence to formulate logical conclusions with detailed justification.</w:t>
            </w:r>
          </w:p>
          <w:p w14:paraId="38885585" w14:textId="77777777" w:rsidR="009546A6" w:rsidRPr="006124DB" w:rsidRDefault="009546A6" w:rsidP="003772F1">
            <w:pPr>
              <w:pStyle w:val="SOFinalPerformanceTableText"/>
              <w:spacing w:before="100" w:line="180" w:lineRule="exact"/>
            </w:pPr>
            <w:r>
              <w:t>Critically and logically evalua</w:t>
            </w:r>
            <w:r w:rsidR="003772F1">
              <w:t>tes procedures and their effect</w:t>
            </w:r>
            <w:r>
              <w:t xml:space="preserve"> on data.</w:t>
            </w:r>
          </w:p>
        </w:tc>
        <w:tc>
          <w:tcPr>
            <w:tcW w:w="4101" w:type="dxa"/>
          </w:tcPr>
          <w:p w14:paraId="6145AD5A" w14:textId="77777777" w:rsidR="009546A6" w:rsidRDefault="009546A6" w:rsidP="00E50B7B">
            <w:pPr>
              <w:pStyle w:val="SOFinalPerformanceTableText"/>
              <w:spacing w:before="100" w:line="172" w:lineRule="exact"/>
            </w:pPr>
            <w:r>
              <w:t>Demonstrates deep and broad knowledge and understanding of a range of earth and environmental science concepts.</w:t>
            </w:r>
          </w:p>
          <w:p w14:paraId="49182DF6" w14:textId="77777777" w:rsidR="009546A6" w:rsidRDefault="00BE62A0" w:rsidP="00E50B7B">
            <w:pPr>
              <w:pStyle w:val="SOFinalPerformanceTableText"/>
              <w:spacing w:before="100" w:line="172" w:lineRule="exact"/>
            </w:pPr>
            <w:r>
              <w:t>A</w:t>
            </w:r>
            <w:r w:rsidR="009546A6">
              <w:t>pplies earth and environmental science concepts highly effectively in new and familiar contexts.</w:t>
            </w:r>
          </w:p>
          <w:p w14:paraId="3FA80F28" w14:textId="77777777" w:rsidR="009546A6" w:rsidRDefault="009546A6" w:rsidP="00E50B7B">
            <w:pPr>
              <w:pStyle w:val="SOFinalPerformanceTableText"/>
              <w:spacing w:before="100" w:line="172" w:lineRule="exact"/>
            </w:pPr>
            <w:r>
              <w:t xml:space="preserve">Critically explores and understands in depth the interaction between science and society. </w:t>
            </w:r>
          </w:p>
          <w:p w14:paraId="2D5A54BD" w14:textId="77777777" w:rsidR="009546A6" w:rsidRPr="006124DB" w:rsidRDefault="009546A6" w:rsidP="00E50B7B">
            <w:pPr>
              <w:pStyle w:val="SOFinalPerformanceTableText"/>
              <w:spacing w:before="100" w:line="172" w:lineRule="exact"/>
            </w:pPr>
            <w:r>
              <w:t>Communicates knowledge and understanding of earth and environmental science coherently</w:t>
            </w:r>
            <w:r w:rsidR="003772F1">
              <w:t>,</w:t>
            </w:r>
            <w:r>
              <w:t xml:space="preserve"> with highly effective use of appropriate terms, conventions, and representations.</w:t>
            </w:r>
          </w:p>
        </w:tc>
      </w:tr>
      <w:tr w:rsidR="009546A6" w:rsidRPr="006124DB" w14:paraId="60D765D8" w14:textId="77777777" w:rsidTr="009546A6">
        <w:tc>
          <w:tcPr>
            <w:tcW w:w="397" w:type="dxa"/>
            <w:shd w:val="clear" w:color="auto" w:fill="D9D9D9" w:themeFill="background1" w:themeFillShade="D9"/>
          </w:tcPr>
          <w:p w14:paraId="0AA191CD" w14:textId="77777777" w:rsidR="009546A6" w:rsidRPr="006124DB" w:rsidRDefault="009546A6" w:rsidP="009546A6">
            <w:pPr>
              <w:pStyle w:val="SOFinalPerformanceTableLetters"/>
            </w:pPr>
            <w:bookmarkStart w:id="18" w:name="RowTitle_B"/>
            <w:r w:rsidRPr="006124DB">
              <w:t>B</w:t>
            </w:r>
            <w:bookmarkEnd w:id="18"/>
          </w:p>
        </w:tc>
        <w:tc>
          <w:tcPr>
            <w:tcW w:w="4101" w:type="dxa"/>
          </w:tcPr>
          <w:p w14:paraId="736315F3" w14:textId="77777777" w:rsidR="009546A6" w:rsidRDefault="000B56FA" w:rsidP="003772F1">
            <w:pPr>
              <w:pStyle w:val="SOFinalPerformanceTableText"/>
              <w:spacing w:before="100" w:line="180" w:lineRule="exact"/>
            </w:pPr>
            <w:r>
              <w:t>Logically d</w:t>
            </w:r>
            <w:r w:rsidR="00BE62A0">
              <w:t>econstructs</w:t>
            </w:r>
            <w:r>
              <w:t xml:space="preserve"> a problem</w:t>
            </w:r>
            <w:r w:rsidR="00BE62A0">
              <w:t xml:space="preserve"> and d</w:t>
            </w:r>
            <w:r w:rsidR="009546A6">
              <w:t>esigns a well-considered and clear earth and environmental science investigation.</w:t>
            </w:r>
          </w:p>
          <w:p w14:paraId="3B4DF91F" w14:textId="77777777" w:rsidR="009546A6" w:rsidRDefault="009546A6" w:rsidP="003772F1">
            <w:pPr>
              <w:pStyle w:val="SOFinalPerformanceTableText"/>
              <w:spacing w:before="100" w:line="180" w:lineRule="exact"/>
            </w:pPr>
            <w:r>
              <w:t xml:space="preserve">Obtains, records, and </w:t>
            </w:r>
            <w:r w:rsidR="0048603F">
              <w:t>represent</w:t>
            </w:r>
            <w:r>
              <w:t xml:space="preserve">s </w:t>
            </w:r>
            <w:r w:rsidR="003772F1">
              <w:t>data,</w:t>
            </w:r>
            <w:r>
              <w:t xml:space="preserve"> using appropriate conventions and formats mostly accurately and effectively.</w:t>
            </w:r>
          </w:p>
          <w:p w14:paraId="395AFF31" w14:textId="77777777" w:rsidR="009546A6" w:rsidRDefault="009546A6" w:rsidP="003772F1">
            <w:pPr>
              <w:pStyle w:val="SOFinalPerformanceTableText"/>
              <w:spacing w:before="100" w:line="180" w:lineRule="exact"/>
            </w:pPr>
            <w:r>
              <w:t>Logically analyses and interprets data and evidence to formulate suitable conclusions with reasonable justification.</w:t>
            </w:r>
          </w:p>
          <w:p w14:paraId="72FCC7F9" w14:textId="77777777" w:rsidR="009546A6" w:rsidRPr="006124DB" w:rsidRDefault="009546A6" w:rsidP="003772F1">
            <w:pPr>
              <w:pStyle w:val="SOFinalPerformanceTableText"/>
              <w:spacing w:before="100" w:line="180" w:lineRule="exact"/>
            </w:pPr>
            <w:r>
              <w:t>Logically evaluates procedures and their effect on data.</w:t>
            </w:r>
          </w:p>
        </w:tc>
        <w:tc>
          <w:tcPr>
            <w:tcW w:w="4101" w:type="dxa"/>
          </w:tcPr>
          <w:p w14:paraId="66909F1B" w14:textId="77777777" w:rsidR="009546A6" w:rsidRDefault="009546A6" w:rsidP="00E50B7B">
            <w:pPr>
              <w:pStyle w:val="SOFinalPerformanceTableText"/>
              <w:spacing w:before="100" w:line="172" w:lineRule="exact"/>
            </w:pPr>
            <w:r>
              <w:t xml:space="preserve">Demonstrates some depth and breadth of knowledge and understanding of a range of earth and environmental science concepts. </w:t>
            </w:r>
          </w:p>
          <w:p w14:paraId="5534AE31" w14:textId="77777777" w:rsidR="009546A6" w:rsidRDefault="00BE62A0" w:rsidP="00E50B7B">
            <w:pPr>
              <w:pStyle w:val="SOFinalPerformanceTableText"/>
              <w:spacing w:before="100" w:line="172" w:lineRule="exact"/>
            </w:pPr>
            <w:r>
              <w:t>A</w:t>
            </w:r>
            <w:r w:rsidR="009546A6">
              <w:t>pplies earth and environmental science concepts mostly effectively in new and familiar contexts.</w:t>
            </w:r>
          </w:p>
          <w:p w14:paraId="610B7068" w14:textId="77777777" w:rsidR="009546A6" w:rsidRDefault="009546A6" w:rsidP="00E50B7B">
            <w:pPr>
              <w:pStyle w:val="SOFinalPerformanceTableText"/>
              <w:spacing w:before="100" w:line="172" w:lineRule="exact"/>
            </w:pPr>
            <w:r>
              <w:t xml:space="preserve">Logically explores and understands in some depth the interaction between science and society. </w:t>
            </w:r>
          </w:p>
          <w:p w14:paraId="0EE4211F" w14:textId="77777777" w:rsidR="009546A6" w:rsidRPr="006124DB" w:rsidRDefault="009546A6" w:rsidP="00E50B7B">
            <w:pPr>
              <w:pStyle w:val="SOFinalPerformanceTableText"/>
              <w:spacing w:before="100" w:line="172" w:lineRule="exact"/>
            </w:pPr>
            <w:r>
              <w:t>Communicates knowledge and understanding of earth and environmental science mostly coherently</w:t>
            </w:r>
            <w:r w:rsidR="003772F1">
              <w:t>,</w:t>
            </w:r>
            <w:r>
              <w:t xml:space="preserve"> with effective use of appropriate terms, conventions, and representations.</w:t>
            </w:r>
          </w:p>
        </w:tc>
      </w:tr>
      <w:tr w:rsidR="009546A6" w:rsidRPr="006124DB" w14:paraId="6AB55C6A" w14:textId="77777777" w:rsidTr="009546A6">
        <w:tc>
          <w:tcPr>
            <w:tcW w:w="397" w:type="dxa"/>
            <w:shd w:val="clear" w:color="auto" w:fill="D9D9D9" w:themeFill="background1" w:themeFillShade="D9"/>
          </w:tcPr>
          <w:p w14:paraId="426B0987" w14:textId="77777777" w:rsidR="009546A6" w:rsidRPr="006124DB" w:rsidRDefault="009546A6" w:rsidP="009546A6">
            <w:pPr>
              <w:pStyle w:val="SOFinalPerformanceTableLetters"/>
            </w:pPr>
            <w:bookmarkStart w:id="19" w:name="RowTitle_C"/>
            <w:r w:rsidRPr="006124DB">
              <w:t>C</w:t>
            </w:r>
            <w:bookmarkEnd w:id="19"/>
          </w:p>
        </w:tc>
        <w:tc>
          <w:tcPr>
            <w:tcW w:w="4101" w:type="dxa"/>
          </w:tcPr>
          <w:p w14:paraId="1F5955C3" w14:textId="77777777" w:rsidR="009546A6" w:rsidRDefault="009546A6" w:rsidP="003772F1">
            <w:pPr>
              <w:pStyle w:val="SOFinalPerformanceTableText"/>
              <w:spacing w:before="100" w:line="180" w:lineRule="exact"/>
            </w:pPr>
            <w:r>
              <w:t>D</w:t>
            </w:r>
            <w:r w:rsidR="00BE62A0">
              <w:t xml:space="preserve">econstructs </w:t>
            </w:r>
            <w:r w:rsidR="000B56FA">
              <w:t xml:space="preserve">a problem </w:t>
            </w:r>
            <w:r w:rsidR="00BE62A0">
              <w:t>and d</w:t>
            </w:r>
            <w:r>
              <w:t>esigns a considered and generally clear earth and environmental science investigation.</w:t>
            </w:r>
          </w:p>
          <w:p w14:paraId="413BEBE3" w14:textId="77777777" w:rsidR="009546A6" w:rsidRDefault="009546A6" w:rsidP="003772F1">
            <w:pPr>
              <w:pStyle w:val="SOFinalPerformanceTableText"/>
              <w:spacing w:before="100" w:line="180" w:lineRule="exact"/>
            </w:pPr>
            <w:r>
              <w:t xml:space="preserve">Obtains, records, and </w:t>
            </w:r>
            <w:r w:rsidR="0048603F">
              <w:t>represents</w:t>
            </w:r>
            <w:r>
              <w:t xml:space="preserve"> </w:t>
            </w:r>
            <w:r w:rsidR="003772F1">
              <w:t>data,</w:t>
            </w:r>
            <w:r>
              <w:t xml:space="preserve"> using generally appropriate conventions and formats</w:t>
            </w:r>
            <w:r w:rsidR="000B56FA">
              <w:t>,</w:t>
            </w:r>
            <w:r>
              <w:t xml:space="preserve"> with some errors but generally accurately and effectively.</w:t>
            </w:r>
          </w:p>
          <w:p w14:paraId="32D53955" w14:textId="77777777" w:rsidR="009546A6" w:rsidRDefault="009546A6" w:rsidP="003772F1">
            <w:pPr>
              <w:pStyle w:val="SOFinalPerformanceTableText"/>
              <w:spacing w:before="100" w:line="180" w:lineRule="exact"/>
            </w:pPr>
            <w:r>
              <w:t>Undertakes some analysis and interpretation of data and evidence to formulate generally appropriate conclusions with some justification.</w:t>
            </w:r>
          </w:p>
          <w:p w14:paraId="390551DD" w14:textId="77777777" w:rsidR="009546A6" w:rsidRPr="006124DB" w:rsidRDefault="009546A6" w:rsidP="003772F1">
            <w:pPr>
              <w:pStyle w:val="SOFinalPerformanceTableText"/>
              <w:spacing w:before="100" w:line="180" w:lineRule="exact"/>
            </w:pPr>
            <w:r>
              <w:t>Evaluates proc</w:t>
            </w:r>
            <w:r w:rsidR="003772F1">
              <w:t>edures and some of their effect</w:t>
            </w:r>
            <w:r>
              <w:t xml:space="preserve"> on data.</w:t>
            </w:r>
          </w:p>
        </w:tc>
        <w:tc>
          <w:tcPr>
            <w:tcW w:w="4101" w:type="dxa"/>
          </w:tcPr>
          <w:p w14:paraId="1C2258EA" w14:textId="77777777" w:rsidR="009546A6" w:rsidRDefault="009546A6" w:rsidP="00E50B7B">
            <w:pPr>
              <w:pStyle w:val="SOFinalPerformanceTableText"/>
              <w:spacing w:before="100" w:line="172" w:lineRule="exact"/>
            </w:pPr>
            <w:r>
              <w:t>Demonstrates knowledge and understanding of a general range of earth and environmental science concepts.</w:t>
            </w:r>
          </w:p>
          <w:p w14:paraId="6CB9C360" w14:textId="77777777" w:rsidR="009546A6" w:rsidRDefault="00BE62A0" w:rsidP="00E50B7B">
            <w:pPr>
              <w:pStyle w:val="SOFinalPerformanceTableText"/>
              <w:spacing w:before="100" w:line="172" w:lineRule="exact"/>
            </w:pPr>
            <w:r>
              <w:t>A</w:t>
            </w:r>
            <w:r w:rsidR="009546A6">
              <w:t>pplies earth and environmental science concepts generally effectively in new or familiar contexts.</w:t>
            </w:r>
          </w:p>
          <w:p w14:paraId="2D8926D2" w14:textId="77777777" w:rsidR="009546A6" w:rsidRDefault="009546A6" w:rsidP="00E50B7B">
            <w:pPr>
              <w:pStyle w:val="SOFinalPerformanceTableText"/>
              <w:spacing w:before="100" w:line="172" w:lineRule="exact"/>
            </w:pPr>
            <w:r>
              <w:t xml:space="preserve">Explores and understands aspects of the interaction between science and society. </w:t>
            </w:r>
          </w:p>
          <w:p w14:paraId="01A32454" w14:textId="77777777" w:rsidR="009546A6" w:rsidRPr="006124DB" w:rsidRDefault="009546A6" w:rsidP="00E50B7B">
            <w:pPr>
              <w:pStyle w:val="SOFinalPerformanceTableText"/>
              <w:spacing w:before="100" w:line="172" w:lineRule="exact"/>
            </w:pPr>
            <w:r>
              <w:t>Communicates knowledge and understanding of earth and environmental science generally effectively, using some appropriate terms, conventions, and representations.</w:t>
            </w:r>
          </w:p>
        </w:tc>
      </w:tr>
      <w:tr w:rsidR="009546A6" w:rsidRPr="006124DB" w14:paraId="025DFBF6" w14:textId="77777777" w:rsidTr="009546A6">
        <w:tc>
          <w:tcPr>
            <w:tcW w:w="397" w:type="dxa"/>
            <w:shd w:val="clear" w:color="auto" w:fill="D9D9D9" w:themeFill="background1" w:themeFillShade="D9"/>
          </w:tcPr>
          <w:p w14:paraId="4AA74DA9" w14:textId="77777777" w:rsidR="009546A6" w:rsidRPr="006124DB" w:rsidRDefault="009546A6" w:rsidP="009546A6">
            <w:pPr>
              <w:pStyle w:val="SOFinalPerformanceTableLetters"/>
            </w:pPr>
            <w:bookmarkStart w:id="20" w:name="RowTitle_D"/>
            <w:r w:rsidRPr="006124DB">
              <w:t>D</w:t>
            </w:r>
            <w:bookmarkEnd w:id="20"/>
          </w:p>
        </w:tc>
        <w:tc>
          <w:tcPr>
            <w:tcW w:w="4101" w:type="dxa"/>
          </w:tcPr>
          <w:p w14:paraId="0F5B3B11" w14:textId="77777777" w:rsidR="009546A6" w:rsidRDefault="009546A6" w:rsidP="000B56FA">
            <w:pPr>
              <w:pStyle w:val="SOFinalPerformanceTableText"/>
              <w:spacing w:before="100" w:line="180" w:lineRule="exact"/>
            </w:pPr>
            <w:r>
              <w:t>Prepares a</w:t>
            </w:r>
            <w:r w:rsidR="00BE62A0">
              <w:t xml:space="preserve"> </w:t>
            </w:r>
            <w:r w:rsidR="000B56FA">
              <w:t xml:space="preserve">basic </w:t>
            </w:r>
            <w:r w:rsidR="00BE62A0">
              <w:t>deconstruction</w:t>
            </w:r>
            <w:r w:rsidR="000B56FA">
              <w:t xml:space="preserve"> of a problem</w:t>
            </w:r>
            <w:r w:rsidR="00BE62A0">
              <w:t xml:space="preserve"> and</w:t>
            </w:r>
            <w:r>
              <w:t xml:space="preserve"> </w:t>
            </w:r>
            <w:r w:rsidR="000B56FA">
              <w:t>an outline of a</w:t>
            </w:r>
            <w:r w:rsidR="00006216">
              <w:t>n</w:t>
            </w:r>
            <w:r w:rsidR="000B56FA">
              <w:t xml:space="preserve"> </w:t>
            </w:r>
            <w:r>
              <w:t>earth and environmental science investigation.</w:t>
            </w:r>
          </w:p>
          <w:p w14:paraId="39F5B984" w14:textId="77777777" w:rsidR="009546A6" w:rsidRDefault="009546A6" w:rsidP="003772F1">
            <w:pPr>
              <w:pStyle w:val="SOFinalPerformanceTableText"/>
              <w:spacing w:before="100" w:line="180" w:lineRule="exact"/>
            </w:pPr>
            <w:r>
              <w:t xml:space="preserve">Obtains, records, and </w:t>
            </w:r>
            <w:r w:rsidR="0048603F">
              <w:t>represents</w:t>
            </w:r>
            <w:r>
              <w:t xml:space="preserve"> </w:t>
            </w:r>
            <w:r w:rsidR="003772F1">
              <w:t>data</w:t>
            </w:r>
            <w:r>
              <w:t>, using conventions and formats inconsistently, with occasional accuracy and effectiveness.</w:t>
            </w:r>
          </w:p>
          <w:p w14:paraId="22DADB97" w14:textId="77777777" w:rsidR="009546A6" w:rsidRDefault="009546A6" w:rsidP="003772F1">
            <w:pPr>
              <w:pStyle w:val="SOFinalPerformanceTableText"/>
              <w:spacing w:before="100" w:line="180" w:lineRule="exact"/>
            </w:pPr>
            <w:r>
              <w:t>Describes data and undertakes some basic interpretation to formulate a basic conclusion.</w:t>
            </w:r>
          </w:p>
          <w:p w14:paraId="4126F324" w14:textId="77777777" w:rsidR="009546A6" w:rsidRPr="006124DB" w:rsidRDefault="009546A6" w:rsidP="003772F1">
            <w:pPr>
              <w:pStyle w:val="SOFinalPerformanceTableText"/>
              <w:spacing w:before="100" w:line="180" w:lineRule="exact"/>
            </w:pPr>
            <w:r>
              <w:t>Attempts to evaluate procedures or suggest an effect on data.</w:t>
            </w:r>
          </w:p>
        </w:tc>
        <w:tc>
          <w:tcPr>
            <w:tcW w:w="4101" w:type="dxa"/>
          </w:tcPr>
          <w:p w14:paraId="0E4A8A44" w14:textId="77777777" w:rsidR="009546A6" w:rsidRDefault="009546A6" w:rsidP="00E50B7B">
            <w:pPr>
              <w:pStyle w:val="SOFinalPerformanceTableText"/>
              <w:spacing w:before="100" w:line="172" w:lineRule="exact"/>
            </w:pPr>
            <w:r>
              <w:t>Demonstrates some basic knowledge and partial understanding of earth and environmental science concepts.</w:t>
            </w:r>
          </w:p>
          <w:p w14:paraId="5CA7128A" w14:textId="77777777" w:rsidR="009546A6" w:rsidRDefault="00BE62A0" w:rsidP="00E50B7B">
            <w:pPr>
              <w:pStyle w:val="SOFinalPerformanceTableText"/>
              <w:spacing w:before="100" w:line="172" w:lineRule="exact"/>
            </w:pPr>
            <w:r>
              <w:t>A</w:t>
            </w:r>
            <w:r w:rsidR="009546A6">
              <w:t>pplies some earth and environmental science concepts in familiar contexts.</w:t>
            </w:r>
          </w:p>
          <w:p w14:paraId="107F2F0C" w14:textId="77777777" w:rsidR="009546A6" w:rsidRDefault="009546A6" w:rsidP="00E50B7B">
            <w:pPr>
              <w:pStyle w:val="SOFinalPerformanceTableText"/>
              <w:spacing w:before="100" w:line="172" w:lineRule="exact"/>
            </w:pPr>
            <w:r>
              <w:t>Partially explores and recognises aspects of the interaction between science and society</w:t>
            </w:r>
            <w:r w:rsidR="00AD149E">
              <w:t>.</w:t>
            </w:r>
          </w:p>
          <w:p w14:paraId="7A3C9CF2" w14:textId="77777777" w:rsidR="009546A6" w:rsidRPr="006124DB" w:rsidRDefault="009546A6" w:rsidP="00E50B7B">
            <w:pPr>
              <w:pStyle w:val="SOFinalPerformanceTableText"/>
              <w:spacing w:before="100" w:line="172" w:lineRule="exact"/>
            </w:pPr>
            <w:r>
              <w:t>Communicates basic earth and environmental science information, using some appropriate terms, conventions, and/or representations.</w:t>
            </w:r>
          </w:p>
        </w:tc>
      </w:tr>
      <w:tr w:rsidR="009546A6" w:rsidRPr="006124DB" w14:paraId="5D405BFA" w14:textId="77777777" w:rsidTr="009546A6">
        <w:tc>
          <w:tcPr>
            <w:tcW w:w="397" w:type="dxa"/>
            <w:shd w:val="clear" w:color="auto" w:fill="D9D9D9" w:themeFill="background1" w:themeFillShade="D9"/>
          </w:tcPr>
          <w:p w14:paraId="6A97AC36" w14:textId="77777777" w:rsidR="009546A6" w:rsidRPr="006124DB" w:rsidRDefault="009546A6" w:rsidP="009546A6">
            <w:pPr>
              <w:pStyle w:val="SOFinalPerformanceTableLetters"/>
            </w:pPr>
            <w:bookmarkStart w:id="21" w:name="RowTitle_E"/>
            <w:r w:rsidRPr="006124DB">
              <w:t>E</w:t>
            </w:r>
            <w:bookmarkEnd w:id="21"/>
          </w:p>
        </w:tc>
        <w:tc>
          <w:tcPr>
            <w:tcW w:w="4101" w:type="dxa"/>
          </w:tcPr>
          <w:p w14:paraId="57B67506" w14:textId="77777777" w:rsidR="009546A6" w:rsidRDefault="000B56FA" w:rsidP="003772F1">
            <w:pPr>
              <w:pStyle w:val="SOFinalPerformanceTableText"/>
              <w:spacing w:before="100" w:line="180" w:lineRule="exact"/>
            </w:pPr>
            <w:r>
              <w:t>Attempts</w:t>
            </w:r>
            <w:r w:rsidR="009546A6">
              <w:t xml:space="preserve"> a simple </w:t>
            </w:r>
            <w:r w:rsidR="00BE62A0">
              <w:t>deconstruction</w:t>
            </w:r>
            <w:r>
              <w:t xml:space="preserve"> of a problem</w:t>
            </w:r>
            <w:r w:rsidR="00BE62A0">
              <w:t xml:space="preserve"> and </w:t>
            </w:r>
            <w:r>
              <w:t xml:space="preserve">a </w:t>
            </w:r>
            <w:r w:rsidR="009546A6">
              <w:t>procedure for a</w:t>
            </w:r>
            <w:r w:rsidR="00AD149E">
              <w:t>n</w:t>
            </w:r>
            <w:r w:rsidR="009546A6">
              <w:t xml:space="preserve"> earth and environmental science investigation.</w:t>
            </w:r>
          </w:p>
          <w:p w14:paraId="0DB45D1F" w14:textId="77777777" w:rsidR="009546A6" w:rsidRDefault="009546A6" w:rsidP="003772F1">
            <w:pPr>
              <w:pStyle w:val="SOFinalPerformanceTableText"/>
              <w:spacing w:before="100" w:line="180" w:lineRule="exact"/>
            </w:pPr>
            <w:r>
              <w:t xml:space="preserve">Attempts to record and </w:t>
            </w:r>
            <w:r w:rsidR="0048603F">
              <w:t>represent</w:t>
            </w:r>
            <w:r>
              <w:t xml:space="preserve"> some </w:t>
            </w:r>
            <w:r w:rsidR="003772F1">
              <w:t>data</w:t>
            </w:r>
            <w:r>
              <w:t>, with limited accuracy or effectiveness.</w:t>
            </w:r>
          </w:p>
          <w:p w14:paraId="5B651DFD" w14:textId="77777777" w:rsidR="009546A6" w:rsidRDefault="009546A6" w:rsidP="003772F1">
            <w:pPr>
              <w:pStyle w:val="SOFinalPerformanceTableText"/>
              <w:spacing w:before="100" w:line="180" w:lineRule="exact"/>
            </w:pPr>
            <w:r>
              <w:t>Attempts to describe results and/or interpret data to formulate a basic conclusion.</w:t>
            </w:r>
          </w:p>
          <w:p w14:paraId="513C67CC" w14:textId="77777777" w:rsidR="009546A6" w:rsidRPr="006124DB" w:rsidRDefault="009546A6" w:rsidP="003772F1">
            <w:pPr>
              <w:pStyle w:val="SOFinalPerformanceTableText"/>
              <w:spacing w:before="100" w:line="180" w:lineRule="exact"/>
            </w:pPr>
            <w:r>
              <w:t>Acknowledges that procedures affect data.</w:t>
            </w:r>
          </w:p>
        </w:tc>
        <w:tc>
          <w:tcPr>
            <w:tcW w:w="4101" w:type="dxa"/>
          </w:tcPr>
          <w:p w14:paraId="1566E4BD" w14:textId="77777777" w:rsidR="009546A6" w:rsidRDefault="009546A6" w:rsidP="00E50B7B">
            <w:pPr>
              <w:pStyle w:val="SOFinalPerformanceTableText"/>
              <w:spacing w:before="100" w:line="172" w:lineRule="exact"/>
            </w:pPr>
            <w:r>
              <w:t>Demonstrates limited recognition and awareness of earth and environmental science concepts.</w:t>
            </w:r>
          </w:p>
          <w:p w14:paraId="2761E228" w14:textId="77777777" w:rsidR="009546A6" w:rsidRDefault="009546A6" w:rsidP="00BE62A0">
            <w:pPr>
              <w:pStyle w:val="SOFinalPerformanceTableText"/>
              <w:spacing w:before="100" w:line="172" w:lineRule="exact"/>
            </w:pPr>
            <w:r>
              <w:t>Attempts to apply earth and environmental science concepts in familiar contexts.</w:t>
            </w:r>
          </w:p>
          <w:p w14:paraId="712DD48C" w14:textId="77777777" w:rsidR="009546A6" w:rsidRDefault="009546A6" w:rsidP="00E50B7B">
            <w:pPr>
              <w:pStyle w:val="SOFinalPerformanceTableText"/>
              <w:spacing w:before="100" w:line="172" w:lineRule="exact"/>
            </w:pPr>
            <w:r>
              <w:t>Attempts to explore and identify an aspect of the interaction between science and society</w:t>
            </w:r>
            <w:r w:rsidR="00AD149E">
              <w:t>.</w:t>
            </w:r>
          </w:p>
          <w:p w14:paraId="063FEBA9" w14:textId="77777777" w:rsidR="009546A6" w:rsidRPr="006124DB" w:rsidRDefault="009546A6" w:rsidP="00E50B7B">
            <w:pPr>
              <w:pStyle w:val="SOFinalPerformanceTableText"/>
              <w:spacing w:before="100" w:line="172" w:lineRule="exact"/>
            </w:pPr>
            <w:r>
              <w:t>Attempts to communicate information about earth and environmental science.</w:t>
            </w:r>
          </w:p>
        </w:tc>
      </w:tr>
    </w:tbl>
    <w:p w14:paraId="09157EC2" w14:textId="77777777" w:rsidR="009546A6" w:rsidRPr="00A91A03" w:rsidRDefault="009546A6" w:rsidP="009546A6">
      <w:pPr>
        <w:pStyle w:val="SOFinalBodyText"/>
        <w:spacing w:before="0"/>
        <w:rPr>
          <w:sz w:val="16"/>
          <w:szCs w:val="16"/>
          <w:lang w:val="en-AU"/>
        </w:rPr>
      </w:pPr>
    </w:p>
    <w:p w14:paraId="18AC9266" w14:textId="77777777" w:rsidR="009546A6" w:rsidRPr="00A91A03" w:rsidRDefault="009546A6" w:rsidP="009546A6">
      <w:pPr>
        <w:pStyle w:val="SOFinalBodyText"/>
        <w:spacing w:before="0"/>
        <w:rPr>
          <w:sz w:val="16"/>
          <w:szCs w:val="16"/>
        </w:rPr>
        <w:sectPr w:rsidR="009546A6" w:rsidRPr="00A91A03" w:rsidSect="004C7B54">
          <w:headerReference w:type="even" r:id="rId89"/>
          <w:headerReference w:type="default" r:id="rId90"/>
          <w:footerReference w:type="even" r:id="rId91"/>
          <w:footerReference w:type="default" r:id="rId92"/>
          <w:headerReference w:type="first" r:id="rId93"/>
          <w:footerReference w:type="first" r:id="rId94"/>
          <w:pgSz w:w="11901" w:h="16857" w:code="210"/>
          <w:pgMar w:top="1985" w:right="1985" w:bottom="1985" w:left="1985" w:header="1701" w:footer="1134" w:gutter="0"/>
          <w:cols w:space="708"/>
          <w:titlePg/>
          <w:docGrid w:linePitch="360"/>
        </w:sectPr>
      </w:pPr>
    </w:p>
    <w:p w14:paraId="2F791631" w14:textId="77777777" w:rsidR="001F281F" w:rsidRPr="00F63C81" w:rsidRDefault="00F63C81" w:rsidP="00F63C81">
      <w:pPr>
        <w:pStyle w:val="SOFinalHead2TOP"/>
      </w:pPr>
      <w:bookmarkStart w:id="22" w:name="_Toc498696043"/>
      <w:r w:rsidRPr="00F63C81">
        <w:lastRenderedPageBreak/>
        <w:t xml:space="preserve">Assessment </w:t>
      </w:r>
      <w:r w:rsidR="00D77705">
        <w:t>i</w:t>
      </w:r>
      <w:r w:rsidRPr="00F63C81">
        <w:t>ntegrity</w:t>
      </w:r>
      <w:bookmarkEnd w:id="22"/>
    </w:p>
    <w:p w14:paraId="5355260C" w14:textId="04CCE382" w:rsidR="00E50B7B" w:rsidRDefault="00E50B7B" w:rsidP="007D297C">
      <w:pPr>
        <w:pStyle w:val="SOFinalBodyText"/>
      </w:pPr>
      <w:r>
        <w:t>The SACE Assuring Assessment Integrity Policy outlines the principles and processes that teachers and assessors follow to assure the integrity of student assessments. This policy is available on the SACE website (</w:t>
      </w:r>
      <w:hyperlink r:id="rId95" w:history="1">
        <w:r w:rsidR="007D297C" w:rsidRPr="007D297C">
          <w:rPr>
            <w:rStyle w:val="Hyperlink"/>
            <w:color w:val="auto"/>
            <w:u w:val="none"/>
          </w:rPr>
          <w:t>www.sace.sa.edu.au</w:t>
        </w:r>
      </w:hyperlink>
      <w:r>
        <w:t>) as part of the SACE Policy Framework.</w:t>
      </w:r>
    </w:p>
    <w:p w14:paraId="04A188CF" w14:textId="77777777" w:rsidR="00E50B7B" w:rsidRDefault="00E50B7B" w:rsidP="00E50B7B">
      <w:pPr>
        <w:pStyle w:val="SOFinalBodyText"/>
      </w:pPr>
      <w:r>
        <w:t>The SACE Board uses a range of quality assurance processes so that the grades awarded for student achievement in the school assessment are applied consistently and fairly against the performance standards for a subject, and are comparable across all schools.</w:t>
      </w:r>
    </w:p>
    <w:p w14:paraId="440A16A2" w14:textId="434093B8" w:rsidR="00D523F0" w:rsidRPr="00090813" w:rsidRDefault="00E50B7B" w:rsidP="007D297C">
      <w:pPr>
        <w:pStyle w:val="SOFinalBodyText"/>
      </w:pPr>
      <w:r>
        <w:t>Information and guidelines on quality assurance in assessment at Stage 1 are available on the SACE website (</w:t>
      </w:r>
      <w:hyperlink r:id="rId96" w:history="1">
        <w:r w:rsidR="007D297C" w:rsidRPr="007D297C">
          <w:rPr>
            <w:rStyle w:val="Hyperlink"/>
            <w:color w:val="auto"/>
            <w:u w:val="none"/>
          </w:rPr>
          <w:t>www.sace.sa.edu.au</w:t>
        </w:r>
      </w:hyperlink>
      <w:r>
        <w:t>).</w:t>
      </w:r>
    </w:p>
    <w:p w14:paraId="52132FD9" w14:textId="77777777" w:rsidR="00D65BB2" w:rsidRPr="00090813" w:rsidRDefault="00D65BB2" w:rsidP="00DC7CC5">
      <w:pPr>
        <w:pStyle w:val="SOFinalBodyText"/>
      </w:pPr>
    </w:p>
    <w:p w14:paraId="451F805B" w14:textId="77777777" w:rsidR="00D523F0" w:rsidRPr="00090813" w:rsidRDefault="00D523F0" w:rsidP="00D523F0">
      <w:pPr>
        <w:pStyle w:val="SOFinalBodyText"/>
        <w:sectPr w:rsidR="00D523F0" w:rsidRPr="00090813" w:rsidSect="004C7B54">
          <w:headerReference w:type="even" r:id="rId97"/>
          <w:headerReference w:type="default" r:id="rId98"/>
          <w:footerReference w:type="even" r:id="rId99"/>
          <w:footerReference w:type="default" r:id="rId100"/>
          <w:pgSz w:w="11901" w:h="16857" w:code="210"/>
          <w:pgMar w:top="1985" w:right="1985" w:bottom="1985" w:left="1985" w:header="1701" w:footer="1134" w:gutter="0"/>
          <w:cols w:space="708"/>
          <w:docGrid w:linePitch="360"/>
        </w:sectPr>
      </w:pPr>
    </w:p>
    <w:p w14:paraId="648C0BCE" w14:textId="77777777" w:rsidR="00D523F0" w:rsidRPr="00F63C81" w:rsidRDefault="00F63C81" w:rsidP="00F63C81">
      <w:pPr>
        <w:pStyle w:val="SOFinalHead1"/>
      </w:pPr>
      <w:bookmarkStart w:id="23" w:name="_Toc498696044"/>
      <w:r w:rsidRPr="00F63C81">
        <w:lastRenderedPageBreak/>
        <w:t xml:space="preserve">Support </w:t>
      </w:r>
      <w:r w:rsidR="00D77705">
        <w:t>m</w:t>
      </w:r>
      <w:r w:rsidRPr="00F63C81">
        <w:t>aterials</w:t>
      </w:r>
      <w:bookmarkEnd w:id="23"/>
    </w:p>
    <w:p w14:paraId="6BADDB7D" w14:textId="77777777" w:rsidR="00D76F39" w:rsidRPr="00090813" w:rsidRDefault="00F63C81" w:rsidP="00F63C81">
      <w:pPr>
        <w:pStyle w:val="SOFinalHead2AfterHead1"/>
      </w:pPr>
      <w:bookmarkStart w:id="24" w:name="_Toc498696045"/>
      <w:r>
        <w:t>Subject-s</w:t>
      </w:r>
      <w:r w:rsidRPr="00090813">
        <w:t xml:space="preserve">pecific </w:t>
      </w:r>
      <w:r w:rsidR="00D77705">
        <w:t>a</w:t>
      </w:r>
      <w:r w:rsidRPr="00090813">
        <w:t>dvice</w:t>
      </w:r>
      <w:bookmarkEnd w:id="24"/>
    </w:p>
    <w:p w14:paraId="07CA3BB5" w14:textId="1F6FDB1A" w:rsidR="00BC2084" w:rsidRPr="00090813" w:rsidRDefault="00BC2084" w:rsidP="007D297C">
      <w:pPr>
        <w:pStyle w:val="SOFinalBodyText"/>
      </w:pPr>
      <w:r w:rsidRPr="00090813">
        <w:t>Online support materials are provided for each subject and upd</w:t>
      </w:r>
      <w:r w:rsidR="004A410B" w:rsidRPr="00090813">
        <w:t>ated regularly on the SACE website (</w:t>
      </w:r>
      <w:hyperlink r:id="rId101" w:history="1">
        <w:r w:rsidR="007D297C" w:rsidRPr="007D297C">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74613471" w14:textId="77777777" w:rsidR="00D523F0" w:rsidRPr="00090813" w:rsidRDefault="00F63C81" w:rsidP="00F63C81">
      <w:pPr>
        <w:pStyle w:val="SOFinalHead2"/>
      </w:pPr>
      <w:bookmarkStart w:id="25" w:name="_Toc498696046"/>
      <w:r>
        <w:t xml:space="preserve">Advice on </w:t>
      </w:r>
      <w:r w:rsidR="00D77705">
        <w:t>e</w:t>
      </w:r>
      <w:r>
        <w:t xml:space="preserve">thical </w:t>
      </w:r>
      <w:r w:rsidR="00D77705">
        <w:t>s</w:t>
      </w:r>
      <w:r>
        <w:t>tudy a</w:t>
      </w:r>
      <w:r w:rsidRPr="00090813">
        <w:t xml:space="preserve">nd </w:t>
      </w:r>
      <w:r w:rsidR="00D77705">
        <w:t>r</w:t>
      </w:r>
      <w:r w:rsidRPr="00090813">
        <w:t>esearch</w:t>
      </w:r>
      <w:bookmarkEnd w:id="25"/>
    </w:p>
    <w:p w14:paraId="5025BAE7" w14:textId="21354572"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t>
      </w:r>
      <w:hyperlink r:id="rId102" w:history="1">
        <w:r w:rsidRPr="007D297C">
          <w:rPr>
            <w:rStyle w:val="Hyperlink"/>
            <w:color w:val="auto"/>
            <w:u w:val="none"/>
          </w:rPr>
          <w:t>www.sace.sa.edu.au</w:t>
        </w:r>
      </w:hyperlink>
      <w:r w:rsidRPr="00090813">
        <w:t>).</w:t>
      </w:r>
    </w:p>
    <w:sectPr w:rsidR="00B62038" w:rsidSect="004C7B54">
      <w:headerReference w:type="even" r:id="rId103"/>
      <w:headerReference w:type="default" r:id="rId104"/>
      <w:footerReference w:type="even" r:id="rId105"/>
      <w:footerReference w:type="default" r:id="rId106"/>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367276" w14:textId="77777777" w:rsidR="009452EB" w:rsidRDefault="009452EB">
      <w:r>
        <w:separator/>
      </w:r>
    </w:p>
  </w:endnote>
  <w:endnote w:type="continuationSeparator" w:id="0">
    <w:p w14:paraId="0330F443" w14:textId="77777777" w:rsidR="009452EB" w:rsidRDefault="009452EB">
      <w:r>
        <w:continuationSeparator/>
      </w:r>
    </w:p>
  </w:endnote>
  <w:endnote w:type="continuationNotice" w:id="1">
    <w:p w14:paraId="01D73A36" w14:textId="77777777" w:rsidR="009452EB" w:rsidRDefault="009452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embedRegular r:id="rId1" w:fontKey="{EC3BBC97-C797-4343-BE8D-4334D53B59DF}"/>
    <w:embedBold r:id="rId2" w:fontKey="{CC053050-B13A-4CBF-BE07-7640243495B8}"/>
    <w:embedItalic r:id="rId3" w:fontKey="{6848B19E-B69B-4711-A08C-7BDCB6CD9D24}"/>
    <w:embedBoldItalic r:id="rId4" w:fontKey="{8934D9FF-D63C-4E62-9788-F672243EEEE9}"/>
  </w:font>
  <w:font w:name="Roboto Medium">
    <w:panose1 w:val="02000000000000000000"/>
    <w:charset w:val="00"/>
    <w:family w:val="auto"/>
    <w:pitch w:val="variable"/>
    <w:sig w:usb0="E00002FF" w:usb1="5000205B" w:usb2="00000020" w:usb3="00000000" w:csb0="0000019F" w:csb1="00000000"/>
    <w:embedRegular r:id="rId5" w:fontKey="{627785DF-D9FB-4E5B-B0BD-DE94735C3564}"/>
    <w:embedItalic r:id="rId6" w:fontKey="{3D94D174-5993-4299-9C11-3138746764DF}"/>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embedRegular r:id="rId7" w:subsetted="1" w:fontKey="{D49D9323-2A28-416D-922F-9E04CE9DD77E}"/>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0221F1" w14:textId="77777777" w:rsidR="006828BA" w:rsidRDefault="006828BA">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225296" w14:textId="77777777" w:rsidR="00913DBE" w:rsidRDefault="00913DBE" w:rsidP="00A9045C"/>
  <w:p w14:paraId="3AC70A7A" w14:textId="6F6BCE47"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33732F">
      <w:rPr>
        <w:rStyle w:val="SOFinalFooterTextChar"/>
      </w:rPr>
      <w:t>2</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1</w:t>
    </w:r>
    <w:r w:rsidRPr="00CF142C">
      <w:rPr>
        <w:rStyle w:val="SOFinalPageNumber"/>
      </w:rPr>
      <w:fldChar w:fldCharType="end"/>
    </w:r>
  </w:p>
  <w:p w14:paraId="00E9B6D4" w14:textId="77777777" w:rsidR="00913DBE" w:rsidRPr="00A9045C" w:rsidRDefault="00913DBE"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2B6BD0" w14:textId="77777777" w:rsidR="00913DBE" w:rsidRDefault="00913DBE" w:rsidP="00C109FA"/>
  <w:p w14:paraId="35D4078B" w14:textId="3E026276"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2</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93369F">
      <w:rPr>
        <w:rStyle w:val="SOFinalFooterTextChar"/>
      </w:rPr>
      <w:t>2</w:t>
    </w:r>
  </w:p>
  <w:p w14:paraId="22323870" w14:textId="77777777" w:rsidR="00913DBE" w:rsidRPr="00E40C6A" w:rsidRDefault="00913DBE"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7518B6" w14:textId="77777777" w:rsidR="00913DBE" w:rsidRDefault="00913DBE" w:rsidP="00A9045C"/>
  <w:p w14:paraId="6041C7EB" w14:textId="05859550"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93369F">
      <w:rPr>
        <w:rStyle w:val="SOFinalFooterTextChar"/>
      </w:rPr>
      <w:t>2</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1</w:t>
    </w:r>
    <w:r w:rsidRPr="00CF142C">
      <w:rPr>
        <w:rStyle w:val="SOFinalPageNumber"/>
      </w:rPr>
      <w:fldChar w:fldCharType="end"/>
    </w:r>
  </w:p>
  <w:p w14:paraId="569F7F5A" w14:textId="77777777" w:rsidR="00913DBE" w:rsidRPr="00A9045C" w:rsidRDefault="00913DBE"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2E0D8" w14:textId="77777777" w:rsidR="00913DBE" w:rsidRDefault="00913DBE" w:rsidP="00A9045C"/>
  <w:p w14:paraId="1CA88E1F" w14:textId="461C2C00"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6</w:t>
    </w:r>
    <w:r w:rsidRPr="00CF142C">
      <w:rPr>
        <w:rStyle w:val="SOFinalPageNumber"/>
      </w:rPr>
      <w:fldChar w:fldCharType="end"/>
    </w:r>
    <w:r w:rsidRPr="00CF142C">
      <w:rPr>
        <w:rStyle w:val="SOFinalPageNumber"/>
      </w:rPr>
      <w:t xml:space="preserve"> </w:t>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93369F">
      <w:rPr>
        <w:rStyle w:val="SOFinalFooterTextChar"/>
      </w:rPr>
      <w:t>2</w:t>
    </w:r>
  </w:p>
  <w:p w14:paraId="0960F1F7" w14:textId="77777777" w:rsidR="00913DBE" w:rsidRPr="00A9045C" w:rsidRDefault="00913DBE"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F6EF16" w14:textId="77777777" w:rsidR="00913DBE" w:rsidRDefault="00913DBE" w:rsidP="00C109FA"/>
  <w:p w14:paraId="243EF563" w14:textId="4DB24708"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4</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ED57A2">
      <w:rPr>
        <w:rStyle w:val="SOFinalFooterTextChar"/>
      </w:rPr>
      <w:t>2</w:t>
    </w:r>
  </w:p>
  <w:p w14:paraId="1E589B01" w14:textId="77777777" w:rsidR="00913DBE" w:rsidRPr="00E40C6A" w:rsidRDefault="00913DBE"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A7166F" w14:textId="77777777" w:rsidR="00913DBE" w:rsidRDefault="00913DBE" w:rsidP="00A9045C"/>
  <w:p w14:paraId="5A14749E" w14:textId="1DC03161"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D57A2">
      <w:rPr>
        <w:rStyle w:val="SOFinalFooterTextChar"/>
      </w:rPr>
      <w:t>2</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5</w:t>
    </w:r>
    <w:r w:rsidRPr="00CF142C">
      <w:rPr>
        <w:rStyle w:val="SOFinalPageNumber"/>
      </w:rPr>
      <w:fldChar w:fldCharType="end"/>
    </w:r>
  </w:p>
  <w:p w14:paraId="5DCAB880" w14:textId="77777777" w:rsidR="00913DBE" w:rsidRPr="00A9045C" w:rsidRDefault="00913DBE"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48ED0" w14:textId="77777777" w:rsidR="00913DBE" w:rsidRDefault="00913DBE" w:rsidP="00C109FA"/>
  <w:p w14:paraId="76E78AEA" w14:textId="41AB46F5"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20188E">
      <w:rPr>
        <w:rStyle w:val="SOFinalFooterTextChar"/>
      </w:rPr>
      <w:t>2</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3</w:t>
    </w:r>
    <w:r w:rsidRPr="00CF142C">
      <w:rPr>
        <w:rStyle w:val="SOFinalPageNumber"/>
      </w:rPr>
      <w:fldChar w:fldCharType="end"/>
    </w:r>
  </w:p>
  <w:p w14:paraId="2BC92C8B" w14:textId="77777777" w:rsidR="00913DBE" w:rsidRPr="00E40C6A" w:rsidRDefault="00913DBE"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8A096" w14:textId="77777777" w:rsidR="00913DBE" w:rsidRDefault="00913DBE" w:rsidP="00C109FA"/>
  <w:p w14:paraId="26F56CFD" w14:textId="2D129571" w:rsidR="00913DBE" w:rsidRPr="00E40C6A" w:rsidRDefault="00913DBE" w:rsidP="00B734B0">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noProof/>
      </w:rPr>
      <w:t>40</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1</w:t>
    </w:r>
  </w:p>
  <w:p w14:paraId="3062FF3A" w14:textId="77777777" w:rsidR="00913DBE" w:rsidRPr="00E40C6A" w:rsidRDefault="00913DBE"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33563" w14:textId="77777777" w:rsidR="00913DBE" w:rsidRDefault="00913DBE" w:rsidP="00A9045C"/>
  <w:p w14:paraId="541408EE" w14:textId="7274C693" w:rsidR="00913DBE" w:rsidRPr="00E40C6A" w:rsidRDefault="00913DBE"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1 Biology 2017</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1</w:t>
    </w:r>
    <w:r w:rsidRPr="00E40C6A">
      <w:rPr>
        <w:rFonts w:ascii="Arial Narrow" w:hAnsi="Arial Narrow"/>
        <w:szCs w:val="20"/>
      </w:rPr>
      <w:fldChar w:fldCharType="end"/>
    </w:r>
  </w:p>
  <w:p w14:paraId="1FA776F1" w14:textId="77777777" w:rsidR="00913DBE" w:rsidRPr="00A9045C" w:rsidRDefault="00913DBE"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F10AD4" w14:textId="77777777" w:rsidR="00913DBE" w:rsidRDefault="00913DBE" w:rsidP="00C109FA"/>
  <w:p w14:paraId="5F394B0B" w14:textId="1EA6FE18"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D57A2">
      <w:rPr>
        <w:rStyle w:val="SOFinalFooterTextChar"/>
      </w:rPr>
      <w:t>2</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9</w:t>
    </w:r>
    <w:r w:rsidRPr="00CF142C">
      <w:rPr>
        <w:rStyle w:val="SOFinalPageNumber"/>
      </w:rPr>
      <w:fldChar w:fldCharType="end"/>
    </w:r>
  </w:p>
  <w:p w14:paraId="3400D1A5" w14:textId="77777777" w:rsidR="00913DBE" w:rsidRPr="00E40C6A" w:rsidRDefault="00913DBE"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94B894" w14:textId="77777777" w:rsidR="006828BA" w:rsidRDefault="006828BA">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7FB1A8" w14:textId="77777777" w:rsidR="00913DBE" w:rsidRDefault="00913DBE" w:rsidP="00C41B20"/>
  <w:p w14:paraId="7ECF3E70" w14:textId="25E4DEC3" w:rsidR="00913DBE" w:rsidRPr="00E40C6A" w:rsidRDefault="00913DBE" w:rsidP="00F40E87">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94EA1">
      <w:rPr>
        <w:rFonts w:ascii="Arial Narrow" w:hAnsi="Arial Narrow"/>
        <w:noProof/>
        <w:szCs w:val="20"/>
      </w:rPr>
      <w:t>4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Earth and Environmental Science 2021</w:t>
    </w:r>
  </w:p>
  <w:p w14:paraId="6F9B48AB" w14:textId="77777777" w:rsidR="00913DBE" w:rsidRPr="00E40C6A" w:rsidRDefault="00913DBE" w:rsidP="00C41B20">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4B7D0A" w14:textId="77777777" w:rsidR="00913DBE" w:rsidRDefault="00913DBE" w:rsidP="00C109FA"/>
  <w:p w14:paraId="7E08C517" w14:textId="3A24803B" w:rsidR="00913DBE" w:rsidRPr="00E40C6A" w:rsidRDefault="00913DBE" w:rsidP="00CF142C">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D57A2">
      <w:rPr>
        <w:rStyle w:val="SOFinalFooterTextChar"/>
      </w:rPr>
      <w:t>2</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noProof/>
      </w:rPr>
      <w:t>41</w:t>
    </w:r>
    <w:r w:rsidRPr="00CF142C">
      <w:rPr>
        <w:rStyle w:val="SOFinalPageNumber"/>
      </w:rPr>
      <w:fldChar w:fldCharType="end"/>
    </w:r>
  </w:p>
  <w:p w14:paraId="317E091B" w14:textId="77777777" w:rsidR="00913DBE" w:rsidRPr="00A9045C" w:rsidRDefault="00913DBE" w:rsidP="00C109FA">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B65F8D" w14:textId="77777777" w:rsidR="00913DBE" w:rsidRDefault="00913DBE" w:rsidP="00C109FA"/>
  <w:p w14:paraId="287C559A" w14:textId="41C92EBA" w:rsidR="00913DBE" w:rsidRPr="00E40C6A" w:rsidRDefault="00913DBE" w:rsidP="00C24707">
    <w:pPr>
      <w:pBdr>
        <w:top w:val="single" w:sz="2" w:space="4" w:color="auto"/>
      </w:pBdr>
      <w:tabs>
        <w:tab w:val="right" w:pos="7923"/>
      </w:tabs>
      <w:rPr>
        <w:rFonts w:ascii="Arial Narrow" w:hAnsi="Arial Narrow"/>
        <w:sz w:val="16"/>
        <w:szCs w:val="16"/>
      </w:rPr>
    </w:pPr>
    <w:r w:rsidRPr="00C24707">
      <w:rPr>
        <w:rStyle w:val="SOFinalPageNumber"/>
      </w:rPr>
      <w:fldChar w:fldCharType="begin"/>
    </w:r>
    <w:r w:rsidRPr="00C24707">
      <w:rPr>
        <w:rStyle w:val="SOFinalPageNumber"/>
      </w:rPr>
      <w:instrText xml:space="preserve"> PAGE </w:instrText>
    </w:r>
    <w:r w:rsidRPr="00C24707">
      <w:rPr>
        <w:rStyle w:val="SOFinalPageNumber"/>
      </w:rPr>
      <w:fldChar w:fldCharType="separate"/>
    </w:r>
    <w:r>
      <w:rPr>
        <w:rStyle w:val="SOFinalPageNumber"/>
        <w:noProof/>
      </w:rPr>
      <w:t>42</w:t>
    </w:r>
    <w:r w:rsidRPr="00C24707">
      <w:rPr>
        <w:rStyle w:val="SOFinalPageNumber"/>
      </w:rPr>
      <w:fldChar w:fldCharType="end"/>
    </w:r>
    <w:r>
      <w:rPr>
        <w:rFonts w:ascii="Arial Narrow" w:hAnsi="Arial Narrow"/>
        <w:sz w:val="16"/>
        <w:szCs w:val="16"/>
      </w:rPr>
      <w:tab/>
    </w:r>
    <w:r w:rsidRPr="00C24707">
      <w:rPr>
        <w:rStyle w:val="SOFinalFooterTextChar"/>
      </w:rPr>
      <w:t xml:space="preserve">Stage 1 Earth and Environmental Science </w:t>
    </w:r>
    <w:r>
      <w:rPr>
        <w:rStyle w:val="SOFinalFooterTextChar"/>
      </w:rPr>
      <w:t>202</w:t>
    </w:r>
    <w:r w:rsidR="00ED57A2">
      <w:rPr>
        <w:rStyle w:val="SOFinalFooterTextChar"/>
      </w:rPr>
      <w:t>2</w:t>
    </w:r>
  </w:p>
  <w:p w14:paraId="44ECC352" w14:textId="77777777" w:rsidR="00913DBE" w:rsidRPr="00E40C6A" w:rsidRDefault="00913DBE"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F046C" w14:textId="77777777" w:rsidR="00913DBE" w:rsidRDefault="00913DBE" w:rsidP="00C109FA"/>
  <w:p w14:paraId="13695E81" w14:textId="1157EC89" w:rsidR="00913DBE" w:rsidRPr="00E40C6A" w:rsidRDefault="00913DBE" w:rsidP="00F40E87">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Earth and Environmental Science 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94EA1">
      <w:rPr>
        <w:rFonts w:ascii="Arial Narrow" w:hAnsi="Arial Narrow"/>
        <w:noProof/>
        <w:szCs w:val="20"/>
      </w:rPr>
      <w:t>41</w:t>
    </w:r>
    <w:r w:rsidRPr="00E40C6A">
      <w:rPr>
        <w:rFonts w:ascii="Arial Narrow" w:hAnsi="Arial Narrow"/>
        <w:szCs w:val="20"/>
      </w:rPr>
      <w:fldChar w:fldCharType="end"/>
    </w:r>
  </w:p>
  <w:p w14:paraId="4C5B4857" w14:textId="77777777" w:rsidR="00913DBE" w:rsidRPr="00A9045C" w:rsidRDefault="00913DBE"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33B95" w14:textId="77777777" w:rsidR="006828BA" w:rsidRDefault="006828B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9910E3" w14:textId="77777777" w:rsidR="00913DBE" w:rsidRDefault="00913DBE"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F45053" w14:textId="77777777" w:rsidR="00913DBE" w:rsidRDefault="00913DB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A28E43" w14:textId="77777777" w:rsidR="00913DBE" w:rsidRDefault="00913DBE"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669762" w14:textId="77777777" w:rsidR="00913DBE" w:rsidRDefault="00913DBE">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2C0A19" w14:textId="77777777" w:rsidR="00913DBE" w:rsidRDefault="00913DBE" w:rsidP="00C109FA"/>
  <w:p w14:paraId="7E8C4ACD" w14:textId="3626C675"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4</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33732F">
      <w:rPr>
        <w:rStyle w:val="SOFinalFooterTextChar"/>
      </w:rPr>
      <w:t>2</w:t>
    </w:r>
  </w:p>
  <w:p w14:paraId="671EA5FD" w14:textId="77777777" w:rsidR="00913DBE" w:rsidRPr="00E40C6A" w:rsidRDefault="00913DBE"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AEECF0" w14:textId="77777777" w:rsidR="00913DBE" w:rsidRDefault="00913DBE" w:rsidP="00A9045C"/>
  <w:p w14:paraId="29C48B61" w14:textId="52E25916"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33732F">
      <w:rPr>
        <w:rStyle w:val="SOFinalFooterTextChar"/>
      </w:rPr>
      <w:t>2</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5</w:t>
    </w:r>
    <w:r w:rsidRPr="00CF142C">
      <w:rPr>
        <w:rStyle w:val="SOFinalPageNumber"/>
      </w:rPr>
      <w:fldChar w:fldCharType="end"/>
    </w:r>
  </w:p>
  <w:p w14:paraId="7423DA0F" w14:textId="77777777" w:rsidR="00913DBE" w:rsidRPr="00A9045C" w:rsidRDefault="00913DBE"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32D3AF" w14:textId="77777777" w:rsidR="009452EB" w:rsidRDefault="009452EB">
      <w:r>
        <w:separator/>
      </w:r>
    </w:p>
  </w:footnote>
  <w:footnote w:type="continuationSeparator" w:id="0">
    <w:p w14:paraId="435EFFB7" w14:textId="77777777" w:rsidR="009452EB" w:rsidRDefault="009452EB">
      <w:r>
        <w:continuationSeparator/>
      </w:r>
    </w:p>
  </w:footnote>
  <w:footnote w:type="continuationNotice" w:id="1">
    <w:p w14:paraId="39C459CF" w14:textId="77777777" w:rsidR="009452EB" w:rsidRDefault="009452E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E6AE6A" w14:textId="5A163AC4" w:rsidR="00EE1732" w:rsidRDefault="00DC7CA9">
    <w:pPr>
      <w:pStyle w:val="Header"/>
    </w:pPr>
    <w:r>
      <w:rPr>
        <w:noProof/>
      </w:rPr>
      <mc:AlternateContent>
        <mc:Choice Requires="wps">
          <w:drawing>
            <wp:anchor distT="0" distB="0" distL="114300" distR="114300" simplePos="1" relativeHeight="251658242" behindDoc="0" locked="0" layoutInCell="0" allowOverlap="1" wp14:anchorId="21D94B92" wp14:editId="477B6092">
              <wp:simplePos x="0" y="190500"/>
              <wp:positionH relativeFrom="page">
                <wp:posOffset>0</wp:posOffset>
              </wp:positionH>
              <wp:positionV relativeFrom="page">
                <wp:posOffset>190500</wp:posOffset>
              </wp:positionV>
              <wp:extent cx="7557135" cy="252095"/>
              <wp:effectExtent l="0" t="0" r="0" b="14605"/>
              <wp:wrapNone/>
              <wp:docPr id="11" name="MSIPCM2fff4136b1ba9dc6d517608c"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337C3C" w14:textId="574F79F7"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D94B92" id="_x0000_t202" coordsize="21600,21600" o:spt="202" path="m,l,21600r21600,l21600,xe">
              <v:stroke joinstyle="miter"/>
              <v:path gradientshapeok="t" o:connecttype="rect"/>
            </v:shapetype>
            <v:shape id="MSIPCM2fff4136b1ba9dc6d517608c"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PDZKHsQIAAEoFAAAOAAAA&#10;AAAAAAAAAAAAAC4CAABkcnMvZTJvRG9jLnhtbFBLAQItABQABgAIAAAAIQAmzC223AAAAAcBAAAP&#10;AAAAAAAAAAAAAAAAAAsFAABkcnMvZG93bnJldi54bWxQSwUGAAAAAAQABADzAAAAFAYAAAAA&#10;" o:allowincell="f" filled="f" stroked="f" strokeweight=".5pt">
              <v:textbox inset=",0,,0">
                <w:txbxContent>
                  <w:p w14:paraId="37337C3C" w14:textId="574F79F7"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33588" w14:textId="0E521600" w:rsidR="00913DBE" w:rsidRPr="00D34DF3" w:rsidRDefault="00DA10F6" w:rsidP="009F645A">
    <w:pPr>
      <w:pStyle w:val="SOFinalHeaderIntroStage1Line"/>
    </w:pPr>
    <w:r>
      <w:rPr>
        <w:noProof/>
      </w:rPr>
      <mc:AlternateContent>
        <mc:Choice Requires="wps">
          <w:drawing>
            <wp:anchor distT="0" distB="0" distL="114300" distR="114300" simplePos="0" relativeHeight="251663382" behindDoc="0" locked="0" layoutInCell="0" allowOverlap="1" wp14:anchorId="7E22B119" wp14:editId="58AD7E39">
              <wp:simplePos x="0" y="0"/>
              <wp:positionH relativeFrom="page">
                <wp:posOffset>0</wp:posOffset>
              </wp:positionH>
              <wp:positionV relativeFrom="page">
                <wp:posOffset>190500</wp:posOffset>
              </wp:positionV>
              <wp:extent cx="7557135" cy="252095"/>
              <wp:effectExtent l="0" t="0" r="0" b="14605"/>
              <wp:wrapNone/>
              <wp:docPr id="16" name="MSIPCMeede481dae8fa8538289ba21"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69551D7" w14:textId="7223EC83"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E22B119" id="_x0000_t202" coordsize="21600,21600" o:spt="202" path="m,l,21600r21600,l21600,xe">
              <v:stroke joinstyle="miter"/>
              <v:path gradientshapeok="t" o:connecttype="rect"/>
            </v:shapetype>
            <v:shape id="MSIPCMeede481dae8fa8538289ba21" o:spid="_x0000_s1039" type="#_x0000_t202" alt="{&quot;HashCode&quot;:1178062039,&quot;Height&quot;:842.0,&quot;Width&quot;:595.0,&quot;Placement&quot;:&quot;Header&quot;,&quot;Index&quot;:&quot;OddAndEven&quot;,&quot;Section&quot;:5,&quot;Top&quot;:0.0,&quot;Left&quot;:0.0}" style="position:absolute;margin-left:0;margin-top:15pt;width:595.05pt;height:19.85pt;z-index:25166338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CvO7iptAIAAFIFAAAO&#10;AAAAAAAAAAAAAAAAAC4CAABkcnMvZTJvRG9jLnhtbFBLAQItABQABgAIAAAAIQAmzC223AAAAAcB&#10;AAAPAAAAAAAAAAAAAAAAAA4FAABkcnMvZG93bnJldi54bWxQSwUGAAAAAAQABADzAAAAFwYAAAAA&#10;" o:allowincell="f" filled="f" stroked="f" strokeweight=".5pt">
              <v:fill o:detectmouseclick="t"/>
              <v:textbox inset=",0,,0">
                <w:txbxContent>
                  <w:p w14:paraId="569551D7" w14:textId="7223EC83"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2" behindDoc="0" locked="0" layoutInCell="1" allowOverlap="1" wp14:anchorId="401F4DD1" wp14:editId="719CA635">
              <wp:simplePos x="0" y="0"/>
              <wp:positionH relativeFrom="page">
                <wp:posOffset>11430</wp:posOffset>
              </wp:positionH>
              <wp:positionV relativeFrom="paragraph">
                <wp:posOffset>-945515</wp:posOffset>
              </wp:positionV>
              <wp:extent cx="7545788" cy="1404620"/>
              <wp:effectExtent l="0" t="0" r="0" b="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549C2C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01F4DD1" id="_x0000_t202" coordsize="21600,21600" o:spt="202" path="m,l,21600r21600,l21600,xe">
              <v:stroke joinstyle="miter"/>
              <v:path gradientshapeok="t" o:connecttype="rect"/>
            </v:shapetype>
            <v:shape id="_x0000_s1036" type="#_x0000_t202" style="position:absolute;margin-left:.9pt;margin-top:-74.45pt;width:594.15pt;height:110.6pt;z-index:25165825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F2tn5kjAgAAJAQAAA4AAAAAAAAAAAAAAAAALgIAAGRycy9lMm9Eb2Mu&#10;eG1sUEsBAi0AFAAGAAgAAAAhAM+oQUffAAAACgEAAA8AAAAAAAAAAAAAAAAAfQQAAGRycy9kb3du&#10;cmV2LnhtbFBLBQYAAAAABAAEAPMAAACJBQAAAAA=&#10;" stroked="f">
              <v:textbox style="mso-fit-shape-to-text:t">
                <w:txbxContent>
                  <w:p w14:paraId="3549C2C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9D6FA3" w14:textId="48FBCA4A" w:rsidR="00913DBE" w:rsidRPr="00D34DF3" w:rsidRDefault="00DA10F6" w:rsidP="00D34DF3">
    <w:pPr>
      <w:pStyle w:val="SOFinalHeaderIntroStage1Line"/>
    </w:pPr>
    <w:r>
      <w:rPr>
        <w:noProof/>
      </w:rPr>
      <mc:AlternateContent>
        <mc:Choice Requires="wps">
          <w:drawing>
            <wp:anchor distT="0" distB="0" distL="114300" distR="114300" simplePos="0" relativeHeight="251662358" behindDoc="0" locked="0" layoutInCell="0" allowOverlap="1" wp14:anchorId="7E8C5677" wp14:editId="77E5650F">
              <wp:simplePos x="0" y="0"/>
              <wp:positionH relativeFrom="page">
                <wp:posOffset>0</wp:posOffset>
              </wp:positionH>
              <wp:positionV relativeFrom="page">
                <wp:posOffset>190500</wp:posOffset>
              </wp:positionV>
              <wp:extent cx="7557135" cy="252095"/>
              <wp:effectExtent l="0" t="0" r="0" b="14605"/>
              <wp:wrapNone/>
              <wp:docPr id="15" name="MSIPCM75e1454ab92913de872fbd39"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EE0B59" w14:textId="3242E2D2"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E8C5677" id="_x0000_t202" coordsize="21600,21600" o:spt="202" path="m,l,21600r21600,l21600,xe">
              <v:stroke joinstyle="miter"/>
              <v:path gradientshapeok="t" o:connecttype="rect"/>
            </v:shapetype>
            <v:shape id="MSIPCM75e1454ab92913de872fbd39" o:spid="_x0000_s1041" type="#_x0000_t202" alt="{&quot;HashCode&quot;:1178062039,&quot;Height&quot;:842.0,&quot;Width&quot;:595.0,&quot;Placement&quot;:&quot;Header&quot;,&quot;Index&quot;:&quot;Primary&quot;,&quot;Section&quot;:5,&quot;Top&quot;:0.0,&quot;Left&quot;:0.0}" style="position:absolute;margin-left:0;margin-top:15pt;width:595.05pt;height:19.85pt;z-index:25166235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YvShQrICAABPBQAADgAA&#10;AAAAAAAAAAAAAAAuAgAAZHJzL2Uyb0RvYy54bWxQSwECLQAUAAYACAAAACEAJswtttwAAAAHAQAA&#10;DwAAAAAAAAAAAAAAAAAMBQAAZHJzL2Rvd25yZXYueG1sUEsFBgAAAAAEAAQA8wAAABUGAAAAAA==&#10;" o:allowincell="f" filled="f" stroked="f" strokeweight=".5pt">
              <v:fill o:detectmouseclick="t"/>
              <v:textbox inset=",0,,0">
                <w:txbxContent>
                  <w:p w14:paraId="6EEE0B59" w14:textId="3242E2D2"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1" behindDoc="0" locked="0" layoutInCell="1" allowOverlap="1" wp14:anchorId="12EA3883" wp14:editId="68A44775">
              <wp:simplePos x="0" y="0"/>
              <wp:positionH relativeFrom="page">
                <wp:posOffset>11430</wp:posOffset>
              </wp:positionH>
              <wp:positionV relativeFrom="paragraph">
                <wp:posOffset>-945515</wp:posOffset>
              </wp:positionV>
              <wp:extent cx="7545788" cy="1404620"/>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5B95B94E"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2EA3883" id="_x0000_t202" coordsize="21600,21600" o:spt="202" path="m,l,21600r21600,l21600,xe">
              <v:stroke joinstyle="miter"/>
              <v:path gradientshapeok="t" o:connecttype="rect"/>
            </v:shapetype>
            <v:shape id="_x0000_s1037" type="#_x0000_t202" style="position:absolute;margin-left:.9pt;margin-top:-74.45pt;width:594.15pt;height:110.6pt;z-index:251658251;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PsM7ZcjAgAAJQQAAA4AAAAAAAAAAAAAAAAALgIAAGRycy9lMm9Eb2Mu&#10;eG1sUEsBAi0AFAAGAAgAAAAhAM+oQUffAAAACgEAAA8AAAAAAAAAAAAAAAAAfQQAAGRycy9kb3du&#10;cmV2LnhtbFBLBQYAAAAABAAEAPMAAACJBQAAAAA=&#10;" stroked="f">
              <v:textbox style="mso-fit-shape-to-text:t">
                <w:txbxContent>
                  <w:p w14:paraId="5B95B94E"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51CFFE" w14:textId="123304AB" w:rsidR="00913DBE" w:rsidRDefault="0062567F">
    <w:pPr>
      <w:pStyle w:val="Header"/>
    </w:pPr>
    <w:r>
      <w:rPr>
        <w:noProof/>
      </w:rPr>
      <mc:AlternateContent>
        <mc:Choice Requires="wps">
          <w:drawing>
            <wp:anchor distT="0" distB="0" distL="114300" distR="114300" simplePos="0" relativeHeight="251658260" behindDoc="0" locked="0" layoutInCell="0" allowOverlap="1" wp14:anchorId="4A46BFCE" wp14:editId="2FC0731F">
              <wp:simplePos x="0" y="0"/>
              <wp:positionH relativeFrom="page">
                <wp:posOffset>0</wp:posOffset>
              </wp:positionH>
              <wp:positionV relativeFrom="page">
                <wp:posOffset>190500</wp:posOffset>
              </wp:positionV>
              <wp:extent cx="7557135" cy="252095"/>
              <wp:effectExtent l="0" t="0" r="0" b="14605"/>
              <wp:wrapNone/>
              <wp:docPr id="44" name="MSIPCMad7443ce836d1baf2bc803cf"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991480" w14:textId="40837DDC" w:rsidR="0062567F" w:rsidRPr="0062567F" w:rsidRDefault="0062567F" w:rsidP="0062567F">
                          <w:pPr>
                            <w:jc w:val="center"/>
                            <w:rPr>
                              <w:rFonts w:ascii="Arial" w:hAnsi="Arial" w:cs="Arial"/>
                              <w:color w:val="A80000"/>
                              <w:sz w:val="24"/>
                            </w:rPr>
                          </w:pPr>
                          <w:r w:rsidRPr="0062567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A46BFCE" id="_x0000_t202" coordsize="21600,21600" o:spt="202" path="m,l,21600r21600,l21600,xe">
              <v:stroke joinstyle="miter"/>
              <v:path gradientshapeok="t" o:connecttype="rect"/>
            </v:shapetype>
            <v:shape id="MSIPCMad7443ce836d1baf2bc803cf" o:spid="_x0000_s1038" type="#_x0000_t202" alt="{&quot;HashCode&quot;:1178062039,&quot;Height&quot;:842.0,&quot;Width&quot;:595.0,&quot;Placement&quot;:&quot;Header&quot;,&quot;Index&quot;:&quot;FirstPage&quot;,&quot;Section&quot;:5,&quot;Top&quot;:0.0,&quot;Left&quot;:0.0}" style="position:absolute;margin-left:0;margin-top:15pt;width:595.05pt;height:19.85pt;z-index:2516582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zfTE5sQIAAFEFAAAOAAAA&#10;AAAAAAAAAAAAAC4CAABkcnMvZTJvRG9jLnhtbFBLAQItABQABgAIAAAAIQAmzC223AAAAAcBAAAP&#10;AAAAAAAAAAAAAAAAAAsFAABkcnMvZG93bnJldi54bWxQSwUGAAAAAAQABADzAAAAFAYAAAAA&#10;" o:allowincell="f" filled="f" stroked="f" strokeweight=".5pt">
              <v:textbox inset=",0,,0">
                <w:txbxContent>
                  <w:p w14:paraId="6D991480" w14:textId="40837DDC" w:rsidR="0062567F" w:rsidRPr="0062567F" w:rsidRDefault="0062567F" w:rsidP="0062567F">
                    <w:pPr>
                      <w:jc w:val="center"/>
                      <w:rPr>
                        <w:rFonts w:ascii="Arial" w:hAnsi="Arial" w:cs="Arial"/>
                        <w:color w:val="A80000"/>
                        <w:sz w:val="24"/>
                      </w:rPr>
                    </w:pPr>
                    <w:r w:rsidRPr="0062567F">
                      <w:rPr>
                        <w:rFonts w:ascii="Arial" w:hAnsi="Arial" w:cs="Arial"/>
                        <w:color w:val="A80000"/>
                        <w:sz w:val="24"/>
                      </w:rPr>
                      <w:t>OFFICIAL</w:t>
                    </w:r>
                  </w:p>
                </w:txbxContent>
              </v:textbox>
              <w10:wrap anchorx="page" anchory="page"/>
            </v:shape>
          </w:pict>
        </mc:Fallback>
      </mc:AlternateContent>
    </w:r>
    <w:r>
      <w:rPr>
        <w:noProof/>
      </w:rPr>
      <mc:AlternateContent>
        <mc:Choice Requires="wps">
          <w:drawing>
            <wp:anchor distT="45720" distB="45720" distL="114300" distR="114300" simplePos="0" relativeHeight="251658250" behindDoc="0" locked="0" layoutInCell="1" allowOverlap="1" wp14:anchorId="30665E62" wp14:editId="623F9C1B">
              <wp:simplePos x="0" y="0"/>
              <wp:positionH relativeFrom="page">
                <wp:posOffset>11430</wp:posOffset>
              </wp:positionH>
              <wp:positionV relativeFrom="paragraph">
                <wp:posOffset>-945515</wp:posOffset>
              </wp:positionV>
              <wp:extent cx="7545788" cy="140462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01D34F16"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665E62" id="_x0000_s1039" type="#_x0000_t202" style="position:absolute;margin-left:.9pt;margin-top:-74.45pt;width:594.15pt;height:110.6pt;z-index:25165825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" stroked="f">
              <v:textbox style="mso-fit-shape-to-text:t">
                <w:txbxContent>
                  <w:p w14:paraId="01D34F16"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085192" w14:textId="4FE279D2" w:rsidR="00913DBE" w:rsidRPr="00D34DF3" w:rsidRDefault="00DA10F6" w:rsidP="00233DE5">
    <w:pPr>
      <w:pStyle w:val="SOFinalHeaderIntroStage1Line"/>
    </w:pPr>
    <w:r>
      <w:rPr>
        <w:noProof/>
      </w:rPr>
      <mc:AlternateContent>
        <mc:Choice Requires="wps">
          <w:drawing>
            <wp:anchor distT="0" distB="0" distL="114300" distR="114300" simplePos="0" relativeHeight="251665430" behindDoc="0" locked="0" layoutInCell="0" allowOverlap="1" wp14:anchorId="3E684A93" wp14:editId="5386E39A">
              <wp:simplePos x="0" y="0"/>
              <wp:positionH relativeFrom="page">
                <wp:posOffset>0</wp:posOffset>
              </wp:positionH>
              <wp:positionV relativeFrom="page">
                <wp:posOffset>190500</wp:posOffset>
              </wp:positionV>
              <wp:extent cx="7557135" cy="252095"/>
              <wp:effectExtent l="0" t="0" r="0" b="14605"/>
              <wp:wrapNone/>
              <wp:docPr id="18" name="MSIPCMe2024ec89e2738f2c9be898f"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9B1D092" w14:textId="5210D899"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E684A93" id="_x0000_t202" coordsize="21600,21600" o:spt="202" path="m,l,21600r21600,l21600,xe">
              <v:stroke joinstyle="miter"/>
              <v:path gradientshapeok="t" o:connecttype="rect"/>
            </v:shapetype>
            <v:shape id="MSIPCMe2024ec89e2738f2c9be898f" o:spid="_x0000_s1045" type="#_x0000_t202" alt="{&quot;HashCode&quot;:1178062039,&quot;Height&quot;:842.0,&quot;Width&quot;:595.0,&quot;Placement&quot;:&quot;Header&quot;,&quot;Index&quot;:&quot;OddAndEven&quot;,&quot;Section&quot;:6,&quot;Top&quot;:0.0,&quot;Left&quot;:0.0}" style="position:absolute;margin-left:0;margin-top:15pt;width:595.05pt;height:19.85pt;z-index:25166543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OHeajLICAABSBQAADgAA&#10;AAAAAAAAAAAAAAAuAgAAZHJzL2Uyb0RvYy54bWxQSwECLQAUAAYACAAAACEAJswtttwAAAAHAQAA&#10;DwAAAAAAAAAAAAAAAAAMBQAAZHJzL2Rvd25yZXYueG1sUEsFBgAAAAAEAAQA8wAAABUGAAAAAA==&#10;" o:allowincell="f" filled="f" stroked="f" strokeweight=".5pt">
              <v:fill o:detectmouseclick="t"/>
              <v:textbox inset=",0,,0">
                <w:txbxContent>
                  <w:p w14:paraId="49B1D092" w14:textId="5210D899"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5" behindDoc="0" locked="0" layoutInCell="1" allowOverlap="1" wp14:anchorId="0A3E9B27" wp14:editId="1453C191">
              <wp:simplePos x="0" y="0"/>
              <wp:positionH relativeFrom="page">
                <wp:posOffset>11430</wp:posOffset>
              </wp:positionH>
              <wp:positionV relativeFrom="paragraph">
                <wp:posOffset>-945515</wp:posOffset>
              </wp:positionV>
              <wp:extent cx="7545788" cy="1404620"/>
              <wp:effectExtent l="0" t="0" r="0" b="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FD643F1"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A3E9B27" id="_x0000_t202" coordsize="21600,21600" o:spt="202" path="m,l,21600r21600,l21600,xe">
              <v:stroke joinstyle="miter"/>
              <v:path gradientshapeok="t" o:connecttype="rect"/>
            </v:shapetype>
            <v:shape id="_x0000_s1040" type="#_x0000_t202" style="position:absolute;margin-left:.9pt;margin-top:-74.45pt;width:594.15pt;height:110.6pt;z-index:251658255;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BZW0kPJAIAACUEAAAOAAAAAAAAAAAAAAAAAC4CAABkcnMvZTJvRG9j&#10;LnhtbFBLAQItABQABgAIAAAAIQDPqEFH3wAAAAoBAAAPAAAAAAAAAAAAAAAAAH4EAABkcnMvZG93&#10;bnJldi54bWxQSwUGAAAAAAQABADzAAAAigUAAAAA&#10;" stroked="f">
              <v:textbox style="mso-fit-shape-to-text:t">
                <w:txbxContent>
                  <w:p w14:paraId="3FD643F1"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A96EDD" w14:textId="5AC2E314" w:rsidR="00913DBE" w:rsidRPr="00D34DF3" w:rsidRDefault="00DA10F6" w:rsidP="00A547CF">
    <w:pPr>
      <w:pStyle w:val="SOFinalHeaderIntroStage1Line"/>
    </w:pPr>
    <w:r>
      <w:rPr>
        <w:noProof/>
      </w:rPr>
      <mc:AlternateContent>
        <mc:Choice Requires="wps">
          <w:drawing>
            <wp:anchor distT="0" distB="0" distL="114300" distR="114300" simplePos="0" relativeHeight="251664406" behindDoc="0" locked="0" layoutInCell="0" allowOverlap="1" wp14:anchorId="018E4C10" wp14:editId="307639A1">
              <wp:simplePos x="0" y="0"/>
              <wp:positionH relativeFrom="page">
                <wp:posOffset>0</wp:posOffset>
              </wp:positionH>
              <wp:positionV relativeFrom="page">
                <wp:posOffset>190500</wp:posOffset>
              </wp:positionV>
              <wp:extent cx="7557135" cy="252095"/>
              <wp:effectExtent l="0" t="0" r="0" b="14605"/>
              <wp:wrapNone/>
              <wp:docPr id="17" name="MSIPCM46e8453d8908c69d4d13e787"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B204A5" w14:textId="0A9D59D1"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18E4C10" id="_x0000_t202" coordsize="21600,21600" o:spt="202" path="m,l,21600r21600,l21600,xe">
              <v:stroke joinstyle="miter"/>
              <v:path gradientshapeok="t" o:connecttype="rect"/>
            </v:shapetype>
            <v:shape id="MSIPCM46e8453d8908c69d4d13e787" o:spid="_x0000_s1047" type="#_x0000_t202" alt="{&quot;HashCode&quot;:1178062039,&quot;Height&quot;:842.0,&quot;Width&quot;:595.0,&quot;Placement&quot;:&quot;Header&quot;,&quot;Index&quot;:&quot;Primary&quot;,&quot;Section&quot;:6,&quot;Top&quot;:0.0,&quot;Left&quot;:0.0}" style="position:absolute;margin-left:0;margin-top:15pt;width:595.05pt;height:19.85pt;z-index:25166440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Av2m0sQIAAE8FAAAOAAAA&#10;AAAAAAAAAAAAAC4CAABkcnMvZTJvRG9jLnhtbFBLAQItABQABgAIAAAAIQAmzC223AAAAAcBAAAP&#10;AAAAAAAAAAAAAAAAAAsFAABkcnMvZG93bnJldi54bWxQSwUGAAAAAAQABADzAAAAFAYAAAAA&#10;" o:allowincell="f" filled="f" stroked="f" strokeweight=".5pt">
              <v:fill o:detectmouseclick="t"/>
              <v:textbox inset=",0,,0">
                <w:txbxContent>
                  <w:p w14:paraId="24B204A5" w14:textId="0A9D59D1"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4" behindDoc="0" locked="0" layoutInCell="1" allowOverlap="1" wp14:anchorId="6B44DF90" wp14:editId="13DCF1CE">
              <wp:simplePos x="0" y="0"/>
              <wp:positionH relativeFrom="page">
                <wp:posOffset>11430</wp:posOffset>
              </wp:positionH>
              <wp:positionV relativeFrom="paragraph">
                <wp:posOffset>-945515</wp:posOffset>
              </wp:positionV>
              <wp:extent cx="7545788" cy="1404620"/>
              <wp:effectExtent l="0" t="0" r="0" b="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60F75E61"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B44DF90" id="_x0000_t202" coordsize="21600,21600" o:spt="202" path="m,l,21600r21600,l21600,xe">
              <v:stroke joinstyle="miter"/>
              <v:path gradientshapeok="t" o:connecttype="rect"/>
            </v:shapetype>
            <v:shape id="_x0000_s1041" type="#_x0000_t202" style="position:absolute;margin-left:.9pt;margin-top:-74.45pt;width:594.15pt;height:110.6pt;z-index:25165825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BRtVbBJAIAACUEAAAOAAAAAAAAAAAAAAAAAC4CAABkcnMvZTJvRG9j&#10;LnhtbFBLAQItABQABgAIAAAAIQDPqEFH3wAAAAoBAAAPAAAAAAAAAAAAAAAAAH4EAABkcnMvZG93&#10;bnJldi54bWxQSwUGAAAAAAQABADzAAAAigUAAAAA&#10;" stroked="f">
              <v:textbox style="mso-fit-shape-to-text:t">
                <w:txbxContent>
                  <w:p w14:paraId="60F75E61"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933F6A" w14:textId="132A5302" w:rsidR="00913DBE" w:rsidRDefault="0062567F">
    <w:pPr>
      <w:pStyle w:val="Header"/>
    </w:pPr>
    <w:r>
      <w:rPr>
        <w:noProof/>
      </w:rPr>
      <mc:AlternateContent>
        <mc:Choice Requires="wps">
          <w:drawing>
            <wp:anchor distT="0" distB="0" distL="114300" distR="114300" simplePos="0" relativeHeight="251658261" behindDoc="0" locked="0" layoutInCell="0" allowOverlap="1" wp14:anchorId="59BF2EC5" wp14:editId="3FD616B7">
              <wp:simplePos x="0" y="0"/>
              <wp:positionH relativeFrom="page">
                <wp:posOffset>0</wp:posOffset>
              </wp:positionH>
              <wp:positionV relativeFrom="page">
                <wp:posOffset>190500</wp:posOffset>
              </wp:positionV>
              <wp:extent cx="7557135" cy="252095"/>
              <wp:effectExtent l="0" t="0" r="0" b="14605"/>
              <wp:wrapNone/>
              <wp:docPr id="47" name="MSIPCMd20f433186b7ca253df65092"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814418" w14:textId="0862D8CA" w:rsidR="0062567F" w:rsidRPr="0062567F" w:rsidRDefault="0062567F" w:rsidP="0062567F">
                          <w:pPr>
                            <w:jc w:val="center"/>
                            <w:rPr>
                              <w:rFonts w:ascii="Arial" w:hAnsi="Arial" w:cs="Arial"/>
                              <w:color w:val="A80000"/>
                              <w:sz w:val="24"/>
                            </w:rPr>
                          </w:pPr>
                          <w:r w:rsidRPr="0062567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9BF2EC5" id="_x0000_t202" coordsize="21600,21600" o:spt="202" path="m,l,21600r21600,l21600,xe">
              <v:stroke joinstyle="miter"/>
              <v:path gradientshapeok="t" o:connecttype="rect"/>
            </v:shapetype>
            <v:shape id="MSIPCMd20f433186b7ca253df65092" o:spid="_x0000_s1042" type="#_x0000_t202" alt="{&quot;HashCode&quot;:1178062039,&quot;Height&quot;:842.0,&quot;Width&quot;:595.0,&quot;Placement&quot;:&quot;Header&quot;,&quot;Index&quot;:&quot;FirstPage&quot;,&quot;Section&quot;:6,&quot;Top&quot;:0.0,&quot;Left&quot;:0.0}" style="position:absolute;margin-left:0;margin-top:15pt;width:595.05pt;height:19.85pt;z-index:25165826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CG6xMIsQIAAFEFAAAOAAAA&#10;AAAAAAAAAAAAAC4CAABkcnMvZTJvRG9jLnhtbFBLAQItABQABgAIAAAAIQAmzC223AAAAAcBAAAP&#10;AAAAAAAAAAAAAAAAAAsFAABkcnMvZG93bnJldi54bWxQSwUGAAAAAAQABADzAAAAFAYAAAAA&#10;" o:allowincell="f" filled="f" stroked="f" strokeweight=".5pt">
              <v:textbox inset=",0,,0">
                <w:txbxContent>
                  <w:p w14:paraId="7A814418" w14:textId="0862D8CA" w:rsidR="0062567F" w:rsidRPr="0062567F" w:rsidRDefault="0062567F" w:rsidP="0062567F">
                    <w:pPr>
                      <w:jc w:val="center"/>
                      <w:rPr>
                        <w:rFonts w:ascii="Arial" w:hAnsi="Arial" w:cs="Arial"/>
                        <w:color w:val="A80000"/>
                        <w:sz w:val="24"/>
                      </w:rPr>
                    </w:pPr>
                    <w:r w:rsidRPr="0062567F">
                      <w:rPr>
                        <w:rFonts w:ascii="Arial" w:hAnsi="Arial" w:cs="Arial"/>
                        <w:color w:val="A80000"/>
                        <w:sz w:val="24"/>
                      </w:rPr>
                      <w:t>OFFICIAL</w:t>
                    </w:r>
                  </w:p>
                </w:txbxContent>
              </v:textbox>
              <w10:wrap anchorx="page" anchory="page"/>
            </v:shape>
          </w:pict>
        </mc:Fallback>
      </mc:AlternateContent>
    </w:r>
    <w:r>
      <w:rPr>
        <w:noProof/>
      </w:rPr>
      <mc:AlternateContent>
        <mc:Choice Requires="wps">
          <w:drawing>
            <wp:anchor distT="45720" distB="45720" distL="114300" distR="114300" simplePos="0" relativeHeight="251658253" behindDoc="0" locked="0" layoutInCell="1" allowOverlap="1" wp14:anchorId="4501CC73" wp14:editId="710D3E20">
              <wp:simplePos x="0" y="0"/>
              <wp:positionH relativeFrom="page">
                <wp:posOffset>11430</wp:posOffset>
              </wp:positionH>
              <wp:positionV relativeFrom="paragraph">
                <wp:posOffset>-945515</wp:posOffset>
              </wp:positionV>
              <wp:extent cx="7545788" cy="1404620"/>
              <wp:effectExtent l="0" t="0" r="0" b="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2A247F3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01CC73" id="_x0000_s1043" type="#_x0000_t202" style="position:absolute;margin-left:.9pt;margin-top:-74.45pt;width:594.15pt;height:110.6pt;z-index:251658253;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A+cRIOJAIAACUEAAAOAAAAAAAAAAAAAAAAAC4CAABkcnMvZTJvRG9j&#10;LnhtbFBLAQItABQABgAIAAAAIQDPqEFH3wAAAAoBAAAPAAAAAAAAAAAAAAAAAH4EAABkcnMvZG93&#10;bnJldi54bWxQSwUGAAAAAAQABADzAAAAigUAAAAA&#10;" stroked="f">
              <v:textbox style="mso-fit-shape-to-text:t">
                <w:txbxContent>
                  <w:p w14:paraId="2A247F3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18FBF" w14:textId="579061ED" w:rsidR="00913DBE" w:rsidRPr="00343C18" w:rsidRDefault="00485D8C" w:rsidP="00343C18">
    <w:pPr>
      <w:pStyle w:val="Header"/>
    </w:pPr>
    <w:r>
      <w:rPr>
        <w:noProof/>
      </w:rPr>
      <mc:AlternateContent>
        <mc:Choice Requires="wps">
          <w:drawing>
            <wp:anchor distT="0" distB="0" distL="114300" distR="114300" simplePos="1" relativeHeight="251658244" behindDoc="0" locked="0" layoutInCell="0" allowOverlap="1" wp14:anchorId="5909AF2B" wp14:editId="0417CBE0">
              <wp:simplePos x="0" y="190500"/>
              <wp:positionH relativeFrom="page">
                <wp:posOffset>0</wp:posOffset>
              </wp:positionH>
              <wp:positionV relativeFrom="page">
                <wp:posOffset>190500</wp:posOffset>
              </wp:positionV>
              <wp:extent cx="7557135" cy="252095"/>
              <wp:effectExtent l="0" t="0" r="0" b="14605"/>
              <wp:wrapNone/>
              <wp:docPr id="24" name="MSIPCMe4534b7bad7aee168c414bbe"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2B5590A" w14:textId="6CE99181"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909AF2B" id="_x0000_t202" coordsize="21600,21600" o:spt="202" path="m,l,21600r21600,l21600,xe">
              <v:stroke joinstyle="miter"/>
              <v:path gradientshapeok="t" o:connecttype="rect"/>
            </v:shapetype>
            <v:shape id="MSIPCMe4534b7bad7aee168c414bbe" o:spid="_x0000_s1044" type="#_x0000_t202" alt="{&quot;HashCode&quot;:1178062039,&quot;Height&quot;:842.0,&quot;Width&quot;:595.0,&quot;Placement&quot;:&quot;Header&quot;,&quot;Index&quot;:&quot;OddAndEven&quot;,&quot;Section&quot;:7,&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" o:allowincell="f" filled="f" stroked="f" strokeweight=".5pt">
              <v:textbox inset=",0,,0">
                <w:txbxContent>
                  <w:p w14:paraId="02B5590A" w14:textId="6CE99181"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9F985A" w14:textId="52355585" w:rsidR="00913DBE" w:rsidRPr="00D34DF3" w:rsidRDefault="00485D8C" w:rsidP="00A547CF">
    <w:pPr>
      <w:pStyle w:val="SOFinalHeaderIntroStage1Line"/>
    </w:pPr>
    <w:r>
      <w:rPr>
        <w:noProof/>
      </w:rPr>
      <mc:AlternateContent>
        <mc:Choice Requires="wps">
          <w:drawing>
            <wp:anchor distT="0" distB="0" distL="114300" distR="114300" simplePos="1" relativeHeight="251658243" behindDoc="0" locked="0" layoutInCell="0" allowOverlap="1" wp14:anchorId="631EB1FF" wp14:editId="53334002">
              <wp:simplePos x="0" y="190500"/>
              <wp:positionH relativeFrom="page">
                <wp:posOffset>0</wp:posOffset>
              </wp:positionH>
              <wp:positionV relativeFrom="page">
                <wp:posOffset>190500</wp:posOffset>
              </wp:positionV>
              <wp:extent cx="7557135" cy="252095"/>
              <wp:effectExtent l="0" t="0" r="0" b="14605"/>
              <wp:wrapNone/>
              <wp:docPr id="22" name="MSIPCMae0a472d9d8e699d664746e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12C150" w14:textId="3832AAF8"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31EB1FF" id="_x0000_t202" coordsize="21600,21600" o:spt="202" path="m,l,21600r21600,l21600,xe">
              <v:stroke joinstyle="miter"/>
              <v:path gradientshapeok="t" o:connecttype="rect"/>
            </v:shapetype>
            <v:shape id="MSIPCMae0a472d9d8e699d664746e4" o:spid="_x0000_s1045" type="#_x0000_t202" alt="{&quot;HashCode&quot;:1178062039,&quot;Height&quot;:842.0,&quot;Width&quot;:595.0,&quot;Placement&quot;:&quot;Header&quot;,&quot;Index&quot;:&quot;Primary&quot;,&quot;Section&quot;:7,&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D3CcV7ICAABPBQAADgAA&#10;AAAAAAAAAAAAAAAuAgAAZHJzL2Uyb0RvYy54bWxQSwECLQAUAAYACAAAACEAJswtttwAAAAHAQAA&#10;DwAAAAAAAAAAAAAAAAAMBQAAZHJzL2Rvd25yZXYueG1sUEsFBgAAAAAEAAQA8wAAABUGAAAAAA==&#10;" o:allowincell="f" filled="f" stroked="f" strokeweight=".5pt">
              <v:textbox inset=",0,,0">
                <w:txbxContent>
                  <w:p w14:paraId="0B12C150" w14:textId="3832AAF8"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BF2ACE" w14:textId="56778713" w:rsidR="00913DBE" w:rsidRDefault="00DA10F6">
    <w:pPr>
      <w:pStyle w:val="Header"/>
    </w:pPr>
    <w:r>
      <w:rPr>
        <w:noProof/>
      </w:rPr>
      <mc:AlternateContent>
        <mc:Choice Requires="wps">
          <w:drawing>
            <wp:anchor distT="0" distB="0" distL="114300" distR="114300" simplePos="0" relativeHeight="251666454" behindDoc="0" locked="0" layoutInCell="0" allowOverlap="1" wp14:anchorId="4285CCBA" wp14:editId="54B3F259">
              <wp:simplePos x="0" y="0"/>
              <wp:positionH relativeFrom="page">
                <wp:posOffset>0</wp:posOffset>
              </wp:positionH>
              <wp:positionV relativeFrom="page">
                <wp:posOffset>190500</wp:posOffset>
              </wp:positionV>
              <wp:extent cx="7557135" cy="252095"/>
              <wp:effectExtent l="0" t="0" r="0" b="14605"/>
              <wp:wrapNone/>
              <wp:docPr id="19" name="MSIPCM33984571acc3f7880d7d61e0"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3F08DC" w14:textId="70CF2E11"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285CCBA" id="_x0000_t202" coordsize="21600,21600" o:spt="202" path="m,l,21600r21600,l21600,xe">
              <v:stroke joinstyle="miter"/>
              <v:path gradientshapeok="t" o:connecttype="rect"/>
            </v:shapetype>
            <v:shape id="MSIPCM33984571acc3f7880d7d61e0" o:spid="_x0000_s1053" type="#_x0000_t202" alt="{&quot;HashCode&quot;:1178062039,&quot;Height&quot;:842.0,&quot;Width&quot;:595.0,&quot;Placement&quot;:&quot;Header&quot;,&quot;Index&quot;:&quot;FirstPage&quot;,&quot;Section&quot;:7,&quot;Top&quot;:0.0,&quot;Left&quot;:0.0}" style="position:absolute;margin-left:0;margin-top:15pt;width:595.05pt;height:19.85pt;z-index:25166645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5dpZxsQIAAFEFAAAOAAAA&#10;AAAAAAAAAAAAAC4CAABkcnMvZTJvRG9jLnhtbFBLAQItABQABgAIAAAAIQAmzC223AAAAAcBAAAP&#10;AAAAAAAAAAAAAAAAAAsFAABkcnMvZG93bnJldi54bWxQSwUGAAAAAAQABADzAAAAFAYAAAAA&#10;" o:allowincell="f" filled="f" stroked="f" strokeweight=".5pt">
              <v:fill o:detectmouseclick="t"/>
              <v:textbox inset=",0,,0">
                <w:txbxContent>
                  <w:p w14:paraId="7E3F08DC" w14:textId="70CF2E11"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6" behindDoc="0" locked="0" layoutInCell="1" allowOverlap="1" wp14:anchorId="1B9F0EA7" wp14:editId="2BA1E3A6">
              <wp:simplePos x="0" y="0"/>
              <wp:positionH relativeFrom="page">
                <wp:posOffset>11430</wp:posOffset>
              </wp:positionH>
              <wp:positionV relativeFrom="paragraph">
                <wp:posOffset>-945515</wp:posOffset>
              </wp:positionV>
              <wp:extent cx="7545788" cy="140462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15E8130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B9F0EA7" id="_x0000_t202" coordsize="21600,21600" o:spt="202" path="m,l,21600r21600,l21600,xe">
              <v:stroke joinstyle="miter"/>
              <v:path gradientshapeok="t" o:connecttype="rect"/>
            </v:shapetype>
            <v:shape id="_x0000_s1046" type="#_x0000_t202" style="position:absolute;margin-left:.9pt;margin-top:-74.45pt;width:594.15pt;height:110.6pt;z-index:25165825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A3sdpHJAIAACUEAAAOAAAAAAAAAAAAAAAAAC4CAABkcnMvZTJvRG9j&#10;LnhtbFBLAQItABQABgAIAAAAIQDPqEFH3wAAAAoBAAAPAAAAAAAAAAAAAAAAAH4EAABkcnMvZG93&#10;bnJldi54bWxQSwUGAAAAAAQABADzAAAAigUAAAAA&#10;" stroked="f">
              <v:textbox style="mso-fit-shape-to-text:t">
                <w:txbxContent>
                  <w:p w14:paraId="15E8130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023374" w14:textId="77777777" w:rsidR="00913DBE" w:rsidRPr="00DC7CC5" w:rsidRDefault="00913DBE" w:rsidP="00D34DF3">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4983C" w14:textId="76FF508E" w:rsidR="00913DBE" w:rsidRDefault="00DC7CA9"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3BC2426F" wp14:editId="18A65670">
              <wp:simplePos x="0" y="0"/>
              <wp:positionH relativeFrom="page">
                <wp:posOffset>0</wp:posOffset>
              </wp:positionH>
              <wp:positionV relativeFrom="page">
                <wp:posOffset>190500</wp:posOffset>
              </wp:positionV>
              <wp:extent cx="7557135" cy="252095"/>
              <wp:effectExtent l="0" t="0" r="0" b="14605"/>
              <wp:wrapNone/>
              <wp:docPr id="9" name="MSIPCM42f844fbb709b9298fa77704"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F191CDB" w14:textId="336856D9"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BC2426F" id="_x0000_t202" coordsize="21600,21600" o:spt="202" path="m,l,21600r21600,l21600,xe">
              <v:stroke joinstyle="miter"/>
              <v:path gradientshapeok="t" o:connecttype="rect"/>
            </v:shapetype>
            <v:shape id="MSIPCM42f844fbb709b9298fa77704"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y7b1Zq8CAABNBQAADgAAAAAA&#10;AAAAAAAAAAAuAgAAZHJzL2Uyb0RvYy54bWxQSwECLQAUAAYACAAAACEAJswtttwAAAAHAQAADwAA&#10;AAAAAAAAAAAAAAAJBQAAZHJzL2Rvd25yZXYueG1sUEsFBgAAAAAEAAQA8wAAABIGAAAAAA==&#10;" o:allowincell="f" filled="f" stroked="f" strokeweight=".5pt">
              <v:textbox inset=",0,,0">
                <w:txbxContent>
                  <w:p w14:paraId="0F191CDB" w14:textId="336856D9"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D9013" w14:textId="438F4EC8" w:rsidR="00913DBE" w:rsidRPr="00D34DF3" w:rsidRDefault="00DA10F6" w:rsidP="00343C18">
    <w:pPr>
      <w:pStyle w:val="SOFinalHeaderIntroStage1Line"/>
    </w:pPr>
    <w:r>
      <w:rPr>
        <w:noProof/>
      </w:rPr>
      <mc:AlternateContent>
        <mc:Choice Requires="wps">
          <w:drawing>
            <wp:anchor distT="0" distB="0" distL="114300" distR="114300" simplePos="0" relativeHeight="251667478" behindDoc="0" locked="0" layoutInCell="0" allowOverlap="1" wp14:anchorId="6BCE1D7A" wp14:editId="1C26316A">
              <wp:simplePos x="0" y="0"/>
              <wp:positionH relativeFrom="page">
                <wp:posOffset>0</wp:posOffset>
              </wp:positionH>
              <wp:positionV relativeFrom="page">
                <wp:posOffset>190500</wp:posOffset>
              </wp:positionV>
              <wp:extent cx="7557135" cy="252095"/>
              <wp:effectExtent l="0" t="0" r="0" b="14605"/>
              <wp:wrapNone/>
              <wp:docPr id="20" name="MSIPCMa2f34099be4bc98406d14f93"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0B51024" w14:textId="7DF25818"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BCE1D7A" id="_x0000_t202" coordsize="21600,21600" o:spt="202" path="m,l,21600r21600,l21600,xe">
              <v:stroke joinstyle="miter"/>
              <v:path gradientshapeok="t" o:connecttype="rect"/>
            </v:shapetype>
            <v:shape id="MSIPCMa2f34099be4bc98406d14f93" o:spid="_x0000_s1055" type="#_x0000_t202" alt="{&quot;HashCode&quot;:1178062039,&quot;Height&quot;:842.0,&quot;Width&quot;:595.0,&quot;Placement&quot;:&quot;Header&quot;,&quot;Index&quot;:&quot;Primary&quot;,&quot;Section&quot;:8,&quot;Top&quot;:0.0,&quot;Left&quot;:0.0}" style="position:absolute;margin-left:0;margin-top:15pt;width:595.05pt;height:19.85pt;z-index:25166747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cC8D+7ICAABPBQAADgAA&#10;AAAAAAAAAAAAAAAuAgAAZHJzL2Uyb0RvYy54bWxQSwECLQAUAAYACAAAACEAJswtttwAAAAHAQAA&#10;DwAAAAAAAAAAAAAAAAAMBQAAZHJzL2Rvd25yZXYueG1sUEsFBgAAAAAEAAQA8wAAABUGAAAAAA==&#10;" o:allowincell="f" filled="f" stroked="f" strokeweight=".5pt">
              <v:fill o:detectmouseclick="t"/>
              <v:textbox inset=",0,,0">
                <w:txbxContent>
                  <w:p w14:paraId="70B51024" w14:textId="7DF25818"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7" behindDoc="0" locked="0" layoutInCell="1" allowOverlap="1" wp14:anchorId="2D4ADBD4" wp14:editId="2456CD81">
              <wp:simplePos x="0" y="0"/>
              <wp:positionH relativeFrom="page">
                <wp:posOffset>11430</wp:posOffset>
              </wp:positionH>
              <wp:positionV relativeFrom="paragraph">
                <wp:posOffset>-945515</wp:posOffset>
              </wp:positionV>
              <wp:extent cx="7545788" cy="1404620"/>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05647BC"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D4ADBD4" id="_x0000_t202" coordsize="21600,21600" o:spt="202" path="m,l,21600r21600,l21600,xe">
              <v:stroke joinstyle="miter"/>
              <v:path gradientshapeok="t" o:connecttype="rect"/>
            </v:shapetype>
            <v:shape id="_x0000_s1047" type="#_x0000_t202" style="position:absolute;margin-left:.9pt;margin-top:-74.45pt;width:594.15pt;height:110.6pt;z-index:251658257;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" stroked="f">
              <v:textbox style="mso-fit-shape-to-text:t">
                <w:txbxContent>
                  <w:p w14:paraId="305647BC"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7466EF" w14:textId="4004FB45" w:rsidR="00913DBE" w:rsidRPr="00E1363D" w:rsidRDefault="0062567F" w:rsidP="00D926D4">
    <w:pPr>
      <w:pStyle w:val="Header"/>
    </w:pPr>
    <w:r>
      <w:rPr>
        <w:noProof/>
      </w:rPr>
      <mc:AlternateContent>
        <mc:Choice Requires="wps">
          <w:drawing>
            <wp:anchor distT="45720" distB="45720" distL="114300" distR="114300" simplePos="0" relativeHeight="251658258" behindDoc="0" locked="0" layoutInCell="1" allowOverlap="1" wp14:anchorId="1A286AD9" wp14:editId="1B97C613">
              <wp:simplePos x="0" y="0"/>
              <wp:positionH relativeFrom="page">
                <wp:posOffset>11430</wp:posOffset>
              </wp:positionH>
              <wp:positionV relativeFrom="paragraph">
                <wp:posOffset>-945515</wp:posOffset>
              </wp:positionV>
              <wp:extent cx="7545788" cy="1404620"/>
              <wp:effectExtent l="0" t="0"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CF89DC2"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A286AD9" id="_x0000_t202" coordsize="21600,21600" o:spt="202" path="m,l,21600r21600,l21600,xe">
              <v:stroke joinstyle="miter"/>
              <v:path gradientshapeok="t" o:connecttype="rect"/>
            </v:shapetype>
            <v:shape id="_x0000_s1048" type="#_x0000_t202" style="position:absolute;margin-left:.9pt;margin-top:-74.45pt;width:594.15pt;height:110.6pt;z-index:25165825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cstwsjAgAAJQQAAA4AAAAAAAAAAAAAAAAALgIAAGRycy9lMm9Eb2Mu&#10;eG1sUEsBAi0AFAAGAAgAAAAhAM+oQUffAAAACgEAAA8AAAAAAAAAAAAAAAAAfQQAAGRycy9kb3du&#10;cmV2LnhtbFBLBQYAAAAABAAEAPMAAACJBQAAAAA=&#10;" stroked="f">
              <v:textbox style="mso-fit-shape-to-text:t">
                <w:txbxContent>
                  <w:p w14:paraId="3CF89DC2"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CE50F4" w14:textId="48507ED2" w:rsidR="00913DBE" w:rsidRPr="00E6044F" w:rsidRDefault="00BD1407" w:rsidP="00E6044F">
    <w:pPr>
      <w:pStyle w:val="Header"/>
    </w:pPr>
    <w:r>
      <w:rPr>
        <w:noProof/>
      </w:rPr>
      <mc:AlternateContent>
        <mc:Choice Requires="wps">
          <w:drawing>
            <wp:anchor distT="0" distB="0" distL="114300" distR="114300" simplePos="1" relativeHeight="251658262" behindDoc="0" locked="0" layoutInCell="0" allowOverlap="1" wp14:anchorId="531E0E16" wp14:editId="6D5F8706">
              <wp:simplePos x="0" y="190500"/>
              <wp:positionH relativeFrom="page">
                <wp:posOffset>0</wp:posOffset>
              </wp:positionH>
              <wp:positionV relativeFrom="page">
                <wp:posOffset>190500</wp:posOffset>
              </wp:positionV>
              <wp:extent cx="7557135" cy="252095"/>
              <wp:effectExtent l="0" t="0" r="0" b="14605"/>
              <wp:wrapNone/>
              <wp:docPr id="52" name="MSIPCMda6a4ddda32b0ecbc2014cb8"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DE8113" w14:textId="6A99EC8C" w:rsidR="00BD1407" w:rsidRPr="00BD1407" w:rsidRDefault="00BD1407" w:rsidP="00BD1407">
                          <w:pPr>
                            <w:jc w:val="center"/>
                            <w:rPr>
                              <w:rFonts w:ascii="Arial" w:hAnsi="Arial" w:cs="Arial"/>
                              <w:color w:val="A80000"/>
                              <w:sz w:val="24"/>
                            </w:rPr>
                          </w:pPr>
                          <w:r w:rsidRPr="00BD1407">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31E0E16" id="_x0000_t202" coordsize="21600,21600" o:spt="202" path="m,l,21600r21600,l21600,xe">
              <v:stroke joinstyle="miter"/>
              <v:path gradientshapeok="t" o:connecttype="rect"/>
            </v:shapetype>
            <v:shape id="MSIPCMda6a4ddda32b0ecbc2014cb8" o:spid="_x0000_s1049" type="#_x0000_t202" alt="{&quot;HashCode&quot;:1178062039,&quot;Height&quot;:842.0,&quot;Width&quot;:595.0,&quot;Placement&quot;:&quot;Header&quot;,&quot;Index&quot;:&quot;Primary&quot;,&quot;Section&quot;:9,&quot;Top&quot;:0.0,&quot;Left&quot;:0.0}" style="position:absolute;margin-left:0;margin-top:15pt;width:595.05pt;height:19.85pt;z-index:25165826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1TjMkK8CAABPBQAADgAAAAAA&#10;AAAAAAAAAAAuAgAAZHJzL2Uyb0RvYy54bWxQSwECLQAUAAYACAAAACEAJswtttwAAAAHAQAADwAA&#10;AAAAAAAAAAAAAAAJBQAAZHJzL2Rvd25yZXYueG1sUEsFBgAAAAAEAAQA8wAAABIGAAAAAA==&#10;" o:allowincell="f" filled="f" stroked="f" strokeweight=".5pt">
              <v:textbox inset=",0,,0">
                <w:txbxContent>
                  <w:p w14:paraId="2DDE8113" w14:textId="6A99EC8C" w:rsidR="00BD1407" w:rsidRPr="00BD1407" w:rsidRDefault="00BD1407" w:rsidP="00BD1407">
                    <w:pPr>
                      <w:jc w:val="center"/>
                      <w:rPr>
                        <w:rFonts w:ascii="Arial" w:hAnsi="Arial" w:cs="Arial"/>
                        <w:color w:val="A80000"/>
                        <w:sz w:val="24"/>
                      </w:rPr>
                    </w:pPr>
                    <w:r w:rsidRPr="00BD1407">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640C1D" w14:textId="2B776DA8" w:rsidR="00EE1732" w:rsidRDefault="00DC7CA9">
    <w:pPr>
      <w:pStyle w:val="Header"/>
    </w:pPr>
    <w:r>
      <w:rPr>
        <w:noProof/>
      </w:rPr>
      <mc:AlternateContent>
        <mc:Choice Requires="wps">
          <w:drawing>
            <wp:anchor distT="0" distB="0" distL="114300" distR="114300" simplePos="1" relativeHeight="251658241" behindDoc="0" locked="0" layoutInCell="0" allowOverlap="1" wp14:anchorId="1FB67F21" wp14:editId="1E8B103F">
              <wp:simplePos x="0" y="190500"/>
              <wp:positionH relativeFrom="page">
                <wp:posOffset>0</wp:posOffset>
              </wp:positionH>
              <wp:positionV relativeFrom="page">
                <wp:posOffset>190500</wp:posOffset>
              </wp:positionV>
              <wp:extent cx="7557135" cy="252095"/>
              <wp:effectExtent l="0" t="0" r="0" b="14605"/>
              <wp:wrapNone/>
              <wp:docPr id="10" name="MSIPCM5ce841248ef8a1935404c141"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2CAA59" w14:textId="7A9D1D76"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FB67F21" id="_x0000_t202" coordsize="21600,21600" o:spt="202" path="m,l,21600r21600,l21600,xe">
              <v:stroke joinstyle="miter"/>
              <v:path gradientshapeok="t" o:connecttype="rect"/>
            </v:shapetype>
            <v:shape id="MSIPCM5ce841248ef8a1935404c141"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DlWvRewAgAAUAUAAA4AAAAA&#10;AAAAAAAAAAAALgIAAGRycy9lMm9Eb2MueG1sUEsBAi0AFAAGAAgAAAAhACbMLbbcAAAABwEAAA8A&#10;AAAAAAAAAAAAAAAACgUAAGRycy9kb3ducmV2LnhtbFBLBQYAAAAABAAEAPMAAAATBgAAAAA=&#10;" o:allowincell="f" filled="f" stroked="f" strokeweight=".5pt">
              <v:textbox inset=",0,,0">
                <w:txbxContent>
                  <w:p w14:paraId="392CAA59" w14:textId="7A9D1D76"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0DED2D" w14:textId="71DAAFD7" w:rsidR="00913DBE" w:rsidRDefault="0062567F" w:rsidP="00297828">
    <w:r>
      <w:rPr>
        <w:noProof/>
      </w:rPr>
      <mc:AlternateContent>
        <mc:Choice Requires="wps">
          <w:drawing>
            <wp:anchor distT="45720" distB="45720" distL="114300" distR="114300" simplePos="0" relativeHeight="251658245" behindDoc="0" locked="0" layoutInCell="1" allowOverlap="1" wp14:anchorId="52D77C87" wp14:editId="45FD8B75">
              <wp:simplePos x="0" y="0"/>
              <wp:positionH relativeFrom="page">
                <wp:align>right</wp:align>
              </wp:positionH>
              <wp:positionV relativeFrom="paragraph">
                <wp:posOffset>-945570</wp:posOffset>
              </wp:positionV>
              <wp:extent cx="7545788"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254A954" w14:textId="60D2544C"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2D77C87" id="_x0000_t202" coordsize="21600,21600" o:spt="202" path="m,l,21600r21600,l21600,xe">
              <v:stroke joinstyle="miter"/>
              <v:path gradientshapeok="t" o:connecttype="rect"/>
            </v:shapetype>
            <v:shape id="_x0000_s1030" type="#_x0000_t202" style="position:absolute;margin-left:542.95pt;margin-top:-74.45pt;width:594.15pt;height:110.6pt;z-index:251658245;visibility:visible;mso-wrap-style:square;mso-width-percent:0;mso-height-percent:200;mso-wrap-distance-left:9pt;mso-wrap-distance-top:3.6pt;mso-wrap-distance-right:9pt;mso-wrap-distance-bottom:3.6pt;mso-position-horizontal:right;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" stroked="f">
              <v:textbox style="mso-fit-shape-to-text:t">
                <w:txbxContent>
                  <w:p w14:paraId="3254A954" w14:textId="60D2544C"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69AD01" w14:textId="77777777" w:rsidR="00913DBE" w:rsidRDefault="00913DBE"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E78CF" w14:textId="0D185C18" w:rsidR="00913DBE" w:rsidRDefault="0062567F" w:rsidP="00F669CA">
    <w:pPr>
      <w:pStyle w:val="Header"/>
      <w:tabs>
        <w:tab w:val="clear" w:pos="4153"/>
        <w:tab w:val="clear" w:pos="8306"/>
        <w:tab w:val="left" w:pos="2475"/>
      </w:tabs>
    </w:pPr>
    <w:r>
      <w:rPr>
        <w:noProof/>
      </w:rPr>
      <mc:AlternateContent>
        <mc:Choice Requires="wps">
          <w:drawing>
            <wp:anchor distT="0" distB="0" distL="114300" distR="114300" simplePos="0" relativeHeight="251658259" behindDoc="0" locked="0" layoutInCell="0" allowOverlap="1" wp14:anchorId="7A91AFB9" wp14:editId="45080B37">
              <wp:simplePos x="0" y="0"/>
              <wp:positionH relativeFrom="page">
                <wp:posOffset>0</wp:posOffset>
              </wp:positionH>
              <wp:positionV relativeFrom="page">
                <wp:posOffset>190500</wp:posOffset>
              </wp:positionV>
              <wp:extent cx="7557135" cy="252095"/>
              <wp:effectExtent l="0" t="0" r="0" b="14605"/>
              <wp:wrapNone/>
              <wp:docPr id="39" name="MSIPCM7f094c5190df61286eac8ffe"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765D89" w14:textId="5AA1E972" w:rsidR="0062567F" w:rsidRPr="0062567F" w:rsidRDefault="0062567F" w:rsidP="0062567F">
                          <w:pPr>
                            <w:jc w:val="center"/>
                            <w:rPr>
                              <w:rFonts w:ascii="Arial" w:hAnsi="Arial" w:cs="Arial"/>
                              <w:color w:val="A80000"/>
                              <w:sz w:val="24"/>
                            </w:rPr>
                          </w:pPr>
                          <w:r w:rsidRPr="0062567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A91AFB9" id="_x0000_t202" coordsize="21600,21600" o:spt="202" path="m,l,21600r21600,l21600,xe">
              <v:stroke joinstyle="miter"/>
              <v:path gradientshapeok="t" o:connecttype="rect"/>
            </v:shapetype>
            <v:shape id="MSIPCM7f094c5190df61286eac8ffe"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65825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0dX8OsQIAAE4FAAAOAAAA&#10;AAAAAAAAAAAAAC4CAABkcnMvZTJvRG9jLnhtbFBLAQItABQABgAIAAAAIQAmzC223AAAAAcBAAAP&#10;AAAAAAAAAAAAAAAAAAsFAABkcnMvZG93bnJldi54bWxQSwUGAAAAAAQABADzAAAAFAYAAAAA&#10;" o:allowincell="f" filled="f" stroked="f" strokeweight=".5pt">
              <v:textbox inset=",0,,0">
                <w:txbxContent>
                  <w:p w14:paraId="47765D89" w14:textId="5AA1E972" w:rsidR="0062567F" w:rsidRPr="0062567F" w:rsidRDefault="0062567F" w:rsidP="0062567F">
                    <w:pPr>
                      <w:jc w:val="center"/>
                      <w:rPr>
                        <w:rFonts w:ascii="Arial" w:hAnsi="Arial" w:cs="Arial"/>
                        <w:color w:val="A80000"/>
                        <w:sz w:val="24"/>
                      </w:rPr>
                    </w:pPr>
                    <w:r w:rsidRPr="0062567F">
                      <w:rPr>
                        <w:rFonts w:ascii="Arial" w:hAnsi="Arial" w:cs="Arial"/>
                        <w:color w:val="A80000"/>
                        <w:sz w:val="24"/>
                      </w:rPr>
                      <w:t>OFFICIAL</w:t>
                    </w:r>
                  </w:p>
                </w:txbxContent>
              </v:textbox>
              <w10:wrap anchorx="page" anchory="page"/>
            </v:shape>
          </w:pict>
        </mc:Fallback>
      </mc:AlternateContent>
    </w:r>
    <w:r>
      <w:rPr>
        <w:noProof/>
      </w:rPr>
      <mc:AlternateContent>
        <mc:Choice Requires="wps">
          <w:drawing>
            <wp:anchor distT="45720" distB="45720" distL="114300" distR="114300" simplePos="0" relativeHeight="251658246" behindDoc="0" locked="0" layoutInCell="1" allowOverlap="1" wp14:anchorId="65820953" wp14:editId="48ACA180">
              <wp:simplePos x="0" y="0"/>
              <wp:positionH relativeFrom="page">
                <wp:posOffset>11430</wp:posOffset>
              </wp:positionH>
              <wp:positionV relativeFrom="paragraph">
                <wp:posOffset>-945515</wp:posOffset>
              </wp:positionV>
              <wp:extent cx="7545788" cy="14046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2CBBFA06"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820953" id="_x0000_s1032" type="#_x0000_t202" style="position:absolute;margin-left:.9pt;margin-top:-74.45pt;width:594.15pt;height:110.6pt;z-index:25165824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vZ8MIjAgAAJAQAAA4AAAAAAAAAAAAAAAAALgIAAGRycy9lMm9Eb2Mu&#10;eG1sUEsBAi0AFAAGAAgAAAAhAM+oQUffAAAACgEAAA8AAAAAAAAAAAAAAAAAfQQAAGRycy9kb3du&#10;cmV2LnhtbFBLBQYAAAAABAAEAPMAAACJBQAAAAA=&#10;" stroked="f">
              <v:textbox style="mso-fit-shape-to-text:t">
                <w:txbxContent>
                  <w:p w14:paraId="2CBBFA06"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1136FB" w14:textId="5BD134AE" w:rsidR="00913DBE" w:rsidRDefault="00DA10F6" w:rsidP="00D97840">
    <w:pPr>
      <w:pStyle w:val="SOFinalHeaderIntroStage1Line"/>
    </w:pPr>
    <w:r>
      <w:rPr>
        <w:noProof/>
      </w:rPr>
      <mc:AlternateContent>
        <mc:Choice Requires="wps">
          <w:drawing>
            <wp:anchor distT="0" distB="0" distL="114300" distR="114300" simplePos="0" relativeHeight="251661334" behindDoc="0" locked="0" layoutInCell="0" allowOverlap="1" wp14:anchorId="03DECD62" wp14:editId="44A606C8">
              <wp:simplePos x="0" y="0"/>
              <wp:positionH relativeFrom="page">
                <wp:posOffset>0</wp:posOffset>
              </wp:positionH>
              <wp:positionV relativeFrom="page">
                <wp:posOffset>190500</wp:posOffset>
              </wp:positionV>
              <wp:extent cx="7557135" cy="252095"/>
              <wp:effectExtent l="0" t="0" r="0" b="14605"/>
              <wp:wrapNone/>
              <wp:docPr id="14" name="MSIPCMfb9442b3953c194e647a383a"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F51EEB" w14:textId="586F172C"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3DECD62" id="_x0000_t202" coordsize="21600,21600" o:spt="202" path="m,l,21600r21600,l21600,xe">
              <v:stroke joinstyle="miter"/>
              <v:path gradientshapeok="t" o:connecttype="rect"/>
            </v:shapetype>
            <v:shape id="MSIPCMfb9442b3953c194e647a383a" o:spid="_x0000_s1033" type="#_x0000_t202" alt="{&quot;HashCode&quot;:1178062039,&quot;Height&quot;:842.0,&quot;Width&quot;:595.0,&quot;Placement&quot;:&quot;Header&quot;,&quot;Index&quot;:&quot;OddAndEven&quot;,&quot;Section&quot;:4,&quot;Top&quot;:0.0,&quot;Left&quot;:0.0}" style="position:absolute;margin-left:0;margin-top:15pt;width:595.05pt;height:19.85pt;z-index:25166133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AHFsZazAgAAUQUAAA4A&#10;AAAAAAAAAAAAAAAALgIAAGRycy9lMm9Eb2MueG1sUEsBAi0AFAAGAAgAAAAhACbMLbbcAAAABwEA&#10;AA8AAAAAAAAAAAAAAAAADQUAAGRycy9kb3ducmV2LnhtbFBLBQYAAAAABAAEAPMAAAAWBgAAAAA=&#10;" o:allowincell="f" filled="f" stroked="f" strokeweight=".5pt">
              <v:fill o:detectmouseclick="t"/>
              <v:textbox inset=",0,,0">
                <w:txbxContent>
                  <w:p w14:paraId="44F51EEB" w14:textId="586F172C"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8" behindDoc="0" locked="0" layoutInCell="1" allowOverlap="1" wp14:anchorId="0A9CE4A9" wp14:editId="263A558D">
              <wp:simplePos x="0" y="0"/>
              <wp:positionH relativeFrom="page">
                <wp:posOffset>11430</wp:posOffset>
              </wp:positionH>
              <wp:positionV relativeFrom="paragraph">
                <wp:posOffset>-945515</wp:posOffset>
              </wp:positionV>
              <wp:extent cx="7545788" cy="140462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77187DC1"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A9CE4A9" id="_x0000_t202" coordsize="21600,21600" o:spt="202" path="m,l,21600r21600,l21600,xe">
              <v:stroke joinstyle="miter"/>
              <v:path gradientshapeok="t" o:connecttype="rect"/>
            </v:shapetype>
            <v:shape id="_x0000_s1033" type="#_x0000_t202" style="position:absolute;margin-left:.9pt;margin-top:-74.45pt;width:594.15pt;height:110.6pt;z-index:25165824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" stroked="f">
              <v:textbox style="mso-fit-shape-to-text:t">
                <w:txbxContent>
                  <w:p w14:paraId="77187DC1"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4C8871" w14:textId="1453FBDC" w:rsidR="00913DBE" w:rsidRDefault="00DA10F6" w:rsidP="007A5CF6">
    <w:pPr>
      <w:pStyle w:val="SOFinalHeaderIntroStage1Line"/>
    </w:pPr>
    <w:r>
      <w:rPr>
        <w:noProof/>
      </w:rPr>
      <mc:AlternateContent>
        <mc:Choice Requires="wps">
          <w:drawing>
            <wp:anchor distT="0" distB="0" distL="114300" distR="114300" simplePos="0" relativeHeight="251659286" behindDoc="0" locked="0" layoutInCell="0" allowOverlap="1" wp14:anchorId="74F1EF26" wp14:editId="0447874D">
              <wp:simplePos x="0" y="0"/>
              <wp:positionH relativeFrom="page">
                <wp:posOffset>0</wp:posOffset>
              </wp:positionH>
              <wp:positionV relativeFrom="page">
                <wp:posOffset>190500</wp:posOffset>
              </wp:positionV>
              <wp:extent cx="7557135" cy="252095"/>
              <wp:effectExtent l="0" t="0" r="0" b="14605"/>
              <wp:wrapNone/>
              <wp:docPr id="12" name="MSIPCM92ec4ff681bf035fe065973f"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2DD7A1" w14:textId="0A491481"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4F1EF26" id="_x0000_t202" coordsize="21600,21600" o:spt="202" path="m,l,21600r21600,l21600,xe">
              <v:stroke joinstyle="miter"/>
              <v:path gradientshapeok="t" o:connecttype="rect"/>
            </v:shapetype>
            <v:shape id="MSIPCM92ec4ff681bf035fe065973f" o:spid="_x0000_s1035" type="#_x0000_t202" alt="{&quot;HashCode&quot;:1178062039,&quot;Height&quot;:842.0,&quot;Width&quot;:595.0,&quot;Placement&quot;:&quot;Header&quot;,&quot;Index&quot;:&quot;Primary&quot;,&quot;Section&quot;:4,&quot;Top&quot;:0.0,&quot;Left&quot;:0.0}" style="position:absolute;margin-left:0;margin-top:15pt;width:595.05pt;height:19.85pt;z-index:25165928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FY8rDewAgAATgUAAA4AAAAA&#10;AAAAAAAAAAAALgIAAGRycy9lMm9Eb2MueG1sUEsBAi0AFAAGAAgAAAAhACbMLbbcAAAABwEAAA8A&#10;AAAAAAAAAAAAAAAACgUAAGRycy9kb3ducmV2LnhtbFBLBQYAAAAABAAEAPMAAAATBgAAAAA=&#10;" o:allowincell="f" filled="f" stroked="f" strokeweight=".5pt">
              <v:fill o:detectmouseclick="t"/>
              <v:textbox inset=",0,,0">
                <w:txbxContent>
                  <w:p w14:paraId="6D2DD7A1" w14:textId="0A491481"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9" behindDoc="0" locked="0" layoutInCell="1" allowOverlap="1" wp14:anchorId="2348E474" wp14:editId="703969D8">
              <wp:simplePos x="0" y="0"/>
              <wp:positionH relativeFrom="page">
                <wp:posOffset>11430</wp:posOffset>
              </wp:positionH>
              <wp:positionV relativeFrom="paragraph">
                <wp:posOffset>-945515</wp:posOffset>
              </wp:positionV>
              <wp:extent cx="7545788" cy="140462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01431697"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348E474" id="_x0000_t202" coordsize="21600,21600" o:spt="202" path="m,l,21600r21600,l21600,xe">
              <v:stroke joinstyle="miter"/>
              <v:path gradientshapeok="t" o:connecttype="rect"/>
            </v:shapetype>
            <v:shape id="_x0000_s1034" type="#_x0000_t202" style="position:absolute;margin-left:.9pt;margin-top:-74.45pt;width:594.15pt;height:110.6pt;z-index:251658249;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Asw8FAjAgAAJAQAAA4AAAAAAAAAAAAAAAAALgIAAGRycy9lMm9Eb2Mu&#10;eG1sUEsBAi0AFAAGAAgAAAAhAM+oQUffAAAACgEAAA8AAAAAAAAAAAAAAAAAfQQAAGRycy9kb3du&#10;cmV2LnhtbFBLBQYAAAAABAAEAPMAAACJBQAAAAA=&#10;" stroked="f">
              <v:textbox style="mso-fit-shape-to-text:t">
                <w:txbxContent>
                  <w:p w14:paraId="01431697"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679059" w14:textId="6D1C547C" w:rsidR="00913DBE" w:rsidRDefault="00DA10F6">
    <w:pPr>
      <w:pStyle w:val="Header"/>
    </w:pPr>
    <w:r>
      <w:rPr>
        <w:noProof/>
      </w:rPr>
      <mc:AlternateContent>
        <mc:Choice Requires="wps">
          <w:drawing>
            <wp:anchor distT="0" distB="0" distL="114300" distR="114300" simplePos="0" relativeHeight="251660310" behindDoc="0" locked="0" layoutInCell="0" allowOverlap="1" wp14:anchorId="72E21068" wp14:editId="0541CB54">
              <wp:simplePos x="0" y="0"/>
              <wp:positionH relativeFrom="page">
                <wp:posOffset>0</wp:posOffset>
              </wp:positionH>
              <wp:positionV relativeFrom="page">
                <wp:posOffset>190500</wp:posOffset>
              </wp:positionV>
              <wp:extent cx="7557135" cy="252095"/>
              <wp:effectExtent l="0" t="0" r="0" b="14605"/>
              <wp:wrapNone/>
              <wp:docPr id="13" name="MSIPCM64fd4ff8a41223db69db639f"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12E0BAF" w14:textId="4A4B548B"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2E21068" id="_x0000_t202" coordsize="21600,21600" o:spt="202" path="m,l,21600r21600,l21600,xe">
              <v:stroke joinstyle="miter"/>
              <v:path gradientshapeok="t" o:connecttype="rect"/>
            </v:shapetype>
            <v:shape id="MSIPCM64fd4ff8a41223db69db639f" o:spid="_x0000_s1037" type="#_x0000_t202" alt="{&quot;HashCode&quot;:1178062039,&quot;Height&quot;:842.0,&quot;Width&quot;:595.0,&quot;Placement&quot;:&quot;Header&quot;,&quot;Index&quot;:&quot;FirstPage&quot;,&quot;Section&quot;:4,&quot;Top&quot;:0.0,&quot;Left&quot;:0.0}" style="position:absolute;margin-left:0;margin-top:15pt;width:595.05pt;height:19.85pt;z-index:25166031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LyK0MiwAgAAUQUAAA4AAAAA&#10;AAAAAAAAAAAALgIAAGRycy9lMm9Eb2MueG1sUEsBAi0AFAAGAAgAAAAhACbMLbbcAAAABwEAAA8A&#10;AAAAAAAAAAAAAAAACgUAAGRycy9kb3ducmV2LnhtbFBLBQYAAAAABAAEAPMAAAATBgAAAAA=&#10;" o:allowincell="f" filled="f" stroked="f" strokeweight=".5pt">
              <v:fill o:detectmouseclick="t"/>
              <v:textbox inset=",0,,0">
                <w:txbxContent>
                  <w:p w14:paraId="712E0BAF" w14:textId="4A4B548B" w:rsidR="00DA10F6" w:rsidRPr="00DA10F6" w:rsidRDefault="00DA10F6" w:rsidP="00DA10F6">
                    <w:pPr>
                      <w:jc w:val="center"/>
                      <w:rPr>
                        <w:rFonts w:ascii="Arial" w:hAnsi="Arial" w:cs="Arial"/>
                        <w:color w:val="A80000"/>
                        <w:sz w:val="24"/>
                      </w:rPr>
                    </w:pPr>
                    <w:r w:rsidRPr="00DA10F6">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7" behindDoc="0" locked="0" layoutInCell="1" allowOverlap="1" wp14:anchorId="18060935" wp14:editId="135AFE03">
              <wp:simplePos x="0" y="0"/>
              <wp:positionH relativeFrom="page">
                <wp:posOffset>11430</wp:posOffset>
              </wp:positionH>
              <wp:positionV relativeFrom="paragraph">
                <wp:posOffset>-945515</wp:posOffset>
              </wp:positionV>
              <wp:extent cx="7545788" cy="14046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695D94F5"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8060935" id="_x0000_t202" coordsize="21600,21600" o:spt="202" path="m,l,21600r21600,l21600,xe">
              <v:stroke joinstyle="miter"/>
              <v:path gradientshapeok="t" o:connecttype="rect"/>
            </v:shapetype>
            <v:shape id="_x0000_s1035" type="#_x0000_t202" style="position:absolute;margin-left:.9pt;margin-top:-74.45pt;width:594.15pt;height:110.6pt;z-index:251658247;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AZ7wNojAgAAJAQAAA4AAAAAAAAAAAAAAAAALgIAAGRycy9lMm9Eb2Mu&#10;eG1sUEsBAi0AFAAGAAgAAAAhAM+oQUffAAAACgEAAA8AAAAAAAAAAAAAAAAAfQQAAGRycy9kb3du&#10;cmV2LnhtbFBLBQYAAAAABAAEAPMAAACJBQAAAAA=&#10;" stroked="f">
              <v:textbox style="mso-fit-shape-to-text:t">
                <w:txbxContent>
                  <w:p w14:paraId="695D94F5"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w14:anchorId="36EC7B0A"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7.55pt;height:46.35pt;visibility:visible;mso-wrap-style:square" o:bullet="t">
        <v:imagedata r:id="rId1" o:title=""/>
      </v:shape>
    </w:pict>
  </w:numPicBullet>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F90CC49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F9B433C6"/>
    <w:lvl w:ilvl="0" w:tplc="8F5E6EEA">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2"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2"/>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5"/>
  </w:num>
  <w:num w:numId="16">
    <w:abstractNumId w:val="16"/>
  </w:num>
  <w:num w:numId="17">
    <w:abstractNumId w:val="13"/>
  </w:num>
  <w:num w:numId="18">
    <w:abstractNumId w:val="10"/>
  </w:num>
  <w:num w:numId="19">
    <w:abstractNumId w:val="15"/>
    <w:lvlOverride w:ilvl="0">
      <w:startOverride w:val="1"/>
    </w:lvlOverride>
  </w:num>
  <w:num w:numId="20">
    <w:abstractNumId w:val="15"/>
    <w:lvlOverride w:ilvl="0">
      <w:startOverride w:val="1"/>
    </w:lvlOverride>
  </w:num>
  <w:num w:numId="21">
    <w:abstractNumId w:val="22"/>
  </w:num>
  <w:num w:numId="22">
    <w:abstractNumId w:val="15"/>
    <w:lvlOverride w:ilvl="0">
      <w:startOverride w:val="1"/>
    </w:lvlOverride>
  </w:num>
  <w:num w:numId="23">
    <w:abstractNumId w:val="11"/>
  </w:num>
  <w:num w:numId="24">
    <w:abstractNumId w:val="14"/>
  </w:num>
  <w:num w:numId="25">
    <w:abstractNumId w:val="23"/>
  </w:num>
  <w:num w:numId="26">
    <w:abstractNumId w:val="20"/>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19"/>
  </w:num>
  <w:num w:numId="43">
    <w:abstractNumId w:val="24"/>
  </w:num>
  <w:num w:numId="44">
    <w:abstractNumId w:val="25"/>
  </w:num>
  <w:num w:numId="45">
    <w:abstractNumId w:val="16"/>
  </w:num>
  <w:num w:numId="46">
    <w:abstractNumId w:val="16"/>
  </w:num>
  <w:num w:numId="47">
    <w:abstractNumId w:val="25"/>
  </w:num>
  <w:num w:numId="48">
    <w:abstractNumId w:val="10"/>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TrueTypeFonts/>
  <w:saveSubsetFont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1873"/>
    <w:rsid w:val="00002F20"/>
    <w:rsid w:val="0000389A"/>
    <w:rsid w:val="00006216"/>
    <w:rsid w:val="0000720D"/>
    <w:rsid w:val="000100CB"/>
    <w:rsid w:val="00012E80"/>
    <w:rsid w:val="00020699"/>
    <w:rsid w:val="000213ED"/>
    <w:rsid w:val="00022706"/>
    <w:rsid w:val="00024688"/>
    <w:rsid w:val="000249C4"/>
    <w:rsid w:val="00025830"/>
    <w:rsid w:val="00027908"/>
    <w:rsid w:val="00027A3F"/>
    <w:rsid w:val="00030888"/>
    <w:rsid w:val="000312B5"/>
    <w:rsid w:val="00033897"/>
    <w:rsid w:val="00034DBC"/>
    <w:rsid w:val="00041286"/>
    <w:rsid w:val="0004172D"/>
    <w:rsid w:val="00043348"/>
    <w:rsid w:val="000439FC"/>
    <w:rsid w:val="0004502F"/>
    <w:rsid w:val="00054F07"/>
    <w:rsid w:val="00064CB2"/>
    <w:rsid w:val="00067837"/>
    <w:rsid w:val="000719FB"/>
    <w:rsid w:val="00074261"/>
    <w:rsid w:val="00074DF2"/>
    <w:rsid w:val="000755AC"/>
    <w:rsid w:val="00075C55"/>
    <w:rsid w:val="000812FA"/>
    <w:rsid w:val="00083DF0"/>
    <w:rsid w:val="00087386"/>
    <w:rsid w:val="00087E96"/>
    <w:rsid w:val="00090813"/>
    <w:rsid w:val="00092053"/>
    <w:rsid w:val="00096699"/>
    <w:rsid w:val="000A0D46"/>
    <w:rsid w:val="000A0E90"/>
    <w:rsid w:val="000A3438"/>
    <w:rsid w:val="000A389C"/>
    <w:rsid w:val="000A51B2"/>
    <w:rsid w:val="000A5952"/>
    <w:rsid w:val="000B1E43"/>
    <w:rsid w:val="000B4750"/>
    <w:rsid w:val="000B518B"/>
    <w:rsid w:val="000B56FA"/>
    <w:rsid w:val="000B574F"/>
    <w:rsid w:val="000B6E88"/>
    <w:rsid w:val="000B6FD0"/>
    <w:rsid w:val="000C1483"/>
    <w:rsid w:val="000C24C2"/>
    <w:rsid w:val="000C3A17"/>
    <w:rsid w:val="000C59B4"/>
    <w:rsid w:val="000C7AD2"/>
    <w:rsid w:val="000D0437"/>
    <w:rsid w:val="000D0802"/>
    <w:rsid w:val="000D1595"/>
    <w:rsid w:val="000D306F"/>
    <w:rsid w:val="000D35A4"/>
    <w:rsid w:val="000D379D"/>
    <w:rsid w:val="000D54DB"/>
    <w:rsid w:val="000D5B01"/>
    <w:rsid w:val="000D5C44"/>
    <w:rsid w:val="000D6A83"/>
    <w:rsid w:val="000E0F75"/>
    <w:rsid w:val="000E1526"/>
    <w:rsid w:val="000E2E91"/>
    <w:rsid w:val="000E47B0"/>
    <w:rsid w:val="000E603C"/>
    <w:rsid w:val="000E7C98"/>
    <w:rsid w:val="000F1158"/>
    <w:rsid w:val="000F62B9"/>
    <w:rsid w:val="00101B07"/>
    <w:rsid w:val="00102CEA"/>
    <w:rsid w:val="001076EB"/>
    <w:rsid w:val="00110696"/>
    <w:rsid w:val="00110970"/>
    <w:rsid w:val="00112D1B"/>
    <w:rsid w:val="00116B2D"/>
    <w:rsid w:val="00120ADD"/>
    <w:rsid w:val="00121DF6"/>
    <w:rsid w:val="00123044"/>
    <w:rsid w:val="00123C68"/>
    <w:rsid w:val="0012436A"/>
    <w:rsid w:val="00130CA5"/>
    <w:rsid w:val="0013366F"/>
    <w:rsid w:val="001374F7"/>
    <w:rsid w:val="00140FB3"/>
    <w:rsid w:val="00144C1E"/>
    <w:rsid w:val="0015066D"/>
    <w:rsid w:val="00152DDF"/>
    <w:rsid w:val="00160C3F"/>
    <w:rsid w:val="00162936"/>
    <w:rsid w:val="00165BA2"/>
    <w:rsid w:val="001669A0"/>
    <w:rsid w:val="0016750F"/>
    <w:rsid w:val="0017233C"/>
    <w:rsid w:val="001757F3"/>
    <w:rsid w:val="00175D26"/>
    <w:rsid w:val="001763A4"/>
    <w:rsid w:val="001767DA"/>
    <w:rsid w:val="001779A2"/>
    <w:rsid w:val="00177D5F"/>
    <w:rsid w:val="0018040E"/>
    <w:rsid w:val="001817D2"/>
    <w:rsid w:val="001875BB"/>
    <w:rsid w:val="001925A0"/>
    <w:rsid w:val="001A0B22"/>
    <w:rsid w:val="001A20BD"/>
    <w:rsid w:val="001A216C"/>
    <w:rsid w:val="001A3279"/>
    <w:rsid w:val="001A65D9"/>
    <w:rsid w:val="001A7987"/>
    <w:rsid w:val="001B0D0E"/>
    <w:rsid w:val="001B231D"/>
    <w:rsid w:val="001B4C9C"/>
    <w:rsid w:val="001B537E"/>
    <w:rsid w:val="001B53F6"/>
    <w:rsid w:val="001B59E4"/>
    <w:rsid w:val="001B7220"/>
    <w:rsid w:val="001B781C"/>
    <w:rsid w:val="001C220E"/>
    <w:rsid w:val="001C5409"/>
    <w:rsid w:val="001C79E4"/>
    <w:rsid w:val="001D16C7"/>
    <w:rsid w:val="001D68F4"/>
    <w:rsid w:val="001D7C8A"/>
    <w:rsid w:val="001E24A6"/>
    <w:rsid w:val="001E5E91"/>
    <w:rsid w:val="001F0B6E"/>
    <w:rsid w:val="001F1C65"/>
    <w:rsid w:val="001F21B4"/>
    <w:rsid w:val="001F281F"/>
    <w:rsid w:val="001F3292"/>
    <w:rsid w:val="001F7232"/>
    <w:rsid w:val="001F7BB5"/>
    <w:rsid w:val="002002C6"/>
    <w:rsid w:val="00200F99"/>
    <w:rsid w:val="002011E8"/>
    <w:rsid w:val="002014EE"/>
    <w:rsid w:val="002017EC"/>
    <w:rsid w:val="0020188E"/>
    <w:rsid w:val="00202BBC"/>
    <w:rsid w:val="00207CF9"/>
    <w:rsid w:val="00210A78"/>
    <w:rsid w:val="00211A68"/>
    <w:rsid w:val="002216B3"/>
    <w:rsid w:val="0022197E"/>
    <w:rsid w:val="002221A2"/>
    <w:rsid w:val="00222DCA"/>
    <w:rsid w:val="00222EDE"/>
    <w:rsid w:val="0022362D"/>
    <w:rsid w:val="0022506F"/>
    <w:rsid w:val="0022621D"/>
    <w:rsid w:val="002317E5"/>
    <w:rsid w:val="00231BE2"/>
    <w:rsid w:val="00232498"/>
    <w:rsid w:val="00233DE5"/>
    <w:rsid w:val="00234275"/>
    <w:rsid w:val="0023711B"/>
    <w:rsid w:val="00244202"/>
    <w:rsid w:val="00246A5F"/>
    <w:rsid w:val="0024742C"/>
    <w:rsid w:val="00247783"/>
    <w:rsid w:val="00254FDC"/>
    <w:rsid w:val="00257207"/>
    <w:rsid w:val="00260527"/>
    <w:rsid w:val="00263083"/>
    <w:rsid w:val="00263EF9"/>
    <w:rsid w:val="002642DF"/>
    <w:rsid w:val="00265128"/>
    <w:rsid w:val="0026607F"/>
    <w:rsid w:val="002662B5"/>
    <w:rsid w:val="00266720"/>
    <w:rsid w:val="00267502"/>
    <w:rsid w:val="0027394D"/>
    <w:rsid w:val="00274494"/>
    <w:rsid w:val="002755C4"/>
    <w:rsid w:val="0027693C"/>
    <w:rsid w:val="002769BD"/>
    <w:rsid w:val="0028295E"/>
    <w:rsid w:val="002835ED"/>
    <w:rsid w:val="002876E9"/>
    <w:rsid w:val="002877FA"/>
    <w:rsid w:val="00294212"/>
    <w:rsid w:val="00297828"/>
    <w:rsid w:val="002A1C61"/>
    <w:rsid w:val="002A203E"/>
    <w:rsid w:val="002A4C5D"/>
    <w:rsid w:val="002A5939"/>
    <w:rsid w:val="002A70BB"/>
    <w:rsid w:val="002A7C6B"/>
    <w:rsid w:val="002B3620"/>
    <w:rsid w:val="002B37E3"/>
    <w:rsid w:val="002B4259"/>
    <w:rsid w:val="002B5DBC"/>
    <w:rsid w:val="002B7CE2"/>
    <w:rsid w:val="002C14DE"/>
    <w:rsid w:val="002C1ED3"/>
    <w:rsid w:val="002C23A0"/>
    <w:rsid w:val="002C5777"/>
    <w:rsid w:val="002C63D7"/>
    <w:rsid w:val="002C6E10"/>
    <w:rsid w:val="002D2DD5"/>
    <w:rsid w:val="002D70B2"/>
    <w:rsid w:val="002E038D"/>
    <w:rsid w:val="002E2313"/>
    <w:rsid w:val="002E483B"/>
    <w:rsid w:val="002E58B8"/>
    <w:rsid w:val="002F174B"/>
    <w:rsid w:val="002F1A41"/>
    <w:rsid w:val="003001B5"/>
    <w:rsid w:val="0030090F"/>
    <w:rsid w:val="00302940"/>
    <w:rsid w:val="00305B59"/>
    <w:rsid w:val="003063D2"/>
    <w:rsid w:val="00310A90"/>
    <w:rsid w:val="00324D0A"/>
    <w:rsid w:val="0032527C"/>
    <w:rsid w:val="00330B65"/>
    <w:rsid w:val="0033159D"/>
    <w:rsid w:val="00333A5B"/>
    <w:rsid w:val="00333A96"/>
    <w:rsid w:val="0033732F"/>
    <w:rsid w:val="00340E76"/>
    <w:rsid w:val="0034179A"/>
    <w:rsid w:val="00343C18"/>
    <w:rsid w:val="00345139"/>
    <w:rsid w:val="00346F54"/>
    <w:rsid w:val="00347355"/>
    <w:rsid w:val="00347B89"/>
    <w:rsid w:val="00350015"/>
    <w:rsid w:val="0035047E"/>
    <w:rsid w:val="00352885"/>
    <w:rsid w:val="003542E1"/>
    <w:rsid w:val="0035513A"/>
    <w:rsid w:val="003564C8"/>
    <w:rsid w:val="00363289"/>
    <w:rsid w:val="003672FA"/>
    <w:rsid w:val="00375B30"/>
    <w:rsid w:val="00376B4D"/>
    <w:rsid w:val="003772F1"/>
    <w:rsid w:val="00380318"/>
    <w:rsid w:val="00380B34"/>
    <w:rsid w:val="00386726"/>
    <w:rsid w:val="003877D1"/>
    <w:rsid w:val="0039099F"/>
    <w:rsid w:val="00394AB7"/>
    <w:rsid w:val="003A3C04"/>
    <w:rsid w:val="003A5D02"/>
    <w:rsid w:val="003B0017"/>
    <w:rsid w:val="003B0079"/>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F2B8C"/>
    <w:rsid w:val="003F3914"/>
    <w:rsid w:val="003F40AD"/>
    <w:rsid w:val="003F5E62"/>
    <w:rsid w:val="003F6998"/>
    <w:rsid w:val="00400CB2"/>
    <w:rsid w:val="0041097E"/>
    <w:rsid w:val="00410C38"/>
    <w:rsid w:val="00411FF5"/>
    <w:rsid w:val="004130BF"/>
    <w:rsid w:val="00414492"/>
    <w:rsid w:val="00414907"/>
    <w:rsid w:val="00417036"/>
    <w:rsid w:val="00417F63"/>
    <w:rsid w:val="00422054"/>
    <w:rsid w:val="00423922"/>
    <w:rsid w:val="00424F93"/>
    <w:rsid w:val="00425912"/>
    <w:rsid w:val="004368C4"/>
    <w:rsid w:val="004416FC"/>
    <w:rsid w:val="004435F2"/>
    <w:rsid w:val="00444D2E"/>
    <w:rsid w:val="0045399A"/>
    <w:rsid w:val="00455978"/>
    <w:rsid w:val="004708E2"/>
    <w:rsid w:val="00470C89"/>
    <w:rsid w:val="0048002C"/>
    <w:rsid w:val="00484810"/>
    <w:rsid w:val="00485360"/>
    <w:rsid w:val="00485652"/>
    <w:rsid w:val="00485D8C"/>
    <w:rsid w:val="0048603F"/>
    <w:rsid w:val="004935CC"/>
    <w:rsid w:val="00495BF1"/>
    <w:rsid w:val="004964B7"/>
    <w:rsid w:val="004A0470"/>
    <w:rsid w:val="004A2B5B"/>
    <w:rsid w:val="004A2B87"/>
    <w:rsid w:val="004A410B"/>
    <w:rsid w:val="004A4C4E"/>
    <w:rsid w:val="004A4D80"/>
    <w:rsid w:val="004A5A34"/>
    <w:rsid w:val="004A6AA2"/>
    <w:rsid w:val="004A70E3"/>
    <w:rsid w:val="004B07B0"/>
    <w:rsid w:val="004B1151"/>
    <w:rsid w:val="004B3B11"/>
    <w:rsid w:val="004B4206"/>
    <w:rsid w:val="004B732C"/>
    <w:rsid w:val="004C7B54"/>
    <w:rsid w:val="004D057B"/>
    <w:rsid w:val="004D1EEB"/>
    <w:rsid w:val="004D2D66"/>
    <w:rsid w:val="004D32F8"/>
    <w:rsid w:val="004D3A26"/>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90E"/>
    <w:rsid w:val="00507C06"/>
    <w:rsid w:val="005103ED"/>
    <w:rsid w:val="00511218"/>
    <w:rsid w:val="005113F8"/>
    <w:rsid w:val="005118B5"/>
    <w:rsid w:val="00513378"/>
    <w:rsid w:val="005156A8"/>
    <w:rsid w:val="005158CA"/>
    <w:rsid w:val="00515B02"/>
    <w:rsid w:val="005206D9"/>
    <w:rsid w:val="00522558"/>
    <w:rsid w:val="005241EF"/>
    <w:rsid w:val="00525820"/>
    <w:rsid w:val="00527DE3"/>
    <w:rsid w:val="00531453"/>
    <w:rsid w:val="00531628"/>
    <w:rsid w:val="005321D2"/>
    <w:rsid w:val="0053255B"/>
    <w:rsid w:val="00534D2C"/>
    <w:rsid w:val="005356A9"/>
    <w:rsid w:val="00536528"/>
    <w:rsid w:val="00541858"/>
    <w:rsid w:val="005441D1"/>
    <w:rsid w:val="00544D57"/>
    <w:rsid w:val="00545916"/>
    <w:rsid w:val="00545E12"/>
    <w:rsid w:val="00546A14"/>
    <w:rsid w:val="00550FFB"/>
    <w:rsid w:val="005524BC"/>
    <w:rsid w:val="00552FB9"/>
    <w:rsid w:val="005545F4"/>
    <w:rsid w:val="0055582A"/>
    <w:rsid w:val="0055687E"/>
    <w:rsid w:val="00557D13"/>
    <w:rsid w:val="00561BD7"/>
    <w:rsid w:val="00561DDD"/>
    <w:rsid w:val="00563DB2"/>
    <w:rsid w:val="00564C70"/>
    <w:rsid w:val="0056751D"/>
    <w:rsid w:val="00567BA7"/>
    <w:rsid w:val="00570255"/>
    <w:rsid w:val="00570CB7"/>
    <w:rsid w:val="00572C24"/>
    <w:rsid w:val="00573391"/>
    <w:rsid w:val="00581FE4"/>
    <w:rsid w:val="005842B1"/>
    <w:rsid w:val="00586DFF"/>
    <w:rsid w:val="00591AE6"/>
    <w:rsid w:val="00592A1C"/>
    <w:rsid w:val="0059411F"/>
    <w:rsid w:val="00594A2A"/>
    <w:rsid w:val="00594EA1"/>
    <w:rsid w:val="00596682"/>
    <w:rsid w:val="00597A99"/>
    <w:rsid w:val="005A0084"/>
    <w:rsid w:val="005A17BD"/>
    <w:rsid w:val="005A4AC0"/>
    <w:rsid w:val="005A729A"/>
    <w:rsid w:val="005B2110"/>
    <w:rsid w:val="005B2FAA"/>
    <w:rsid w:val="005B464D"/>
    <w:rsid w:val="005B5595"/>
    <w:rsid w:val="005B59D6"/>
    <w:rsid w:val="005B6322"/>
    <w:rsid w:val="005B70CD"/>
    <w:rsid w:val="005B757B"/>
    <w:rsid w:val="005C0091"/>
    <w:rsid w:val="005C306E"/>
    <w:rsid w:val="005C7736"/>
    <w:rsid w:val="005D4559"/>
    <w:rsid w:val="005D733F"/>
    <w:rsid w:val="005E0932"/>
    <w:rsid w:val="005E2532"/>
    <w:rsid w:val="005E37BD"/>
    <w:rsid w:val="005E49E0"/>
    <w:rsid w:val="005E4D8A"/>
    <w:rsid w:val="005E51B3"/>
    <w:rsid w:val="005E6815"/>
    <w:rsid w:val="005F0BDC"/>
    <w:rsid w:val="005F0DF8"/>
    <w:rsid w:val="005F25A0"/>
    <w:rsid w:val="005F285C"/>
    <w:rsid w:val="005F4377"/>
    <w:rsid w:val="00603391"/>
    <w:rsid w:val="00603B15"/>
    <w:rsid w:val="0061261A"/>
    <w:rsid w:val="00612B9C"/>
    <w:rsid w:val="0062014B"/>
    <w:rsid w:val="006247FE"/>
    <w:rsid w:val="0062527B"/>
    <w:rsid w:val="0062567F"/>
    <w:rsid w:val="00635D94"/>
    <w:rsid w:val="00637292"/>
    <w:rsid w:val="006425AE"/>
    <w:rsid w:val="0064300A"/>
    <w:rsid w:val="0064389C"/>
    <w:rsid w:val="006453B2"/>
    <w:rsid w:val="00646768"/>
    <w:rsid w:val="0065254A"/>
    <w:rsid w:val="0065383D"/>
    <w:rsid w:val="00657FA2"/>
    <w:rsid w:val="00660AC7"/>
    <w:rsid w:val="00661D7D"/>
    <w:rsid w:val="00661E2B"/>
    <w:rsid w:val="00664D1A"/>
    <w:rsid w:val="00672277"/>
    <w:rsid w:val="0067260B"/>
    <w:rsid w:val="00673151"/>
    <w:rsid w:val="00673A5E"/>
    <w:rsid w:val="0067402B"/>
    <w:rsid w:val="0067684B"/>
    <w:rsid w:val="006773D6"/>
    <w:rsid w:val="006816A9"/>
    <w:rsid w:val="006828BA"/>
    <w:rsid w:val="006846B7"/>
    <w:rsid w:val="006924B0"/>
    <w:rsid w:val="00692EE7"/>
    <w:rsid w:val="00693033"/>
    <w:rsid w:val="006940D8"/>
    <w:rsid w:val="00694ABD"/>
    <w:rsid w:val="006953FD"/>
    <w:rsid w:val="00695CC4"/>
    <w:rsid w:val="00695D05"/>
    <w:rsid w:val="00697164"/>
    <w:rsid w:val="0069755E"/>
    <w:rsid w:val="0069768A"/>
    <w:rsid w:val="006A06CC"/>
    <w:rsid w:val="006A197E"/>
    <w:rsid w:val="006A1A64"/>
    <w:rsid w:val="006A4975"/>
    <w:rsid w:val="006A4A55"/>
    <w:rsid w:val="006B5C04"/>
    <w:rsid w:val="006C244A"/>
    <w:rsid w:val="006C3B85"/>
    <w:rsid w:val="006C6F5F"/>
    <w:rsid w:val="006D12C2"/>
    <w:rsid w:val="006D1FEB"/>
    <w:rsid w:val="006D507C"/>
    <w:rsid w:val="006D53EE"/>
    <w:rsid w:val="006D6017"/>
    <w:rsid w:val="006D757A"/>
    <w:rsid w:val="006E040D"/>
    <w:rsid w:val="006E0A30"/>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06EF2"/>
    <w:rsid w:val="00710157"/>
    <w:rsid w:val="00721ECB"/>
    <w:rsid w:val="0072294E"/>
    <w:rsid w:val="00722FD8"/>
    <w:rsid w:val="00724C2B"/>
    <w:rsid w:val="00730794"/>
    <w:rsid w:val="00732D55"/>
    <w:rsid w:val="00740083"/>
    <w:rsid w:val="00740901"/>
    <w:rsid w:val="00744ACD"/>
    <w:rsid w:val="00744F4B"/>
    <w:rsid w:val="00751788"/>
    <w:rsid w:val="00755CCE"/>
    <w:rsid w:val="007565FF"/>
    <w:rsid w:val="007609C0"/>
    <w:rsid w:val="007630A7"/>
    <w:rsid w:val="00764C29"/>
    <w:rsid w:val="007668A5"/>
    <w:rsid w:val="0076778C"/>
    <w:rsid w:val="00767CB3"/>
    <w:rsid w:val="00772D1C"/>
    <w:rsid w:val="0077651C"/>
    <w:rsid w:val="00776D20"/>
    <w:rsid w:val="007810A3"/>
    <w:rsid w:val="00782529"/>
    <w:rsid w:val="00784C9D"/>
    <w:rsid w:val="00790133"/>
    <w:rsid w:val="00792850"/>
    <w:rsid w:val="007A50A6"/>
    <w:rsid w:val="007A5CF6"/>
    <w:rsid w:val="007B2DB4"/>
    <w:rsid w:val="007B3106"/>
    <w:rsid w:val="007B38A0"/>
    <w:rsid w:val="007C0E73"/>
    <w:rsid w:val="007C27B6"/>
    <w:rsid w:val="007C538E"/>
    <w:rsid w:val="007D2363"/>
    <w:rsid w:val="007D297C"/>
    <w:rsid w:val="007D4A73"/>
    <w:rsid w:val="007D71DF"/>
    <w:rsid w:val="007E19C2"/>
    <w:rsid w:val="007E1CD4"/>
    <w:rsid w:val="007E1DAE"/>
    <w:rsid w:val="007E493B"/>
    <w:rsid w:val="007F0294"/>
    <w:rsid w:val="007F341A"/>
    <w:rsid w:val="007F3969"/>
    <w:rsid w:val="007F5B53"/>
    <w:rsid w:val="007F7E4B"/>
    <w:rsid w:val="00800B1F"/>
    <w:rsid w:val="00801CB9"/>
    <w:rsid w:val="00804650"/>
    <w:rsid w:val="00812E17"/>
    <w:rsid w:val="00813854"/>
    <w:rsid w:val="0081470A"/>
    <w:rsid w:val="0081681E"/>
    <w:rsid w:val="00817F0F"/>
    <w:rsid w:val="008229AB"/>
    <w:rsid w:val="00822EEA"/>
    <w:rsid w:val="008247E5"/>
    <w:rsid w:val="008249B9"/>
    <w:rsid w:val="008257DE"/>
    <w:rsid w:val="008259E1"/>
    <w:rsid w:val="008347BC"/>
    <w:rsid w:val="008348FB"/>
    <w:rsid w:val="008446FD"/>
    <w:rsid w:val="008449EF"/>
    <w:rsid w:val="008457FA"/>
    <w:rsid w:val="00847D36"/>
    <w:rsid w:val="008518A7"/>
    <w:rsid w:val="00853B25"/>
    <w:rsid w:val="008556FF"/>
    <w:rsid w:val="00861369"/>
    <w:rsid w:val="00862B7E"/>
    <w:rsid w:val="0087478E"/>
    <w:rsid w:val="00875014"/>
    <w:rsid w:val="00880B92"/>
    <w:rsid w:val="00881D5E"/>
    <w:rsid w:val="008822DC"/>
    <w:rsid w:val="00882D23"/>
    <w:rsid w:val="00886C7E"/>
    <w:rsid w:val="008919C9"/>
    <w:rsid w:val="0089254C"/>
    <w:rsid w:val="00894418"/>
    <w:rsid w:val="008944CC"/>
    <w:rsid w:val="00895FA2"/>
    <w:rsid w:val="008A0184"/>
    <w:rsid w:val="008B0086"/>
    <w:rsid w:val="008B1A6A"/>
    <w:rsid w:val="008B21AB"/>
    <w:rsid w:val="008B24A6"/>
    <w:rsid w:val="008B5628"/>
    <w:rsid w:val="008B57D3"/>
    <w:rsid w:val="008B5927"/>
    <w:rsid w:val="008B5A63"/>
    <w:rsid w:val="008B5FFF"/>
    <w:rsid w:val="008C0270"/>
    <w:rsid w:val="008C0AB8"/>
    <w:rsid w:val="008C1EDC"/>
    <w:rsid w:val="008C48BD"/>
    <w:rsid w:val="008C4AE7"/>
    <w:rsid w:val="008C62DC"/>
    <w:rsid w:val="008C757E"/>
    <w:rsid w:val="008C78B2"/>
    <w:rsid w:val="008D4257"/>
    <w:rsid w:val="008D7705"/>
    <w:rsid w:val="008E0293"/>
    <w:rsid w:val="008E5D00"/>
    <w:rsid w:val="008E71CD"/>
    <w:rsid w:val="008E7981"/>
    <w:rsid w:val="008F2456"/>
    <w:rsid w:val="008F2CDE"/>
    <w:rsid w:val="008F33E2"/>
    <w:rsid w:val="008F49CA"/>
    <w:rsid w:val="008F54FF"/>
    <w:rsid w:val="009000FA"/>
    <w:rsid w:val="00900830"/>
    <w:rsid w:val="00900BAD"/>
    <w:rsid w:val="00901E1B"/>
    <w:rsid w:val="00902047"/>
    <w:rsid w:val="00903456"/>
    <w:rsid w:val="00904972"/>
    <w:rsid w:val="00904D8D"/>
    <w:rsid w:val="00905222"/>
    <w:rsid w:val="0090652E"/>
    <w:rsid w:val="00906B3C"/>
    <w:rsid w:val="009108CB"/>
    <w:rsid w:val="009108FD"/>
    <w:rsid w:val="00911FD8"/>
    <w:rsid w:val="00912E49"/>
    <w:rsid w:val="00913DBE"/>
    <w:rsid w:val="00914720"/>
    <w:rsid w:val="009161AF"/>
    <w:rsid w:val="009163D2"/>
    <w:rsid w:val="009249C7"/>
    <w:rsid w:val="0092730C"/>
    <w:rsid w:val="00927D6B"/>
    <w:rsid w:val="00933586"/>
    <w:rsid w:val="0093369F"/>
    <w:rsid w:val="00933FE6"/>
    <w:rsid w:val="009370D2"/>
    <w:rsid w:val="009420DD"/>
    <w:rsid w:val="00943B03"/>
    <w:rsid w:val="009452EB"/>
    <w:rsid w:val="00951030"/>
    <w:rsid w:val="009514A7"/>
    <w:rsid w:val="00952018"/>
    <w:rsid w:val="00952518"/>
    <w:rsid w:val="009546A6"/>
    <w:rsid w:val="00954B93"/>
    <w:rsid w:val="009552DF"/>
    <w:rsid w:val="0095732C"/>
    <w:rsid w:val="009576D3"/>
    <w:rsid w:val="00957FB7"/>
    <w:rsid w:val="00960BA6"/>
    <w:rsid w:val="00960E91"/>
    <w:rsid w:val="009634ED"/>
    <w:rsid w:val="009649AB"/>
    <w:rsid w:val="00970B4E"/>
    <w:rsid w:val="009721C0"/>
    <w:rsid w:val="009731E4"/>
    <w:rsid w:val="00973985"/>
    <w:rsid w:val="00974D12"/>
    <w:rsid w:val="00977DBE"/>
    <w:rsid w:val="00981C60"/>
    <w:rsid w:val="00982954"/>
    <w:rsid w:val="00982EAC"/>
    <w:rsid w:val="009848B1"/>
    <w:rsid w:val="00994C55"/>
    <w:rsid w:val="009952C1"/>
    <w:rsid w:val="00996609"/>
    <w:rsid w:val="009A2B3F"/>
    <w:rsid w:val="009A3E1B"/>
    <w:rsid w:val="009A6DF3"/>
    <w:rsid w:val="009B03F9"/>
    <w:rsid w:val="009B189C"/>
    <w:rsid w:val="009B3ED8"/>
    <w:rsid w:val="009B40C3"/>
    <w:rsid w:val="009B4FA8"/>
    <w:rsid w:val="009B503A"/>
    <w:rsid w:val="009B74A0"/>
    <w:rsid w:val="009C31BC"/>
    <w:rsid w:val="009C7B99"/>
    <w:rsid w:val="009D03B8"/>
    <w:rsid w:val="009D0A74"/>
    <w:rsid w:val="009D40E7"/>
    <w:rsid w:val="009D4E89"/>
    <w:rsid w:val="009D7DF5"/>
    <w:rsid w:val="009E30B3"/>
    <w:rsid w:val="009E3D45"/>
    <w:rsid w:val="009E3F5B"/>
    <w:rsid w:val="009E72AC"/>
    <w:rsid w:val="009E79A0"/>
    <w:rsid w:val="009F088F"/>
    <w:rsid w:val="009F0E80"/>
    <w:rsid w:val="009F1A5D"/>
    <w:rsid w:val="009F1AD8"/>
    <w:rsid w:val="009F640B"/>
    <w:rsid w:val="009F645A"/>
    <w:rsid w:val="009F6E13"/>
    <w:rsid w:val="009F71FB"/>
    <w:rsid w:val="00A01787"/>
    <w:rsid w:val="00A061A4"/>
    <w:rsid w:val="00A07F1F"/>
    <w:rsid w:val="00A11AB5"/>
    <w:rsid w:val="00A15B12"/>
    <w:rsid w:val="00A15D69"/>
    <w:rsid w:val="00A200E3"/>
    <w:rsid w:val="00A2395E"/>
    <w:rsid w:val="00A24AB1"/>
    <w:rsid w:val="00A25960"/>
    <w:rsid w:val="00A26DCD"/>
    <w:rsid w:val="00A349E5"/>
    <w:rsid w:val="00A36AD8"/>
    <w:rsid w:val="00A41B2F"/>
    <w:rsid w:val="00A4367C"/>
    <w:rsid w:val="00A457A9"/>
    <w:rsid w:val="00A47C17"/>
    <w:rsid w:val="00A500B6"/>
    <w:rsid w:val="00A50987"/>
    <w:rsid w:val="00A5262F"/>
    <w:rsid w:val="00A5267B"/>
    <w:rsid w:val="00A547CF"/>
    <w:rsid w:val="00A54821"/>
    <w:rsid w:val="00A54F36"/>
    <w:rsid w:val="00A55C58"/>
    <w:rsid w:val="00A56120"/>
    <w:rsid w:val="00A60225"/>
    <w:rsid w:val="00A6149D"/>
    <w:rsid w:val="00A72954"/>
    <w:rsid w:val="00A72CDA"/>
    <w:rsid w:val="00A7321F"/>
    <w:rsid w:val="00A75002"/>
    <w:rsid w:val="00A816DE"/>
    <w:rsid w:val="00A8768E"/>
    <w:rsid w:val="00A90138"/>
    <w:rsid w:val="00A9045C"/>
    <w:rsid w:val="00A94A4E"/>
    <w:rsid w:val="00A96BA5"/>
    <w:rsid w:val="00AA2A1C"/>
    <w:rsid w:val="00AA4730"/>
    <w:rsid w:val="00AA48B5"/>
    <w:rsid w:val="00AA6FDF"/>
    <w:rsid w:val="00AB0DD0"/>
    <w:rsid w:val="00AB16A6"/>
    <w:rsid w:val="00AB3A5F"/>
    <w:rsid w:val="00AB4ACE"/>
    <w:rsid w:val="00AC070C"/>
    <w:rsid w:val="00AC16DE"/>
    <w:rsid w:val="00AC1AE1"/>
    <w:rsid w:val="00AC3D0E"/>
    <w:rsid w:val="00AC41C5"/>
    <w:rsid w:val="00AC6345"/>
    <w:rsid w:val="00AD0301"/>
    <w:rsid w:val="00AD08FC"/>
    <w:rsid w:val="00AD149E"/>
    <w:rsid w:val="00AD1DAF"/>
    <w:rsid w:val="00AD2E6C"/>
    <w:rsid w:val="00AD5E2F"/>
    <w:rsid w:val="00AD6F05"/>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1591"/>
    <w:rsid w:val="00B229A8"/>
    <w:rsid w:val="00B2425F"/>
    <w:rsid w:val="00B2714C"/>
    <w:rsid w:val="00B311AA"/>
    <w:rsid w:val="00B3136C"/>
    <w:rsid w:val="00B33590"/>
    <w:rsid w:val="00B337E0"/>
    <w:rsid w:val="00B35B2C"/>
    <w:rsid w:val="00B4189F"/>
    <w:rsid w:val="00B42451"/>
    <w:rsid w:val="00B43282"/>
    <w:rsid w:val="00B44924"/>
    <w:rsid w:val="00B45ECC"/>
    <w:rsid w:val="00B4728A"/>
    <w:rsid w:val="00B50446"/>
    <w:rsid w:val="00B5205B"/>
    <w:rsid w:val="00B538D3"/>
    <w:rsid w:val="00B53E26"/>
    <w:rsid w:val="00B5424A"/>
    <w:rsid w:val="00B5569F"/>
    <w:rsid w:val="00B55B21"/>
    <w:rsid w:val="00B56599"/>
    <w:rsid w:val="00B56666"/>
    <w:rsid w:val="00B57651"/>
    <w:rsid w:val="00B60CF4"/>
    <w:rsid w:val="00B611F2"/>
    <w:rsid w:val="00B62038"/>
    <w:rsid w:val="00B628B8"/>
    <w:rsid w:val="00B62A00"/>
    <w:rsid w:val="00B64D45"/>
    <w:rsid w:val="00B64D7B"/>
    <w:rsid w:val="00B679D9"/>
    <w:rsid w:val="00B7279B"/>
    <w:rsid w:val="00B734B0"/>
    <w:rsid w:val="00B74EC0"/>
    <w:rsid w:val="00B76738"/>
    <w:rsid w:val="00B8107E"/>
    <w:rsid w:val="00B810BA"/>
    <w:rsid w:val="00B8337E"/>
    <w:rsid w:val="00B83ACC"/>
    <w:rsid w:val="00B85018"/>
    <w:rsid w:val="00B86C20"/>
    <w:rsid w:val="00B903D0"/>
    <w:rsid w:val="00B92CF3"/>
    <w:rsid w:val="00B94EBC"/>
    <w:rsid w:val="00B956F0"/>
    <w:rsid w:val="00B969BC"/>
    <w:rsid w:val="00B96B68"/>
    <w:rsid w:val="00B975E9"/>
    <w:rsid w:val="00B97948"/>
    <w:rsid w:val="00B97ED5"/>
    <w:rsid w:val="00BA060D"/>
    <w:rsid w:val="00BA09D9"/>
    <w:rsid w:val="00BA20BC"/>
    <w:rsid w:val="00BA3CBA"/>
    <w:rsid w:val="00BA5F07"/>
    <w:rsid w:val="00BB211C"/>
    <w:rsid w:val="00BB2A9E"/>
    <w:rsid w:val="00BB35B0"/>
    <w:rsid w:val="00BB42F5"/>
    <w:rsid w:val="00BB483D"/>
    <w:rsid w:val="00BB6C1A"/>
    <w:rsid w:val="00BB70D6"/>
    <w:rsid w:val="00BC2084"/>
    <w:rsid w:val="00BC27A7"/>
    <w:rsid w:val="00BC3013"/>
    <w:rsid w:val="00BC38D1"/>
    <w:rsid w:val="00BC49CD"/>
    <w:rsid w:val="00BC767E"/>
    <w:rsid w:val="00BD1407"/>
    <w:rsid w:val="00BD2D64"/>
    <w:rsid w:val="00BD4968"/>
    <w:rsid w:val="00BD556F"/>
    <w:rsid w:val="00BD672D"/>
    <w:rsid w:val="00BD6C89"/>
    <w:rsid w:val="00BD777A"/>
    <w:rsid w:val="00BD7825"/>
    <w:rsid w:val="00BE0192"/>
    <w:rsid w:val="00BE38E6"/>
    <w:rsid w:val="00BE3CB0"/>
    <w:rsid w:val="00BE4DD6"/>
    <w:rsid w:val="00BE62A0"/>
    <w:rsid w:val="00BF00C9"/>
    <w:rsid w:val="00BF109E"/>
    <w:rsid w:val="00BF1A08"/>
    <w:rsid w:val="00BF291C"/>
    <w:rsid w:val="00BF3E86"/>
    <w:rsid w:val="00BF7071"/>
    <w:rsid w:val="00BF76FA"/>
    <w:rsid w:val="00C01964"/>
    <w:rsid w:val="00C024EB"/>
    <w:rsid w:val="00C0320E"/>
    <w:rsid w:val="00C04B2D"/>
    <w:rsid w:val="00C05BD8"/>
    <w:rsid w:val="00C109FA"/>
    <w:rsid w:val="00C112A6"/>
    <w:rsid w:val="00C14951"/>
    <w:rsid w:val="00C20B6A"/>
    <w:rsid w:val="00C23BE3"/>
    <w:rsid w:val="00C24707"/>
    <w:rsid w:val="00C252B4"/>
    <w:rsid w:val="00C25E9E"/>
    <w:rsid w:val="00C26E66"/>
    <w:rsid w:val="00C313B4"/>
    <w:rsid w:val="00C31D9C"/>
    <w:rsid w:val="00C34E0C"/>
    <w:rsid w:val="00C413CD"/>
    <w:rsid w:val="00C41B20"/>
    <w:rsid w:val="00C41F73"/>
    <w:rsid w:val="00C45E71"/>
    <w:rsid w:val="00C50425"/>
    <w:rsid w:val="00C50814"/>
    <w:rsid w:val="00C522A9"/>
    <w:rsid w:val="00C5308B"/>
    <w:rsid w:val="00C6053F"/>
    <w:rsid w:val="00C6178D"/>
    <w:rsid w:val="00C649FC"/>
    <w:rsid w:val="00C6540B"/>
    <w:rsid w:val="00C655C1"/>
    <w:rsid w:val="00C6788E"/>
    <w:rsid w:val="00C715C2"/>
    <w:rsid w:val="00C75FCE"/>
    <w:rsid w:val="00C77F83"/>
    <w:rsid w:val="00C819E2"/>
    <w:rsid w:val="00C822CA"/>
    <w:rsid w:val="00C8250B"/>
    <w:rsid w:val="00C86EE0"/>
    <w:rsid w:val="00C9012F"/>
    <w:rsid w:val="00C90806"/>
    <w:rsid w:val="00C91901"/>
    <w:rsid w:val="00C91F0F"/>
    <w:rsid w:val="00C944FE"/>
    <w:rsid w:val="00C94DA7"/>
    <w:rsid w:val="00C97EB3"/>
    <w:rsid w:val="00CA2CCC"/>
    <w:rsid w:val="00CA6FEE"/>
    <w:rsid w:val="00CA7B4E"/>
    <w:rsid w:val="00CB0B7A"/>
    <w:rsid w:val="00CB28A6"/>
    <w:rsid w:val="00CB58D4"/>
    <w:rsid w:val="00CB7453"/>
    <w:rsid w:val="00CC03E9"/>
    <w:rsid w:val="00CC238C"/>
    <w:rsid w:val="00CC278A"/>
    <w:rsid w:val="00CC47E2"/>
    <w:rsid w:val="00CC4DE0"/>
    <w:rsid w:val="00CC63EC"/>
    <w:rsid w:val="00CC67FE"/>
    <w:rsid w:val="00CC717C"/>
    <w:rsid w:val="00CD2CF1"/>
    <w:rsid w:val="00CD5FD2"/>
    <w:rsid w:val="00CD6A47"/>
    <w:rsid w:val="00CD779E"/>
    <w:rsid w:val="00CF142C"/>
    <w:rsid w:val="00CF205B"/>
    <w:rsid w:val="00CF31B5"/>
    <w:rsid w:val="00CF55EB"/>
    <w:rsid w:val="00CF6518"/>
    <w:rsid w:val="00CF6AE8"/>
    <w:rsid w:val="00D00894"/>
    <w:rsid w:val="00D0130D"/>
    <w:rsid w:val="00D02353"/>
    <w:rsid w:val="00D03C10"/>
    <w:rsid w:val="00D068C2"/>
    <w:rsid w:val="00D11307"/>
    <w:rsid w:val="00D11B94"/>
    <w:rsid w:val="00D1241E"/>
    <w:rsid w:val="00D12F31"/>
    <w:rsid w:val="00D14088"/>
    <w:rsid w:val="00D15786"/>
    <w:rsid w:val="00D16F72"/>
    <w:rsid w:val="00D20303"/>
    <w:rsid w:val="00D21A54"/>
    <w:rsid w:val="00D22159"/>
    <w:rsid w:val="00D24A92"/>
    <w:rsid w:val="00D2593A"/>
    <w:rsid w:val="00D274F6"/>
    <w:rsid w:val="00D27B0C"/>
    <w:rsid w:val="00D32A0B"/>
    <w:rsid w:val="00D34AA0"/>
    <w:rsid w:val="00D34DF3"/>
    <w:rsid w:val="00D36935"/>
    <w:rsid w:val="00D36A49"/>
    <w:rsid w:val="00D421D3"/>
    <w:rsid w:val="00D43FF3"/>
    <w:rsid w:val="00D468A1"/>
    <w:rsid w:val="00D47410"/>
    <w:rsid w:val="00D52282"/>
    <w:rsid w:val="00D523F0"/>
    <w:rsid w:val="00D54B2B"/>
    <w:rsid w:val="00D563E5"/>
    <w:rsid w:val="00D5709A"/>
    <w:rsid w:val="00D576CE"/>
    <w:rsid w:val="00D62ECE"/>
    <w:rsid w:val="00D648C9"/>
    <w:rsid w:val="00D65BB2"/>
    <w:rsid w:val="00D67BAE"/>
    <w:rsid w:val="00D76F39"/>
    <w:rsid w:val="00D7769A"/>
    <w:rsid w:val="00D77705"/>
    <w:rsid w:val="00D80B94"/>
    <w:rsid w:val="00D80D56"/>
    <w:rsid w:val="00D84557"/>
    <w:rsid w:val="00D86C40"/>
    <w:rsid w:val="00D90247"/>
    <w:rsid w:val="00D90FD8"/>
    <w:rsid w:val="00D926D4"/>
    <w:rsid w:val="00D944A9"/>
    <w:rsid w:val="00D95F89"/>
    <w:rsid w:val="00D97840"/>
    <w:rsid w:val="00D97C65"/>
    <w:rsid w:val="00D97FDC"/>
    <w:rsid w:val="00DA0D99"/>
    <w:rsid w:val="00DA10F6"/>
    <w:rsid w:val="00DA41D3"/>
    <w:rsid w:val="00DA44E6"/>
    <w:rsid w:val="00DA5CD7"/>
    <w:rsid w:val="00DB15D3"/>
    <w:rsid w:val="00DB2E28"/>
    <w:rsid w:val="00DB45AC"/>
    <w:rsid w:val="00DB5815"/>
    <w:rsid w:val="00DC09EE"/>
    <w:rsid w:val="00DC1077"/>
    <w:rsid w:val="00DC3928"/>
    <w:rsid w:val="00DC4F7D"/>
    <w:rsid w:val="00DC5170"/>
    <w:rsid w:val="00DC5650"/>
    <w:rsid w:val="00DC7CA9"/>
    <w:rsid w:val="00DC7CC5"/>
    <w:rsid w:val="00DC7DD5"/>
    <w:rsid w:val="00DD04B8"/>
    <w:rsid w:val="00DD16B3"/>
    <w:rsid w:val="00DD3CF7"/>
    <w:rsid w:val="00DD4D59"/>
    <w:rsid w:val="00DE044A"/>
    <w:rsid w:val="00DE066C"/>
    <w:rsid w:val="00DE133D"/>
    <w:rsid w:val="00DE1F8F"/>
    <w:rsid w:val="00DE62BA"/>
    <w:rsid w:val="00DE6719"/>
    <w:rsid w:val="00DE6ADF"/>
    <w:rsid w:val="00DE7A77"/>
    <w:rsid w:val="00DF2614"/>
    <w:rsid w:val="00DF4C9C"/>
    <w:rsid w:val="00E00EAF"/>
    <w:rsid w:val="00E0152C"/>
    <w:rsid w:val="00E077EF"/>
    <w:rsid w:val="00E07F77"/>
    <w:rsid w:val="00E1363D"/>
    <w:rsid w:val="00E144EF"/>
    <w:rsid w:val="00E149C9"/>
    <w:rsid w:val="00E2275F"/>
    <w:rsid w:val="00E24ABD"/>
    <w:rsid w:val="00E24C46"/>
    <w:rsid w:val="00E25B8D"/>
    <w:rsid w:val="00E26AEB"/>
    <w:rsid w:val="00E307CE"/>
    <w:rsid w:val="00E312BB"/>
    <w:rsid w:val="00E35D78"/>
    <w:rsid w:val="00E41375"/>
    <w:rsid w:val="00E41EEC"/>
    <w:rsid w:val="00E4662B"/>
    <w:rsid w:val="00E47CC9"/>
    <w:rsid w:val="00E50B7B"/>
    <w:rsid w:val="00E512EB"/>
    <w:rsid w:val="00E51D4D"/>
    <w:rsid w:val="00E54411"/>
    <w:rsid w:val="00E544F6"/>
    <w:rsid w:val="00E54AC1"/>
    <w:rsid w:val="00E550F4"/>
    <w:rsid w:val="00E559E4"/>
    <w:rsid w:val="00E5689C"/>
    <w:rsid w:val="00E6044F"/>
    <w:rsid w:val="00E61476"/>
    <w:rsid w:val="00E66D31"/>
    <w:rsid w:val="00E708F3"/>
    <w:rsid w:val="00E726E1"/>
    <w:rsid w:val="00E737F0"/>
    <w:rsid w:val="00E744E8"/>
    <w:rsid w:val="00E76375"/>
    <w:rsid w:val="00E81AE6"/>
    <w:rsid w:val="00E845FA"/>
    <w:rsid w:val="00E846E8"/>
    <w:rsid w:val="00E87C43"/>
    <w:rsid w:val="00E87EE5"/>
    <w:rsid w:val="00E9093A"/>
    <w:rsid w:val="00E91CFB"/>
    <w:rsid w:val="00E92800"/>
    <w:rsid w:val="00E948D1"/>
    <w:rsid w:val="00E959AE"/>
    <w:rsid w:val="00E97467"/>
    <w:rsid w:val="00EA11F8"/>
    <w:rsid w:val="00EA253B"/>
    <w:rsid w:val="00EA29BE"/>
    <w:rsid w:val="00EA73D7"/>
    <w:rsid w:val="00EB0629"/>
    <w:rsid w:val="00EB1765"/>
    <w:rsid w:val="00EB4305"/>
    <w:rsid w:val="00EC1B05"/>
    <w:rsid w:val="00EC279F"/>
    <w:rsid w:val="00EC2BE3"/>
    <w:rsid w:val="00EC7844"/>
    <w:rsid w:val="00ED1596"/>
    <w:rsid w:val="00ED4C5B"/>
    <w:rsid w:val="00ED56B7"/>
    <w:rsid w:val="00ED57A2"/>
    <w:rsid w:val="00EE0465"/>
    <w:rsid w:val="00EE1732"/>
    <w:rsid w:val="00EE4563"/>
    <w:rsid w:val="00EE4581"/>
    <w:rsid w:val="00EE7AC4"/>
    <w:rsid w:val="00EF2486"/>
    <w:rsid w:val="00EF35B7"/>
    <w:rsid w:val="00F01C75"/>
    <w:rsid w:val="00F03FBF"/>
    <w:rsid w:val="00F067B2"/>
    <w:rsid w:val="00F124AA"/>
    <w:rsid w:val="00F139A9"/>
    <w:rsid w:val="00F1409D"/>
    <w:rsid w:val="00F15F4E"/>
    <w:rsid w:val="00F1602D"/>
    <w:rsid w:val="00F16FDA"/>
    <w:rsid w:val="00F210AB"/>
    <w:rsid w:val="00F23721"/>
    <w:rsid w:val="00F24978"/>
    <w:rsid w:val="00F24B9F"/>
    <w:rsid w:val="00F24EA1"/>
    <w:rsid w:val="00F2587C"/>
    <w:rsid w:val="00F319B9"/>
    <w:rsid w:val="00F330B2"/>
    <w:rsid w:val="00F33916"/>
    <w:rsid w:val="00F357E9"/>
    <w:rsid w:val="00F40E87"/>
    <w:rsid w:val="00F45D33"/>
    <w:rsid w:val="00F461BB"/>
    <w:rsid w:val="00F505D9"/>
    <w:rsid w:val="00F50ADB"/>
    <w:rsid w:val="00F5195A"/>
    <w:rsid w:val="00F57BCF"/>
    <w:rsid w:val="00F60523"/>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6F8"/>
    <w:rsid w:val="00F84B50"/>
    <w:rsid w:val="00F855BC"/>
    <w:rsid w:val="00F8713F"/>
    <w:rsid w:val="00F9073B"/>
    <w:rsid w:val="00F91F59"/>
    <w:rsid w:val="00F92ECE"/>
    <w:rsid w:val="00F932A3"/>
    <w:rsid w:val="00F946DC"/>
    <w:rsid w:val="00F94C24"/>
    <w:rsid w:val="00F97598"/>
    <w:rsid w:val="00FA10CA"/>
    <w:rsid w:val="00FA39C3"/>
    <w:rsid w:val="00FA4035"/>
    <w:rsid w:val="00FA4AE4"/>
    <w:rsid w:val="00FA70CC"/>
    <w:rsid w:val="00FB0959"/>
    <w:rsid w:val="00FB0BE0"/>
    <w:rsid w:val="00FB328E"/>
    <w:rsid w:val="00FB3CD0"/>
    <w:rsid w:val="00FB6576"/>
    <w:rsid w:val="00FB7927"/>
    <w:rsid w:val="00FB7D91"/>
    <w:rsid w:val="00FC054C"/>
    <w:rsid w:val="00FC0786"/>
    <w:rsid w:val="00FC70D2"/>
    <w:rsid w:val="00FC7695"/>
    <w:rsid w:val="00FD0387"/>
    <w:rsid w:val="00FD0E38"/>
    <w:rsid w:val="00FD3480"/>
    <w:rsid w:val="00FD4AB6"/>
    <w:rsid w:val="00FD4B22"/>
    <w:rsid w:val="00FD4F40"/>
    <w:rsid w:val="00FD52A1"/>
    <w:rsid w:val="00FD6283"/>
    <w:rsid w:val="00FE038E"/>
    <w:rsid w:val="00FE6519"/>
    <w:rsid w:val="00FE68AF"/>
    <w:rsid w:val="00FE6DFA"/>
    <w:rsid w:val="00FF02D0"/>
    <w:rsid w:val="00FF1D7B"/>
    <w:rsid w:val="00FF271B"/>
    <w:rsid w:val="00FF6C84"/>
    <w:rsid w:val="00FF795C"/>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0DA6CD10"/>
  <w15:docId w15:val="{F960D9B5-7AFE-4FD7-A40A-012034895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732C"/>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4B732C"/>
    <w:pPr>
      <w:spacing w:before="280"/>
      <w:ind w:left="1469"/>
    </w:pPr>
    <w:rPr>
      <w:color w:val="FFFFFF" w:themeColor="background1"/>
      <w:sz w:val="22"/>
      <w:szCs w:val="22"/>
    </w:rPr>
  </w:style>
  <w:style w:type="paragraph" w:customStyle="1" w:styleId="SOFinalImprintText">
    <w:name w:val="SO Final Imprint Text"/>
    <w:rsid w:val="004B732C"/>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4B732C"/>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4B732C"/>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B732C"/>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B732C"/>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B732C"/>
    <w:rPr>
      <w:rFonts w:ascii="Roboto Light" w:eastAsia="Times New Roman" w:hAnsi="Roboto Light"/>
      <w:lang w:val="en-US" w:eastAsia="en-US" w:bidi="ar-SA"/>
    </w:rPr>
  </w:style>
  <w:style w:type="paragraph" w:customStyle="1" w:styleId="SOFinalContents3">
    <w:name w:val="SO Final Contents 3"/>
    <w:autoRedefine/>
    <w:rsid w:val="004B732C"/>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4B732C"/>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4B732C"/>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4B732C"/>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B732C"/>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B732C"/>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4B732C"/>
    <w:pPr>
      <w:numPr>
        <w:numId w:val="4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4B732C"/>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4B732C"/>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4B732C"/>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4B732C"/>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4B732C"/>
    <w:rPr>
      <w:rFonts w:ascii="Roboto Medium" w:eastAsia="Times New Roman" w:hAnsi="Roboto Medium"/>
      <w:bCs/>
      <w:spacing w:val="2"/>
      <w:sz w:val="28"/>
      <w:lang w:eastAsia="en-US" w:bidi="ar-SA"/>
    </w:rPr>
  </w:style>
  <w:style w:type="paragraph" w:customStyle="1" w:styleId="SOFinalBodyTextAfterHead1">
    <w:name w:val="SO Final Body Text After Head 1"/>
    <w:rsid w:val="004B732C"/>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4B732C"/>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4B732C"/>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4B732C"/>
    <w:tblPr/>
  </w:style>
  <w:style w:type="paragraph" w:customStyle="1" w:styleId="SoFinalSectionHead">
    <w:name w:val="So Final Section Head"/>
    <w:rsid w:val="004B732C"/>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4B732C"/>
    <w:pPr>
      <w:spacing w:before="0"/>
    </w:pPr>
  </w:style>
  <w:style w:type="paragraph" w:customStyle="1" w:styleId="SOFinalNumbering">
    <w:name w:val="SO Final Numbering"/>
    <w:rsid w:val="004B732C"/>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4B732C"/>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4B732C"/>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4B732C"/>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4B732C"/>
    <w:rPr>
      <w:rFonts w:ascii="Roboto Medium" w:eastAsia="Times New Roman" w:hAnsi="Roboto Medium"/>
      <w:i/>
      <w:color w:val="000000"/>
      <w:sz w:val="22"/>
      <w:szCs w:val="24"/>
      <w:lang w:val="en-US" w:eastAsia="en-US" w:bidi="ar-SA"/>
    </w:rPr>
  </w:style>
  <w:style w:type="paragraph" w:customStyle="1" w:styleId="SOFinalHead6TOP">
    <w:name w:val="SO Final Head 6 TOP"/>
    <w:rsid w:val="004B732C"/>
    <w:rPr>
      <w:rFonts w:ascii="Roboto Light" w:eastAsia="Times New Roman" w:hAnsi="Roboto Light"/>
      <w:i/>
      <w:color w:val="000000"/>
      <w:szCs w:val="24"/>
      <w:lang w:val="en-US" w:eastAsia="en-US" w:bidi="ar-SA"/>
    </w:rPr>
  </w:style>
  <w:style w:type="paragraph" w:customStyle="1" w:styleId="SOFinalHead6">
    <w:name w:val="SO Final Head 6"/>
    <w:rsid w:val="004B732C"/>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B732C"/>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4B732C"/>
    <w:tblPr>
      <w:jc w:val="center"/>
    </w:tblPr>
    <w:trPr>
      <w:cantSplit/>
      <w:jc w:val="center"/>
    </w:trPr>
    <w:tcPr>
      <w:tcMar>
        <w:bottom w:w="0" w:type="dxa"/>
      </w:tcMar>
    </w:tcPr>
  </w:style>
  <w:style w:type="paragraph" w:customStyle="1" w:styleId="SOFinalContentTableHead2">
    <w:name w:val="SO Final Content Table Head 2"/>
    <w:rsid w:val="004B732C"/>
    <w:pPr>
      <w:spacing w:after="120"/>
      <w:jc w:val="center"/>
    </w:pPr>
    <w:rPr>
      <w:rFonts w:ascii="Roboto Medium" w:hAnsi="Roboto Medium"/>
      <w:sz w:val="24"/>
      <w:szCs w:val="24"/>
      <w:lang w:bidi="ar-SA"/>
    </w:rPr>
  </w:style>
  <w:style w:type="paragraph" w:customStyle="1" w:styleId="SOFinalHead5TOP">
    <w:name w:val="SO Final Head 5 TOP"/>
    <w:basedOn w:val="SOFinalHead5"/>
    <w:rsid w:val="004B732C"/>
    <w:pPr>
      <w:spacing w:before="0"/>
    </w:pPr>
  </w:style>
  <w:style w:type="paragraph" w:customStyle="1" w:styleId="SOFinalHeaderIntroStage1Line">
    <w:name w:val="SO Final Header Intro &amp; Stage 1 Line"/>
    <w:rsid w:val="004B732C"/>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4B732C"/>
    <w:pPr>
      <w:spacing w:before="0"/>
    </w:pPr>
  </w:style>
  <w:style w:type="paragraph" w:customStyle="1" w:styleId="SOFinalBulletsIndented">
    <w:name w:val="SO Final Bullets Indented"/>
    <w:rsid w:val="004B732C"/>
    <w:pPr>
      <w:numPr>
        <w:numId w:val="4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4B732C"/>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4B732C"/>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B732C"/>
    <w:rPr>
      <w:rFonts w:ascii="Roboto Medium" w:hAnsi="Roboto Medium"/>
      <w:color w:val="FFFFFF"/>
      <w:szCs w:val="24"/>
      <w:lang w:bidi="ar-SA"/>
    </w:rPr>
  </w:style>
  <w:style w:type="paragraph" w:customStyle="1" w:styleId="SOFinalPerformanceTableText">
    <w:name w:val="SO Final Performance Table Text"/>
    <w:rsid w:val="004B732C"/>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4B732C"/>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4B732C"/>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4B732C"/>
    <w:pPr>
      <w:spacing w:before="120"/>
      <w:jc w:val="center"/>
    </w:pPr>
    <w:rPr>
      <w:rFonts w:ascii="Roboto Medium" w:hAnsi="Roboto Medium"/>
      <w:sz w:val="24"/>
      <w:szCs w:val="24"/>
      <w:lang w:bidi="ar-SA"/>
    </w:rPr>
  </w:style>
  <w:style w:type="character" w:customStyle="1" w:styleId="SOFinalItalicText9pt">
    <w:name w:val="SO Final Italic Text 9pt"/>
    <w:rsid w:val="004B732C"/>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B732C"/>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B732C"/>
    <w:pPr>
      <w:spacing w:before="120"/>
    </w:pPr>
    <w:rPr>
      <w:rFonts w:ascii="Roboto Light" w:hAnsi="Roboto Light"/>
      <w:i/>
      <w:color w:val="000000"/>
      <w:sz w:val="18"/>
      <w:szCs w:val="24"/>
      <w:lang w:bidi="ar-SA"/>
    </w:rPr>
  </w:style>
  <w:style w:type="paragraph" w:customStyle="1" w:styleId="SOFinalContentTableHead3">
    <w:name w:val="SO Final Content Table Head 3"/>
    <w:rsid w:val="004B732C"/>
    <w:pPr>
      <w:spacing w:before="240"/>
    </w:pPr>
    <w:rPr>
      <w:rFonts w:ascii="Roboto Medium" w:hAnsi="Roboto Medium"/>
      <w:i/>
      <w:color w:val="000000"/>
      <w:szCs w:val="24"/>
      <w:lang w:bidi="ar-SA"/>
    </w:rPr>
  </w:style>
  <w:style w:type="paragraph" w:customStyle="1" w:styleId="SOFinalBodyBeforeContentTable">
    <w:name w:val="SO Final Body Before Content Table"/>
    <w:rsid w:val="004B732C"/>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4B732C"/>
    <w:pPr>
      <w:spacing w:before="0"/>
    </w:pPr>
  </w:style>
  <w:style w:type="paragraph" w:customStyle="1" w:styleId="SOFinalHeaderTextStage2">
    <w:name w:val="SO Final Header Text Stage 2"/>
    <w:rsid w:val="004B732C"/>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B732C"/>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CF142C"/>
    <w:rPr>
      <w:szCs w:val="20"/>
    </w:rPr>
  </w:style>
  <w:style w:type="paragraph" w:customStyle="1" w:styleId="SOFinalHead3AfterHead2">
    <w:name w:val="SO Final Head 3 After Head 2"/>
    <w:rsid w:val="004B732C"/>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4B732C"/>
    <w:pPr>
      <w:spacing w:before="0"/>
      <w:ind w:left="397" w:hanging="227"/>
    </w:pPr>
  </w:style>
  <w:style w:type="paragraph" w:customStyle="1" w:styleId="SOFinalContentTableHead1">
    <w:name w:val="SO Final Content Table Head 1"/>
    <w:rsid w:val="004B732C"/>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4B732C"/>
    <w:pPr>
      <w:spacing w:before="0"/>
    </w:pPr>
  </w:style>
  <w:style w:type="paragraph" w:customStyle="1" w:styleId="SOFinalHead6a">
    <w:name w:val="SO Final Head 6a"/>
    <w:basedOn w:val="SOFinalHead6"/>
    <w:rsid w:val="004B732C"/>
    <w:pPr>
      <w:spacing w:before="120"/>
    </w:pPr>
  </w:style>
  <w:style w:type="paragraph" w:customStyle="1" w:styleId="SOFinalBulletsCoded2-3Letters">
    <w:name w:val="SO Final Bullets Coded (2-3 Letters)"/>
    <w:rsid w:val="004B732C"/>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4B732C"/>
    <w:rPr>
      <w:rFonts w:ascii="Roboto Light" w:hAnsi="Roboto Light"/>
      <w:sz w:val="18"/>
      <w:szCs w:val="24"/>
      <w:lang w:val="en-US" w:bidi="ar-SA"/>
    </w:rPr>
  </w:style>
  <w:style w:type="paragraph" w:customStyle="1" w:styleId="SOFinalHead4AfterHead3">
    <w:name w:val="SO Final Head 4 After Head 3"/>
    <w:rsid w:val="004B732C"/>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4B732C"/>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4B732C"/>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B732C"/>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4B732C"/>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4B732C"/>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B732C"/>
    <w:pPr>
      <w:spacing w:before="120"/>
    </w:pPr>
    <w:rPr>
      <w:rFonts w:ascii="Roboto Light" w:hAnsi="Roboto Light"/>
      <w:i/>
      <w:color w:val="000000"/>
      <w:szCs w:val="24"/>
      <w:lang w:bidi="ar-SA"/>
    </w:rPr>
  </w:style>
  <w:style w:type="paragraph" w:customStyle="1" w:styleId="SOFinalContentTableHead4">
    <w:name w:val="SO Final Content Table Head 4"/>
    <w:rsid w:val="004B732C"/>
    <w:pPr>
      <w:spacing w:before="200"/>
    </w:pPr>
    <w:rPr>
      <w:rFonts w:ascii="Roboto Light" w:hAnsi="Roboto Light"/>
      <w:i/>
      <w:color w:val="000000"/>
      <w:szCs w:val="24"/>
      <w:lang w:bidi="ar-SA"/>
    </w:rPr>
  </w:style>
  <w:style w:type="paragraph" w:customStyle="1" w:styleId="SOFinalContentTableHead2Left">
    <w:name w:val="SO Final Content Table Head 2 (Left)"/>
    <w:rsid w:val="004B732C"/>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4B732C"/>
    <w:pPr>
      <w:spacing w:before="0"/>
    </w:pPr>
  </w:style>
  <w:style w:type="paragraph" w:customStyle="1" w:styleId="SOFinalBodyTextExtraSpace-AssTypeONLY">
    <w:name w:val="SO Final Body Text (Extra Space-Ass Type ONLY)"/>
    <w:basedOn w:val="Normal"/>
    <w:link w:val="SOFinalBodyTextExtraSpace-AssTypeONLYChar"/>
    <w:rsid w:val="004B732C"/>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B732C"/>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B732C"/>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B732C"/>
    <w:pPr>
      <w:spacing w:before="60"/>
    </w:pPr>
    <w:rPr>
      <w:rFonts w:ascii="Roboto Light" w:hAnsi="Roboto Light"/>
      <w:i/>
      <w:szCs w:val="24"/>
      <w:lang w:bidi="ar-SA"/>
    </w:rPr>
  </w:style>
  <w:style w:type="paragraph" w:customStyle="1" w:styleId="SOFinalContentTableHead2aLeft">
    <w:name w:val="SO Final Content Table Head 2a (Left)"/>
    <w:rsid w:val="004B732C"/>
    <w:pPr>
      <w:spacing w:before="360"/>
    </w:pPr>
    <w:rPr>
      <w:rFonts w:ascii="Roboto Medium" w:hAnsi="Roboto Medium"/>
      <w:sz w:val="24"/>
      <w:szCs w:val="24"/>
      <w:lang w:bidi="ar-SA"/>
    </w:rPr>
  </w:style>
  <w:style w:type="paragraph" w:customStyle="1" w:styleId="SOFinalContentTableHead2aLeftTOP">
    <w:name w:val="SO Final Content Table Head 2a (Left) TOP"/>
    <w:rsid w:val="004B732C"/>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4B732C"/>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4B732C"/>
    <w:pPr>
      <w:spacing w:before="60"/>
      <w:ind w:left="181"/>
    </w:pPr>
  </w:style>
  <w:style w:type="character" w:customStyle="1" w:styleId="SOFinalItalicText10pt">
    <w:name w:val="SO Final Italic Text 10pt"/>
    <w:rsid w:val="004B732C"/>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4B732C"/>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4B732C"/>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4B732C"/>
    <w:tblPr/>
    <w:tcPr>
      <w:tcMar>
        <w:left w:w="0" w:type="dxa"/>
        <w:right w:w="0" w:type="dxa"/>
      </w:tcMar>
    </w:tcPr>
  </w:style>
  <w:style w:type="paragraph" w:customStyle="1" w:styleId="SOFinalImprintTextObjID">
    <w:name w:val="SO Final Imprint Text Obj ID"/>
    <w:basedOn w:val="Normal"/>
    <w:rsid w:val="004B732C"/>
    <w:pPr>
      <w:spacing w:before="60"/>
    </w:pPr>
    <w:rPr>
      <w:rFonts w:eastAsia="Times New Roman"/>
      <w:sz w:val="12"/>
      <w:szCs w:val="12"/>
      <w:lang w:val="en-US" w:eastAsia="en-US"/>
    </w:rPr>
  </w:style>
  <w:style w:type="paragraph" w:customStyle="1" w:styleId="SOFinalTextHeading2">
    <w:name w:val="SO Final Text Heading 2"/>
    <w:rsid w:val="004B732C"/>
    <w:pPr>
      <w:spacing w:before="60"/>
      <w:ind w:left="340"/>
    </w:pPr>
    <w:rPr>
      <w:rFonts w:ascii="Roboto Medium" w:hAnsi="Roboto Medium"/>
      <w:bCs/>
      <w:iCs/>
      <w:color w:val="000000"/>
      <w:szCs w:val="24"/>
      <w:lang w:bidi="ar-SA"/>
    </w:rPr>
  </w:style>
  <w:style w:type="paragraph" w:customStyle="1" w:styleId="SOFinalTextNames">
    <w:name w:val="SO Final Text Names"/>
    <w:rsid w:val="004B732C"/>
    <w:rPr>
      <w:rFonts w:ascii="Roboto Light" w:hAnsi="Roboto Light" w:cs="Arial"/>
      <w:color w:val="000000"/>
      <w:sz w:val="16"/>
      <w:szCs w:val="16"/>
      <w:lang w:bidi="ar-SA"/>
    </w:rPr>
  </w:style>
  <w:style w:type="paragraph" w:customStyle="1" w:styleId="SOFinalTextNamesItalic">
    <w:name w:val="SO Final Text Names Italic"/>
    <w:basedOn w:val="SOFinalTextNames"/>
    <w:rsid w:val="004B732C"/>
    <w:rPr>
      <w:i/>
      <w:iCs/>
    </w:rPr>
  </w:style>
  <w:style w:type="paragraph" w:styleId="TOC1">
    <w:name w:val="toc 1"/>
    <w:basedOn w:val="Normal"/>
    <w:next w:val="Normal"/>
    <w:autoRedefine/>
    <w:uiPriority w:val="39"/>
    <w:rsid w:val="004B732C"/>
    <w:pPr>
      <w:tabs>
        <w:tab w:val="right" w:leader="dot" w:pos="7921"/>
      </w:tabs>
      <w:spacing w:before="160"/>
    </w:pPr>
    <w:rPr>
      <w:noProof/>
    </w:rPr>
  </w:style>
  <w:style w:type="paragraph" w:styleId="TOC2">
    <w:name w:val="toc 2"/>
    <w:basedOn w:val="Normal"/>
    <w:next w:val="Normal"/>
    <w:autoRedefine/>
    <w:uiPriority w:val="39"/>
    <w:rsid w:val="004B732C"/>
    <w:pPr>
      <w:tabs>
        <w:tab w:val="right" w:leader="dot" w:pos="7938"/>
      </w:tabs>
      <w:spacing w:before="80"/>
      <w:ind w:left="198"/>
    </w:pPr>
    <w:rPr>
      <w:noProof/>
    </w:rPr>
  </w:style>
  <w:style w:type="paragraph" w:customStyle="1" w:styleId="SOFinalCONTENTSHeading">
    <w:name w:val="SO Final CONTENTS Heading"/>
    <w:basedOn w:val="SOFinalHead1TOP"/>
    <w:qFormat/>
    <w:rsid w:val="004B732C"/>
    <w:pPr>
      <w:spacing w:after="240"/>
    </w:pPr>
  </w:style>
  <w:style w:type="paragraph" w:styleId="TOC3">
    <w:name w:val="toc 3"/>
    <w:basedOn w:val="Normal"/>
    <w:next w:val="Normal"/>
    <w:autoRedefine/>
    <w:rsid w:val="004B732C"/>
    <w:pPr>
      <w:spacing w:after="80"/>
      <w:ind w:left="442"/>
    </w:pPr>
  </w:style>
  <w:style w:type="paragraph" w:styleId="TOC4">
    <w:name w:val="toc 4"/>
    <w:basedOn w:val="Normal"/>
    <w:next w:val="Normal"/>
    <w:autoRedefine/>
    <w:rsid w:val="004B732C"/>
    <w:pPr>
      <w:spacing w:before="160" w:after="160"/>
    </w:pPr>
    <w:rPr>
      <w:b/>
    </w:rPr>
  </w:style>
  <w:style w:type="character" w:customStyle="1" w:styleId="SOFinalContentTableBulletsChar">
    <w:name w:val="SO Final Content Table Bullets Char"/>
    <w:link w:val="SOFinalContentTableBullets"/>
    <w:rsid w:val="005524B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800B1F"/>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B732C"/>
    <w:pPr>
      <w:numPr>
        <w:numId w:val="42"/>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4B732C"/>
    <w:pPr>
      <w:numPr>
        <w:numId w:val="43"/>
      </w:numPr>
      <w:spacing w:before="40"/>
      <w:ind w:left="698" w:hanging="227"/>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4B732C"/>
    <w:pPr>
      <w:spacing w:before="160"/>
    </w:pPr>
    <w:rPr>
      <w:rFonts w:ascii="Roboto Light" w:hAnsi="Roboto Light"/>
      <w:sz w:val="18"/>
      <w:szCs w:val="18"/>
      <w:lang w:bidi="ar-SA"/>
    </w:rPr>
  </w:style>
  <w:style w:type="paragraph" w:customStyle="1" w:styleId="SOFinalhyperlinkfirst2ptaboveindented">
    <w:name w:val="SO Final hyperlink (first 2pt above) indented"/>
    <w:basedOn w:val="Normal"/>
    <w:qFormat/>
    <w:rsid w:val="00804650"/>
    <w:pPr>
      <w:spacing w:before="40"/>
      <w:ind w:left="170"/>
    </w:pPr>
    <w:rPr>
      <w:sz w:val="18"/>
      <w:szCs w:val="18"/>
    </w:rPr>
  </w:style>
  <w:style w:type="paragraph" w:customStyle="1" w:styleId="SOFinalhyperlinkfirst2ptabove">
    <w:name w:val="SO Final hyperlink (first 2 pt above)"/>
    <w:basedOn w:val="SOFinalhyperlinkfirst2ptaboveindented"/>
    <w:next w:val="Normal"/>
    <w:link w:val="SOFinalhyperlinkfirst2ptaboveChar"/>
    <w:qFormat/>
    <w:rsid w:val="005524BC"/>
    <w:pPr>
      <w:ind w:left="0"/>
    </w:pPr>
    <w:rPr>
      <w:rFonts w:eastAsia="Times New Roman"/>
      <w:lang w:val="en-US" w:eastAsia="en-US"/>
    </w:rPr>
  </w:style>
  <w:style w:type="character" w:customStyle="1" w:styleId="SOFinalhyperlinkfirst2ptaboveChar">
    <w:name w:val="SO Final hyperlink (first 2 pt above) Char"/>
    <w:basedOn w:val="SOFinalContentTableTextChar"/>
    <w:link w:val="SOFinalhyperlinkfirst2ptabove"/>
    <w:rsid w:val="005524BC"/>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804650"/>
    <w:rPr>
      <w:rFonts w:eastAsia="SimSun"/>
      <w:lang w:val="en-AU" w:eastAsia="zh-CN"/>
    </w:rPr>
  </w:style>
  <w:style w:type="paragraph" w:customStyle="1" w:styleId="SOFinalhyperlinkfollowing4ptsaboveindented">
    <w:name w:val="SO Final hyperlink (following 4 pts above) indented"/>
    <w:basedOn w:val="SOFinalhyperlinkfirst2ptaboveindented"/>
    <w:qFormat/>
    <w:rsid w:val="00804650"/>
    <w:pPr>
      <w:spacing w:before="80"/>
    </w:pPr>
  </w:style>
  <w:style w:type="character" w:customStyle="1" w:styleId="FooterChar">
    <w:name w:val="Footer Char"/>
    <w:basedOn w:val="DefaultParagraphFont"/>
    <w:link w:val="Footer"/>
    <w:semiHidden/>
    <w:rsid w:val="00F836F8"/>
    <w:rPr>
      <w:rFonts w:ascii="Arial" w:hAnsi="Arial"/>
      <w:szCs w:val="24"/>
      <w:lang w:bidi="ar-SA"/>
    </w:rPr>
  </w:style>
  <w:style w:type="character" w:styleId="CommentReference">
    <w:name w:val="annotation reference"/>
    <w:basedOn w:val="DefaultParagraphFont"/>
    <w:rsid w:val="002C1ED3"/>
    <w:rPr>
      <w:sz w:val="16"/>
      <w:szCs w:val="16"/>
    </w:rPr>
  </w:style>
  <w:style w:type="paragraph" w:styleId="CommentText">
    <w:name w:val="annotation text"/>
    <w:basedOn w:val="Normal"/>
    <w:link w:val="CommentTextChar"/>
    <w:rsid w:val="002C1ED3"/>
    <w:rPr>
      <w:szCs w:val="20"/>
    </w:rPr>
  </w:style>
  <w:style w:type="character" w:customStyle="1" w:styleId="CommentTextChar">
    <w:name w:val="Comment Text Char"/>
    <w:basedOn w:val="DefaultParagraphFont"/>
    <w:link w:val="CommentText"/>
    <w:rsid w:val="002C1ED3"/>
    <w:rPr>
      <w:rFonts w:ascii="Arial" w:hAnsi="Arial"/>
      <w:lang w:bidi="ar-SA"/>
    </w:rPr>
  </w:style>
  <w:style w:type="paragraph" w:styleId="CommentSubject">
    <w:name w:val="annotation subject"/>
    <w:basedOn w:val="CommentText"/>
    <w:next w:val="CommentText"/>
    <w:link w:val="CommentSubjectChar"/>
    <w:rsid w:val="002C1ED3"/>
    <w:rPr>
      <w:b/>
      <w:bCs/>
    </w:rPr>
  </w:style>
  <w:style w:type="character" w:customStyle="1" w:styleId="CommentSubjectChar">
    <w:name w:val="Comment Subject Char"/>
    <w:basedOn w:val="CommentTextChar"/>
    <w:link w:val="CommentSubject"/>
    <w:rsid w:val="002C1ED3"/>
    <w:rPr>
      <w:rFonts w:ascii="Arial" w:hAnsi="Arial"/>
      <w:b/>
      <w:bCs/>
      <w:lang w:bidi="ar-SA"/>
    </w:rPr>
  </w:style>
  <w:style w:type="paragraph" w:customStyle="1" w:styleId="SOFinalCoverHeading1">
    <w:name w:val="SO Final Cover Heading 1"/>
    <w:basedOn w:val="Normal"/>
    <w:rsid w:val="004B732C"/>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4B732C"/>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4B732C"/>
    <w:pPr>
      <w:numPr>
        <w:numId w:val="49"/>
      </w:numPr>
      <w:spacing w:before="60"/>
    </w:pPr>
    <w:rPr>
      <w:color w:val="FFFFFF" w:themeColor="background1"/>
    </w:rPr>
  </w:style>
  <w:style w:type="paragraph" w:styleId="ListParagraph">
    <w:name w:val="List Paragraph"/>
    <w:basedOn w:val="Normal"/>
    <w:uiPriority w:val="34"/>
    <w:qFormat/>
    <w:rsid w:val="004B732C"/>
    <w:pPr>
      <w:ind w:left="720"/>
      <w:contextualSpacing/>
    </w:pPr>
  </w:style>
  <w:style w:type="paragraph" w:customStyle="1" w:styleId="SOFinalFooterText">
    <w:name w:val="SO Final Footer Text"/>
    <w:basedOn w:val="Normal"/>
    <w:next w:val="Normal"/>
    <w:link w:val="SOFinalFooterTextChar"/>
    <w:rsid w:val="00CF142C"/>
    <w:pPr>
      <w:pBdr>
        <w:top w:val="single" w:sz="2" w:space="4" w:color="auto"/>
      </w:pBdr>
      <w:tabs>
        <w:tab w:val="right" w:pos="7923"/>
      </w:tabs>
    </w:pPr>
    <w:rPr>
      <w:sz w:val="16"/>
      <w:szCs w:val="16"/>
    </w:rPr>
  </w:style>
  <w:style w:type="character" w:customStyle="1" w:styleId="SOFinalFooterTextChar">
    <w:name w:val="SO Final Footer Text Char"/>
    <w:link w:val="SOFinalFooterText"/>
    <w:rsid w:val="00CF142C"/>
    <w:rPr>
      <w:rFonts w:ascii="Roboto Light" w:hAnsi="Roboto Light"/>
      <w:sz w:val="16"/>
      <w:szCs w:val="16"/>
      <w:lang w:bidi="ar-SA"/>
    </w:rPr>
  </w:style>
  <w:style w:type="character" w:styleId="UnresolvedMention">
    <w:name w:val="Unresolved Mention"/>
    <w:basedOn w:val="DefaultParagraphFont"/>
    <w:uiPriority w:val="99"/>
    <w:semiHidden/>
    <w:unhideWhenUsed/>
    <w:rsid w:val="00EE1732"/>
    <w:rPr>
      <w:color w:val="605E5C"/>
      <w:shd w:val="clear" w:color="auto" w:fill="E1DFDD"/>
    </w:rPr>
  </w:style>
  <w:style w:type="paragraph" w:styleId="Revision">
    <w:name w:val="Revision"/>
    <w:hidden/>
    <w:uiPriority w:val="99"/>
    <w:semiHidden/>
    <w:rsid w:val="0062567F"/>
    <w:rPr>
      <w:rFonts w:ascii="Roboto Light" w:hAnsi="Roboto Light"/>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9.xml"/><Relationship Id="rId21" Type="http://schemas.openxmlformats.org/officeDocument/2006/relationships/footer" Target="footer6.xml"/><Relationship Id="rId42" Type="http://schemas.openxmlformats.org/officeDocument/2006/relationships/hyperlink" Target="https://geology.com/minerals/" TargetMode="External"/><Relationship Id="rId47" Type="http://schemas.openxmlformats.org/officeDocument/2006/relationships/image" Target="media/image11.wmf"/><Relationship Id="rId63" Type="http://schemas.openxmlformats.org/officeDocument/2006/relationships/image" Target="media/image12.tiff"/><Relationship Id="rId68" Type="http://schemas.openxmlformats.org/officeDocument/2006/relationships/hyperlink" Target="http://www.earthlearningidea.com/PDF/195_Cross_bedding_2.pdf" TargetMode="External"/><Relationship Id="rId84" Type="http://schemas.openxmlformats.org/officeDocument/2006/relationships/header" Target="header14.xml"/><Relationship Id="rId89" Type="http://schemas.openxmlformats.org/officeDocument/2006/relationships/header" Target="header16.xml"/><Relationship Id="rId16" Type="http://schemas.openxmlformats.org/officeDocument/2006/relationships/header" Target="header4.xml"/><Relationship Id="rId107" Type="http://schemas.openxmlformats.org/officeDocument/2006/relationships/fontTable" Target="fontTable.xml"/><Relationship Id="rId11" Type="http://schemas.openxmlformats.org/officeDocument/2006/relationships/header" Target="header2.xml"/><Relationship Id="rId32" Type="http://schemas.openxmlformats.org/officeDocument/2006/relationships/image" Target="media/image6.png"/><Relationship Id="rId37" Type="http://schemas.openxmlformats.org/officeDocument/2006/relationships/image" Target="media/image9.tiff"/><Relationship Id="rId53" Type="http://schemas.openxmlformats.org/officeDocument/2006/relationships/hyperlink" Target="https://www.earthlearningidea.com/PDF/Earth_plate_tectonics1.pdf" TargetMode="External"/><Relationship Id="rId58" Type="http://schemas.openxmlformats.org/officeDocument/2006/relationships/hyperlink" Target="http://www.hometrainingtools.com/a/weather-experiments-project" TargetMode="External"/><Relationship Id="rId74" Type="http://schemas.openxmlformats.org/officeDocument/2006/relationships/hyperlink" Target="http://intotheoutdoors.org/wp-content/uploads/2013/06/BioCarryCapacity_Lesson.final_.pdf" TargetMode="External"/><Relationship Id="rId79" Type="http://schemas.openxmlformats.org/officeDocument/2006/relationships/footer" Target="footer11.xml"/><Relationship Id="rId102" Type="http://schemas.openxmlformats.org/officeDocument/2006/relationships/hyperlink" Target="file:///C:\Users\Ekwomr01\Objective\edrms.saceboard.sa.gov.au-8008-ekwomr01\Objects\www.sace.sa.edu.au" TargetMode="External"/><Relationship Id="rId5" Type="http://schemas.openxmlformats.org/officeDocument/2006/relationships/settings" Target="settings.xml"/><Relationship Id="rId90" Type="http://schemas.openxmlformats.org/officeDocument/2006/relationships/header" Target="header17.xml"/><Relationship Id="rId95" Type="http://schemas.openxmlformats.org/officeDocument/2006/relationships/hyperlink" Target="file:///C:\Users\Ekwomr01\Objective\edrms.saceboard.sa.gov.au-8008-ekwomr01\Objects\www.sace.sa.edu.au" TargetMode="External"/><Relationship Id="rId22" Type="http://schemas.openxmlformats.org/officeDocument/2006/relationships/footer" Target="footer7.xml"/><Relationship Id="rId27" Type="http://schemas.openxmlformats.org/officeDocument/2006/relationships/header" Target="header9.xml"/><Relationship Id="rId43" Type="http://schemas.openxmlformats.org/officeDocument/2006/relationships/hyperlink" Target="https://geology.com/rocks/" TargetMode="External"/><Relationship Id="rId48" Type="http://schemas.openxmlformats.org/officeDocument/2006/relationships/oleObject" Target="embeddings/oleObject2.bin"/><Relationship Id="rId64" Type="http://schemas.openxmlformats.org/officeDocument/2006/relationships/hyperlink" Target="http://www.ted.com/talks/jill_farrant_how_we_can_make_crops_survive_without_water" TargetMode="External"/><Relationship Id="rId69" Type="http://schemas.openxmlformats.org/officeDocument/2006/relationships/hyperlink" Target="http://www.earthlearningidea.com/PDF/Symmetrical_Ripple_Marks.pdf" TargetMode="External"/><Relationship Id="rId80" Type="http://schemas.openxmlformats.org/officeDocument/2006/relationships/footer" Target="footer12.xml"/><Relationship Id="rId85" Type="http://schemas.openxmlformats.org/officeDocument/2006/relationships/footer" Target="footer14.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hyperlink" Target="http://www.biologyjunction.com/ap_sample_lab_12_dissolved_oxyge.htm" TargetMode="External"/><Relationship Id="rId38" Type="http://schemas.openxmlformats.org/officeDocument/2006/relationships/hyperlink" Target="http://www.sciencephoto.com/media/246259/view" TargetMode="External"/><Relationship Id="rId59" Type="http://schemas.openxmlformats.org/officeDocument/2006/relationships/hyperlink" Target="http://www.bom.gov.au/climate/about/australian-climate-influences.shtml" TargetMode="External"/><Relationship Id="rId103" Type="http://schemas.openxmlformats.org/officeDocument/2006/relationships/header" Target="header21.xml"/><Relationship Id="rId108" Type="http://schemas.openxmlformats.org/officeDocument/2006/relationships/theme" Target="theme/theme1.xml"/><Relationship Id="rId20" Type="http://schemas.openxmlformats.org/officeDocument/2006/relationships/header" Target="header6.xml"/><Relationship Id="rId41" Type="http://schemas.openxmlformats.org/officeDocument/2006/relationships/hyperlink" Target="https://artsandculture.google.com/exhibit/identifying-minerals-geoscience-australia/XQLi9pyyxhIYKQ?hl=en" TargetMode="External"/><Relationship Id="rId54" Type="http://schemas.openxmlformats.org/officeDocument/2006/relationships/hyperlink" Target="https://www.earthlearningidea.com/PDF/103_Evolution_atmosphere.pdf" TargetMode="External"/><Relationship Id="rId62" Type="http://schemas.openxmlformats.org/officeDocument/2006/relationships/hyperlink" Target="https://www.earthlearningidea.com/PDF/103_Evolution_atmosphere.pdf" TargetMode="External"/><Relationship Id="rId70" Type="http://schemas.openxmlformats.org/officeDocument/2006/relationships/hyperlink" Target="https://www.earthlearningidea.com/PDF/339_Anthropocene.pdf" TargetMode="External"/><Relationship Id="rId75" Type="http://schemas.openxmlformats.org/officeDocument/2006/relationships/hyperlink" Target="http://www.populationeducation.org/sites/default/files/pop_ecology_files.pdf" TargetMode="External"/><Relationship Id="rId83" Type="http://schemas.openxmlformats.org/officeDocument/2006/relationships/header" Target="header13.xml"/><Relationship Id="rId88" Type="http://schemas.openxmlformats.org/officeDocument/2006/relationships/footer" Target="footer16.xml"/><Relationship Id="rId91" Type="http://schemas.openxmlformats.org/officeDocument/2006/relationships/footer" Target="footer17.xml"/><Relationship Id="rId96" Type="http://schemas.openxmlformats.org/officeDocument/2006/relationships/hyperlink" Target="file:///C:\Users\Ekwomr01\Objective\edrms.saceboard.sa.gov.au-8008-ekwomr01\Objects\www.sace.sa.edu.au"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10.xml"/><Relationship Id="rId36" Type="http://schemas.openxmlformats.org/officeDocument/2006/relationships/image" Target="media/image8.tiff"/><Relationship Id="rId49" Type="http://schemas.openxmlformats.org/officeDocument/2006/relationships/hyperlink" Target="http://www.sciencephoto.com/media/247789/view" TargetMode="External"/><Relationship Id="rId57" Type="http://schemas.openxmlformats.org/officeDocument/2006/relationships/hyperlink" Target="https://www.noaa.gov/education/resource-collections/weather-atmosphere/weather-systems-patterns" TargetMode="External"/><Relationship Id="rId106" Type="http://schemas.openxmlformats.org/officeDocument/2006/relationships/footer" Target="footer23.xml"/><Relationship Id="rId10" Type="http://schemas.openxmlformats.org/officeDocument/2006/relationships/header" Target="header1.xml"/><Relationship Id="rId31" Type="http://schemas.openxmlformats.org/officeDocument/2006/relationships/image" Target="media/image5.tiff"/><Relationship Id="rId44" Type="http://schemas.openxmlformats.org/officeDocument/2006/relationships/hyperlink" Target="https://www.earthlearningidea.com/virtual_rock_kit/index.html" TargetMode="External"/><Relationship Id="rId52" Type="http://schemas.openxmlformats.org/officeDocument/2006/relationships/hyperlink" Target="https://www.earthlearningidea.com/PDF/208_Hotspots.pdf" TargetMode="External"/><Relationship Id="rId60" Type="http://schemas.openxmlformats.org/officeDocument/2006/relationships/hyperlink" Target="https://www.usgs.gov/special-topic/water-science-school/science/water-cycle-adults-and-advanced-students?qt-science_center_objects=0%23qt-science_center_objects" TargetMode="External"/><Relationship Id="rId65" Type="http://schemas.openxmlformats.org/officeDocument/2006/relationships/hyperlink" Target="https://www.earthlearningidea.com/PDF/Crime_scene.pdf" TargetMode="External"/><Relationship Id="rId73" Type="http://schemas.openxmlformats.org/officeDocument/2006/relationships/hyperlink" Target="http://www.shodor.org/interactivate/activities/RabbitsAndWolves" TargetMode="External"/><Relationship Id="rId78" Type="http://schemas.openxmlformats.org/officeDocument/2006/relationships/header" Target="header11.xml"/><Relationship Id="rId81" Type="http://schemas.openxmlformats.org/officeDocument/2006/relationships/header" Target="header12.xml"/><Relationship Id="rId86" Type="http://schemas.openxmlformats.org/officeDocument/2006/relationships/footer" Target="footer15.xml"/><Relationship Id="rId94" Type="http://schemas.openxmlformats.org/officeDocument/2006/relationships/footer" Target="footer19.xml"/><Relationship Id="rId99" Type="http://schemas.openxmlformats.org/officeDocument/2006/relationships/footer" Target="footer20.xml"/><Relationship Id="rId101" Type="http://schemas.openxmlformats.org/officeDocument/2006/relationships/hyperlink" Target="file:///C:\Users\Ekwomr01\Objective\edrms.saceboard.sa.gov.au-8008-ekwomr01\Objects\www.sace.sa.edu.au" TargetMode="External"/><Relationship Id="rId4" Type="http://schemas.openxmlformats.org/officeDocument/2006/relationships/styles" Target="styles.xml"/><Relationship Id="rId9" Type="http://schemas.openxmlformats.org/officeDocument/2006/relationships/image" Target="media/image2.jp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hyperlink" Target="https://www.usgs.gov/faq/natural-hazards" TargetMode="External"/><Relationship Id="rId34" Type="http://schemas.openxmlformats.org/officeDocument/2006/relationships/hyperlink" Target="http://www.bom.gov.au/climate/change/" TargetMode="External"/><Relationship Id="rId50" Type="http://schemas.openxmlformats.org/officeDocument/2006/relationships/hyperlink" Target="https://www.earthlearningidea.com/PDF/318_Rock_cycle_plates_def_met.pdf" TargetMode="External"/><Relationship Id="rId55" Type="http://schemas.openxmlformats.org/officeDocument/2006/relationships/hyperlink" Target="http://www.abc.net.au/science/crude" TargetMode="External"/><Relationship Id="rId76" Type="http://schemas.openxmlformats.org/officeDocument/2006/relationships/hyperlink" Target="http://www.learner.org/courses/envsci/interactives/carbon/" TargetMode="External"/><Relationship Id="rId97" Type="http://schemas.openxmlformats.org/officeDocument/2006/relationships/header" Target="header19.xml"/><Relationship Id="rId104" Type="http://schemas.openxmlformats.org/officeDocument/2006/relationships/header" Target="header22.xml"/><Relationship Id="rId7" Type="http://schemas.openxmlformats.org/officeDocument/2006/relationships/footnotes" Target="footnotes.xml"/><Relationship Id="rId71" Type="http://schemas.openxmlformats.org/officeDocument/2006/relationships/hyperlink" Target="https://www.biologycorner.com/2020/11/07/photosynthesis-virtual-lab-2/" TargetMode="External"/><Relationship Id="rId92" Type="http://schemas.openxmlformats.org/officeDocument/2006/relationships/footer" Target="footer18.xml"/><Relationship Id="rId2" Type="http://schemas.openxmlformats.org/officeDocument/2006/relationships/customXml" Target="../customXml/item2.xml"/><Relationship Id="rId29" Type="http://schemas.openxmlformats.org/officeDocument/2006/relationships/image" Target="media/image3.tiff"/><Relationship Id="rId24" Type="http://schemas.openxmlformats.org/officeDocument/2006/relationships/header" Target="header8.xml"/><Relationship Id="rId40" Type="http://schemas.openxmlformats.org/officeDocument/2006/relationships/hyperlink" Target="http://schmidtocean.org/about/our-story/" TargetMode="External"/><Relationship Id="rId45" Type="http://schemas.openxmlformats.org/officeDocument/2006/relationships/image" Target="media/image10.wmf"/><Relationship Id="rId66" Type="http://schemas.openxmlformats.org/officeDocument/2006/relationships/hyperlink" Target="http://www.earthlearningidea.com/English/Evolution_of_Life.html" TargetMode="External"/><Relationship Id="rId87" Type="http://schemas.openxmlformats.org/officeDocument/2006/relationships/header" Target="header15.xml"/><Relationship Id="rId61" Type="http://schemas.openxmlformats.org/officeDocument/2006/relationships/hyperlink" Target="https://www.deeptimewalk.org/" TargetMode="External"/><Relationship Id="rId82" Type="http://schemas.openxmlformats.org/officeDocument/2006/relationships/footer" Target="footer1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4.tiff"/><Relationship Id="rId35" Type="http://schemas.openxmlformats.org/officeDocument/2006/relationships/image" Target="media/image7.tiff"/><Relationship Id="rId56" Type="http://schemas.openxmlformats.org/officeDocument/2006/relationships/hyperlink" Target="https://www.nasa.gov/mission_pages/sunearth/science/atmosphere-layers2.html" TargetMode="External"/><Relationship Id="rId77" Type="http://schemas.openxmlformats.org/officeDocument/2006/relationships/header" Target="header10.xml"/><Relationship Id="rId100" Type="http://schemas.openxmlformats.org/officeDocument/2006/relationships/footer" Target="footer21.xml"/><Relationship Id="rId105" Type="http://schemas.openxmlformats.org/officeDocument/2006/relationships/footer" Target="footer22.xml"/><Relationship Id="rId8" Type="http://schemas.openxmlformats.org/officeDocument/2006/relationships/endnotes" Target="endnotes.xml"/><Relationship Id="rId51" Type="http://schemas.openxmlformats.org/officeDocument/2006/relationships/hyperlink" Target="https://www.earthlearningidea.com/PDF/Earth_plate_tectonics1.pdf" TargetMode="External"/><Relationship Id="rId72" Type="http://schemas.openxmlformats.org/officeDocument/2006/relationships/hyperlink" Target="http://www.juliantrubin.com/fairprojects/botany/photosynthesis.html" TargetMode="External"/><Relationship Id="rId93" Type="http://schemas.openxmlformats.org/officeDocument/2006/relationships/header" Target="header18.xml"/><Relationship Id="rId98" Type="http://schemas.openxmlformats.org/officeDocument/2006/relationships/header" Target="header20.xml"/><Relationship Id="rId3" Type="http://schemas.openxmlformats.org/officeDocument/2006/relationships/numbering" Target="numbering.xml"/><Relationship Id="rId25" Type="http://schemas.openxmlformats.org/officeDocument/2006/relationships/footer" Target="footer8.xml"/><Relationship Id="rId46" Type="http://schemas.openxmlformats.org/officeDocument/2006/relationships/oleObject" Target="embeddings/oleObject1.bin"/><Relationship Id="rId67" Type="http://schemas.openxmlformats.org/officeDocument/2006/relationships/hyperlink" Target="http://www.earthlearningidea.com/PDF/194_Cross_bedding_1.pdf"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data xmlns="http://www.objective.com/ecm/document/metadata/CB029ECD6D85427BAD5E1D35DE4A29A4" version="1.0.0">
  <systemFields>
    <field name="Objective-Id">
      <value order="0">A994391</value>
    </field>
    <field name="Objective-Title">
      <value order="0">Stage 1 Earth and Environmental Science (for teaching in 2022)</value>
    </field>
    <field name="Objective-Description">
      <value order="0"/>
    </field>
    <field name="Objective-CreationStamp">
      <value order="0">2020-03-18T03:13:39Z</value>
    </field>
    <field name="Objective-IsApproved">
      <value order="0">false</value>
    </field>
    <field name="Objective-IsPublished">
      <value order="0">true</value>
    </field>
    <field name="Objective-DatePublished">
      <value order="0">2021-11-02T01:42:26Z</value>
    </field>
    <field name="Objective-ModificationStamp">
      <value order="0">2021-11-02T01:42:25Z</value>
    </field>
    <field name="Objective-Owner">
      <value order="0">Ruth Ekwomadu</value>
    </field>
    <field name="Objective-Path">
      <value order="0">Objective Global Folder:Publication:Production:Subject Outlines:Development of Subject Outlines 2022 includes WEB CONTENT transitioning:PRIORITY 4 and 5 (WORD)</value>
    </field>
    <field name="Objective-Parent">
      <value order="0">PRIORITY 4 and 5 (WORD)</value>
    </field>
    <field name="Objective-State">
      <value order="0">Published</value>
    </field>
    <field name="Objective-VersionId">
      <value order="0">vA1715977</value>
    </field>
    <field name="Objective-Version">
      <value order="0">3.0</value>
    </field>
    <field name="Objective-VersionNumber">
      <value order="0">9</value>
    </field>
    <field name="Objective-VersionComment">
      <value order="0"/>
    </field>
    <field name="Objective-FileNumber">
      <value order="0">qA18681</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1.xml><?xml version="1.0" encoding="utf-8"?>
<ds:datastoreItem xmlns:ds="http://schemas.openxmlformats.org/officeDocument/2006/customXml" ds:itemID="{C3B77FE0-24E4-4BAB-9647-276FF40D8984}">
  <ds:schemaRefs>
    <ds:schemaRef ds:uri="http://schemas.openxmlformats.org/officeDocument/2006/bibliography"/>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1822</Words>
  <Characters>67390</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Earth and Environmental Studies Stage 1 Subject Outline for teaching in 2020</vt:lpstr>
    </vt:vector>
  </TitlesOfParts>
  <Company>SACE Board of South Australia</Company>
  <LinksUpToDate>false</LinksUpToDate>
  <CharactersWithSpaces>79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 and Environmental Studies Stage 1 Subject Outline for teaching in 2020</dc:title>
  <dc:creator>SACE Board of SA</dc:creator>
  <cp:lastModifiedBy>Ekwomadu, Ruth (SACE)</cp:lastModifiedBy>
  <cp:revision>3</cp:revision>
  <cp:lastPrinted>2017-11-22T00:56:00Z</cp:lastPrinted>
  <dcterms:created xsi:type="dcterms:W3CDTF">2021-11-02T01:48:00Z</dcterms:created>
  <dcterms:modified xsi:type="dcterms:W3CDTF">2021-11-02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94391</vt:lpwstr>
  </property>
  <property fmtid="{D5CDD505-2E9C-101B-9397-08002B2CF9AE}" pid="3" name="Objective-Comment">
    <vt:lpwstr/>
  </property>
  <property fmtid="{D5CDD505-2E9C-101B-9397-08002B2CF9AE}" pid="4" name="Objective-CreationStamp">
    <vt:filetime>2020-03-18T03:13:39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1-11-02T01:42:26Z</vt:filetime>
  </property>
  <property fmtid="{D5CDD505-2E9C-101B-9397-08002B2CF9AE}" pid="8" name="Objective-ModificationStamp">
    <vt:filetime>2021-11-02T01:42:25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2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1 Earth and Environmental Science (for teaching in 2022)</vt:lpwstr>
  </property>
  <property fmtid="{D5CDD505-2E9C-101B-9397-08002B2CF9AE}" pid="14" name="Objective-Version">
    <vt:lpwstr>3.0</vt:lpwstr>
  </property>
  <property fmtid="{D5CDD505-2E9C-101B-9397-08002B2CF9AE}" pid="15" name="Objective-VersionComment">
    <vt:lpwstr/>
  </property>
  <property fmtid="{D5CDD505-2E9C-101B-9397-08002B2CF9AE}" pid="16" name="Objective-VersionNumber">
    <vt:r8>9</vt:r8>
  </property>
  <property fmtid="{D5CDD505-2E9C-101B-9397-08002B2CF9AE}" pid="17" name="Objective-FileNumber">
    <vt:lpwstr>qA18681</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15977</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1-11-02T01:48:40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3f742692-3a50-486e-8a79-169494e50d86</vt:lpwstr>
  </property>
  <property fmtid="{D5CDD505-2E9C-101B-9397-08002B2CF9AE}" pid="30" name="MSIP_Label_77274858-3b1d-4431-8679-d878f40e28fd_ContentBits">
    <vt:lpwstr>1</vt:lpwstr>
  </property>
</Properties>
</file>